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7.xml" ContentType="application/vnd.openxmlformats-officedocument.presentationml.tags+xml"/>
  <Override PartName="/ppt/notesSlides/notesSlide16.xml" ContentType="application/vnd.openxmlformats-officedocument.presentationml.notesSlide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9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0.xml" ContentType="application/vnd.openxmlformats-officedocument.presentationml.tags+xml"/>
  <Override PartName="/ppt/notesSlides/notesSlide28.xml" ContentType="application/vnd.openxmlformats-officedocument.presentationml.notesSlide+xml"/>
  <Override PartName="/ppt/tags/tag11.xml" ContentType="application/vnd.openxmlformats-officedocument.presentationml.tags+xml"/>
  <Override PartName="/ppt/notesSlides/notesSlide29.xml" ContentType="application/vnd.openxmlformats-officedocument.presentationml.notesSlide+xml"/>
  <Override PartName="/ppt/tags/tag12.xml" ContentType="application/vnd.openxmlformats-officedocument.presentationml.tags+xml"/>
  <Override PartName="/ppt/notesSlides/notesSlide30.xml" ContentType="application/vnd.openxmlformats-officedocument.presentationml.notesSlide+xml"/>
  <Override PartName="/ppt/tags/tag13.xml" ContentType="application/vnd.openxmlformats-officedocument.presentationml.tags+xml"/>
  <Override PartName="/ppt/notesSlides/notesSlide31.xml" ContentType="application/vnd.openxmlformats-officedocument.presentationml.notesSlide+xml"/>
  <Override PartName="/ppt/tags/tag14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15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16.xml" ContentType="application/vnd.openxmlformats-officedocument.presentationml.tags+xml"/>
  <Override PartName="/ppt/notesSlides/notesSlide50.xml" ContentType="application/vnd.openxmlformats-officedocument.presentationml.notesSlide+xml"/>
  <Override PartName="/ppt/tags/tag17.xml" ContentType="application/vnd.openxmlformats-officedocument.presentationml.tags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tags/tag18.xml" ContentType="application/vnd.openxmlformats-officedocument.presentationml.tags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tags/tag19.xml" ContentType="application/vnd.openxmlformats-officedocument.presentationml.tags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51" r:id="rId1"/>
  </p:sldMasterIdLst>
  <p:notesMasterIdLst>
    <p:notesMasterId r:id="rId84"/>
  </p:notesMasterIdLst>
  <p:handoutMasterIdLst>
    <p:handoutMasterId r:id="rId85"/>
  </p:handoutMasterIdLst>
  <p:sldIdLst>
    <p:sldId id="286" r:id="rId2"/>
    <p:sldId id="280" r:id="rId3"/>
    <p:sldId id="281" r:id="rId4"/>
    <p:sldId id="287" r:id="rId5"/>
    <p:sldId id="288" r:id="rId6"/>
    <p:sldId id="289" r:id="rId7"/>
    <p:sldId id="292" r:id="rId8"/>
    <p:sldId id="293" r:id="rId9"/>
    <p:sldId id="294" r:id="rId10"/>
    <p:sldId id="296" r:id="rId11"/>
    <p:sldId id="378" r:id="rId12"/>
    <p:sldId id="377" r:id="rId13"/>
    <p:sldId id="297" r:id="rId14"/>
    <p:sldId id="379" r:id="rId15"/>
    <p:sldId id="380" r:id="rId16"/>
    <p:sldId id="283" r:id="rId17"/>
    <p:sldId id="299" r:id="rId18"/>
    <p:sldId id="308" r:id="rId19"/>
    <p:sldId id="382" r:id="rId20"/>
    <p:sldId id="381" r:id="rId21"/>
    <p:sldId id="383" r:id="rId22"/>
    <p:sldId id="384" r:id="rId23"/>
    <p:sldId id="328" r:id="rId24"/>
    <p:sldId id="333" r:id="rId25"/>
    <p:sldId id="334" r:id="rId26"/>
    <p:sldId id="335" r:id="rId27"/>
    <p:sldId id="336" r:id="rId28"/>
    <p:sldId id="300" r:id="rId29"/>
    <p:sldId id="389" r:id="rId30"/>
    <p:sldId id="388" r:id="rId31"/>
    <p:sldId id="390" r:id="rId32"/>
    <p:sldId id="391" r:id="rId33"/>
    <p:sldId id="316" r:id="rId34"/>
    <p:sldId id="317" r:id="rId35"/>
    <p:sldId id="318" r:id="rId36"/>
    <p:sldId id="319" r:id="rId37"/>
    <p:sldId id="320" r:id="rId38"/>
    <p:sldId id="324" r:id="rId39"/>
    <p:sldId id="322" r:id="rId40"/>
    <p:sldId id="330" r:id="rId41"/>
    <p:sldId id="329" r:id="rId42"/>
    <p:sldId id="331" r:id="rId43"/>
    <p:sldId id="332" r:id="rId44"/>
    <p:sldId id="325" r:id="rId45"/>
    <p:sldId id="338" r:id="rId46"/>
    <p:sldId id="337" r:id="rId47"/>
    <p:sldId id="339" r:id="rId48"/>
    <p:sldId id="340" r:id="rId49"/>
    <p:sldId id="341" r:id="rId50"/>
    <p:sldId id="342" r:id="rId51"/>
    <p:sldId id="387" r:id="rId52"/>
    <p:sldId id="343" r:id="rId53"/>
    <p:sldId id="344" r:id="rId54"/>
    <p:sldId id="345" r:id="rId55"/>
    <p:sldId id="346" r:id="rId56"/>
    <p:sldId id="349" r:id="rId57"/>
    <p:sldId id="350" r:id="rId58"/>
    <p:sldId id="352" r:id="rId59"/>
    <p:sldId id="353" r:id="rId60"/>
    <p:sldId id="354" r:id="rId61"/>
    <p:sldId id="355" r:id="rId62"/>
    <p:sldId id="356" r:id="rId63"/>
    <p:sldId id="357" r:id="rId64"/>
    <p:sldId id="358" r:id="rId65"/>
    <p:sldId id="359" r:id="rId66"/>
    <p:sldId id="361" r:id="rId67"/>
    <p:sldId id="364" r:id="rId68"/>
    <p:sldId id="360" r:id="rId69"/>
    <p:sldId id="362" r:id="rId70"/>
    <p:sldId id="363" r:id="rId71"/>
    <p:sldId id="365" r:id="rId72"/>
    <p:sldId id="366" r:id="rId73"/>
    <p:sldId id="368" r:id="rId74"/>
    <p:sldId id="367" r:id="rId75"/>
    <p:sldId id="369" r:id="rId76"/>
    <p:sldId id="370" r:id="rId77"/>
    <p:sldId id="371" r:id="rId78"/>
    <p:sldId id="373" r:id="rId79"/>
    <p:sldId id="374" r:id="rId80"/>
    <p:sldId id="375" r:id="rId81"/>
    <p:sldId id="376" r:id="rId82"/>
    <p:sldId id="285" r:id="rId8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6"/>
      <p:bold r:id="rId87"/>
      <p:italic r:id="rId88"/>
      <p:boldItalic r:id="rId89"/>
    </p:embeddedFont>
    <p:embeddedFont>
      <p:font typeface="Calibri Light" panose="020F0302020204030204" pitchFamily="34" charset="0"/>
      <p:regular r:id="rId90"/>
      <p:italic r:id="rId91"/>
    </p:embeddedFont>
    <p:embeddedFont>
      <p:font typeface="Candara" panose="020E0502030303020204" pitchFamily="34" charset="0"/>
      <p:regular r:id="rId92"/>
      <p:bold r:id="rId93"/>
      <p:italic r:id="rId94"/>
      <p:boldItalic r:id="rId95"/>
    </p:embeddedFont>
    <p:embeddedFont>
      <p:font typeface="Maiandra GD" panose="020E0502030308020204" pitchFamily="34" charset="0"/>
      <p:regular r:id="rId96"/>
    </p:embeddedFont>
    <p:embeddedFont>
      <p:font typeface="等线" panose="02010600030101010101" pitchFamily="2" charset="-122"/>
      <p:regular r:id="rId97"/>
      <p:bold r:id="rId98"/>
    </p:embeddedFont>
    <p:embeddedFont>
      <p:font typeface="汉仪中楷简" panose="02010604000101010101" pitchFamily="2" charset="-122"/>
      <p:regular r:id="rId99"/>
    </p:embeddedFont>
    <p:embeddedFont>
      <p:font typeface="黑体" panose="02010609060101010101" pitchFamily="49" charset="-122"/>
      <p:regular r:id="rId100"/>
    </p:embeddedFont>
    <p:embeddedFont>
      <p:font typeface="迷你简瘦金书" panose="03000509000000000000" pitchFamily="65" charset="-122"/>
      <p:regular r:id="rId101"/>
    </p:embeddedFont>
    <p:embeddedFont>
      <p:font typeface="微软雅黑" panose="020B0503020204020204" pitchFamily="34" charset="-122"/>
      <p:regular r:id="rId102"/>
      <p:bold r:id="rId10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谢 尘竹" initials="谢" lastIdx="1" clrIdx="0">
    <p:extLst>
      <p:ext uri="{19B8F6BF-5375-455C-9EA6-DF929625EA0E}">
        <p15:presenceInfo xmlns:p15="http://schemas.microsoft.com/office/powerpoint/2012/main" userId="917774927e47455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ECE3"/>
    <a:srgbClr val="EF47BF"/>
    <a:srgbClr val="9A38FE"/>
    <a:srgbClr val="596E79"/>
    <a:srgbClr val="DFD3C3"/>
    <a:srgbClr val="000080"/>
    <a:srgbClr val="77868E"/>
    <a:srgbClr val="876753"/>
    <a:srgbClr val="8D6F4D"/>
    <a:srgbClr val="B092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03" autoAdjust="0"/>
    <p:restoredTop sz="96076" autoAdjust="0"/>
  </p:normalViewPr>
  <p:slideViewPr>
    <p:cSldViewPr snapToGrid="0">
      <p:cViewPr varScale="1">
        <p:scale>
          <a:sx n="102" d="100"/>
          <a:sy n="102" d="100"/>
        </p:scale>
        <p:origin x="18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310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font" Target="fonts/font4.fntdata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font" Target="fonts/font17.fntdata"/><Relationship Id="rId5" Type="http://schemas.openxmlformats.org/officeDocument/2006/relationships/slide" Target="slides/slide4.xml"/><Relationship Id="rId90" Type="http://schemas.openxmlformats.org/officeDocument/2006/relationships/font" Target="fonts/font5.fntdata"/><Relationship Id="rId95" Type="http://schemas.openxmlformats.org/officeDocument/2006/relationships/font" Target="fonts/font10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font" Target="fonts/font18.fntdata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font" Target="fonts/font3.fntdata"/><Relationship Id="rId91" Type="http://schemas.openxmlformats.org/officeDocument/2006/relationships/font" Target="fonts/font6.fntdata"/><Relationship Id="rId96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1.fntdata"/><Relationship Id="rId94" Type="http://schemas.openxmlformats.org/officeDocument/2006/relationships/font" Target="fonts/font9.fntdata"/><Relationship Id="rId99" Type="http://schemas.openxmlformats.org/officeDocument/2006/relationships/font" Target="fonts/font14.fntdata"/><Relationship Id="rId101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2.fntdata"/><Relationship Id="rId104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7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2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font" Target="fonts/font15.fntdata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8.fntdata"/><Relationship Id="rId98" Type="http://schemas.openxmlformats.org/officeDocument/2006/relationships/font" Target="fonts/font13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977F9C9-35AE-4BE4-8A00-65AB705FE2E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09E745-B915-4ED0-AC84-9B1A8FB16E1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F0048-2BA1-48FB-9218-CCB09786C8E4}" type="datetime1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AD5AF9B-C1E5-4106-93E7-279FEEED8DA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BFA0FF-78C6-4A81-AE43-61DF4D0CD12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163DD-AF53-46AC-865F-37C328502A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2388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A79F5-2B35-4181-A659-1BF6A5DC6A57}" type="datetime1">
              <a:rPr lang="zh-CN" altLang="en-US" smtClean="0"/>
              <a:t>2020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9B491E-8A7B-433A-BEA8-137944D122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4253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一篇 </a:t>
            </a:r>
            <a:r>
              <a:rPr lang="en-US" altLang="zh-CN" dirty="0"/>
              <a:t>OE </a:t>
            </a:r>
            <a:r>
              <a:rPr lang="zh-CN" altLang="en-US" dirty="0"/>
              <a:t>上的文章，讲的是 适当 预调制 了 二阶 和 三阶色散 的 飞秒脉冲，在入射 铌酸锂晶体 后，通过 光整流 以及 级联电光效应，可以 高效地出射 窄带 太赫兹脉冲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758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相位匹配条件 还可以简单地如下表示，用上面那个能量守恒式，除以下面这个动量守恒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18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除以下面这个动量守恒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8373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除以下面这个动量守恒式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2709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左侧 就是脉冲光 的 群速度，右侧 就是 太赫兹的 相速度。意味着共线匹配 必须满足 脉冲光群速度 等于 太赫兹的相速度，也就是，脉冲光的群折射率，等于 铌酸锂 在太赫兹区间 的折射率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103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右侧 就是 太赫兹的 相速度。 意味着共线匹配 必须满足 脉冲光群速度 等于 太赫兹的相速度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377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就是，脉冲光的群折射率，等于 铌酸锂 在太赫兹区间 的折射率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59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 </a:t>
            </a:r>
            <a:r>
              <a:rPr lang="en-US" altLang="zh-CN" dirty="0"/>
              <a:t>LiNbO3 </a:t>
            </a:r>
            <a:r>
              <a:rPr lang="zh-CN" altLang="en-US" dirty="0"/>
              <a:t>远红外的 两个红色吸收峰之间，折射率 蓝色曲线，与 脉冲光 群折射率 虚线 </a:t>
            </a:r>
            <a:r>
              <a:rPr lang="en-US" altLang="zh-CN" dirty="0" err="1"/>
              <a:t>n_g</a:t>
            </a:r>
            <a:r>
              <a:rPr lang="en-US" altLang="zh-CN" dirty="0"/>
              <a:t> = 2.3 </a:t>
            </a:r>
            <a:r>
              <a:rPr lang="zh-CN" altLang="en-US" dirty="0"/>
              <a:t>有三个交点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左右两个靠近吸收峰，得避开。只有 </a:t>
            </a:r>
            <a:r>
              <a:rPr lang="en-US" altLang="zh-CN" dirty="0"/>
              <a:t>14.8 THz</a:t>
            </a:r>
            <a:r>
              <a:rPr lang="zh-CN" altLang="en-US" dirty="0"/>
              <a:t>  的那个 相位匹配点，对应的 吸收系数相对不高，且相应的二阶非线性系数也不低，所以 飞秒脉冲到 </a:t>
            </a:r>
            <a:r>
              <a:rPr lang="en-US" altLang="zh-CN" dirty="0"/>
              <a:t>15 THz </a:t>
            </a:r>
            <a:r>
              <a:rPr lang="zh-CN" altLang="en-US" dirty="0"/>
              <a:t>的转换效率 很高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alcul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9792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给出了 相位匹配条件 以及 相位匹配点之后，匹配（和不匹配时）光学整流 出的 太赫兹 场振幅怎么算呢？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三个公式，先求飞秒脉冲的光谱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9877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飞秒脉冲入射晶体后开始光学整流过程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8586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飞秒脉冲入射晶体后开始光学整流过程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09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一篇 </a:t>
            </a:r>
            <a:r>
              <a:rPr lang="en-US" altLang="zh-CN" dirty="0"/>
              <a:t>OE </a:t>
            </a:r>
            <a:r>
              <a:rPr lang="zh-CN" altLang="en-US" dirty="0"/>
              <a:t>上的文章，讲的是 适当 预调制 了 二阶 和 三阶色散 的 飞秒脉冲，在入射 铌酸锂晶体 后，通过 光整流 以及 级联电光效应，可以 高效地出射 窄带 太赫兹脉冲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9727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飞秒脉冲入射晶体后开始光学整流过程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241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飞秒脉冲入射晶体后开始光学整流过程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5080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飞秒脉冲入射晶体后开始光学整流过程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5146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上一页推导了 太赫兹 的 远场辐射谱 正比于 飞秒脉冲光谱 对时间的偏导，这就是 </a:t>
            </a:r>
            <a:r>
              <a:rPr lang="en-US" altLang="zh-CN" dirty="0"/>
              <a:t>d </a:t>
            </a:r>
            <a:r>
              <a:rPr lang="zh-CN" altLang="en-US" dirty="0"/>
              <a:t>图 的 纵坐标，可见从晶体入射面，到 </a:t>
            </a:r>
            <a:r>
              <a:rPr lang="en-US" altLang="zh-CN" dirty="0"/>
              <a:t>1mm </a:t>
            </a:r>
            <a:r>
              <a:rPr lang="zh-CN" altLang="en-US" dirty="0"/>
              <a:t>厚</a:t>
            </a:r>
            <a:r>
              <a:rPr lang="en-US" altLang="zh-CN" dirty="0"/>
              <a:t> </a:t>
            </a:r>
            <a:r>
              <a:rPr lang="zh-CN" altLang="en-US" dirty="0"/>
              <a:t>的出射面，随着传播距离的增加，</a:t>
            </a:r>
            <a:r>
              <a:rPr lang="en-US" altLang="zh-CN" dirty="0"/>
              <a:t>5~15 </a:t>
            </a:r>
            <a:r>
              <a:rPr lang="zh-CN" altLang="en-US" dirty="0"/>
              <a:t>太赫兹 的宽带辐射，逐渐将能量转移到 </a:t>
            </a:r>
            <a:r>
              <a:rPr lang="en-US" altLang="zh-CN" dirty="0"/>
              <a:t>15 THz </a:t>
            </a:r>
            <a:r>
              <a:rPr lang="zh-CN" altLang="en-US" dirty="0"/>
              <a:t>附近的 窄带辐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imul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766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晶体里传播的过程中，太赫兹 </a:t>
            </a:r>
            <a:r>
              <a:rPr lang="en-US" altLang="zh-CN" dirty="0"/>
              <a:t>draw energy from </a:t>
            </a:r>
            <a:r>
              <a:rPr lang="zh-CN" altLang="en-US" dirty="0"/>
              <a:t>飞秒脉冲，造成 </a:t>
            </a:r>
            <a:r>
              <a:rPr lang="en-US" altLang="zh-CN" dirty="0"/>
              <a:t>e </a:t>
            </a:r>
            <a:r>
              <a:rPr lang="zh-CN" altLang="en-US" dirty="0"/>
              <a:t>图的 飞秒脉冲 频谱，出射晶体后 相对于 入射晶体前，整体下降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imul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7881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由于铌酸锂基本不吸收飞秒，所以飞秒能量下降只可能是转移到太赫兹上去了，导致 </a:t>
            </a:r>
            <a:r>
              <a:rPr lang="en-US" altLang="zh-CN" dirty="0"/>
              <a:t>c </a:t>
            </a:r>
            <a:r>
              <a:rPr lang="zh-CN" altLang="en-US" dirty="0"/>
              <a:t>图中黑色曲线，即 太赫兹 时域波形 的振幅，随着传播距离的增加而增加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比 </a:t>
            </a:r>
            <a:r>
              <a:rPr lang="en-US" altLang="zh-CN" dirty="0"/>
              <a:t>d </a:t>
            </a:r>
            <a:r>
              <a:rPr lang="zh-CN" altLang="en-US" dirty="0"/>
              <a:t>图，太赫兹把 吸收过来的能量，大部分转移 和 分配到 单一频率 </a:t>
            </a:r>
            <a:r>
              <a:rPr lang="en-US" altLang="zh-CN" dirty="0"/>
              <a:t>15 THz </a:t>
            </a:r>
            <a:r>
              <a:rPr lang="zh-CN" altLang="en-US" dirty="0"/>
              <a:t>附近，这是为什么 </a:t>
            </a:r>
            <a:r>
              <a:rPr lang="en-US" altLang="zh-CN" dirty="0"/>
              <a:t>c </a:t>
            </a:r>
            <a:r>
              <a:rPr lang="zh-CN" altLang="en-US" dirty="0"/>
              <a:t>图中 太赫兹</a:t>
            </a:r>
            <a:r>
              <a:rPr lang="en-US" altLang="zh-CN" dirty="0"/>
              <a:t> </a:t>
            </a:r>
            <a:r>
              <a:rPr lang="zh-CN" altLang="en-US" dirty="0"/>
              <a:t>时域波形 是准单色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imul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4208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C </a:t>
            </a:r>
            <a:r>
              <a:rPr lang="zh-CN" altLang="en-US" dirty="0"/>
              <a:t>图 四个黑色太赫兹时域波形 是 </a:t>
            </a:r>
            <a:r>
              <a:rPr lang="en-US" altLang="zh-CN" dirty="0"/>
              <a:t>b </a:t>
            </a:r>
            <a:r>
              <a:rPr lang="zh-CN" altLang="en-US" dirty="0"/>
              <a:t>图中红色曲线 的四个黑叉 画出来的，而 红色曲线 是 当 飞秒脉冲 具有 </a:t>
            </a:r>
            <a:r>
              <a:rPr lang="en-US" altLang="zh-CN" dirty="0"/>
              <a:t>1600 fs2 </a:t>
            </a:r>
            <a:r>
              <a:rPr lang="zh-CN" altLang="en-US" dirty="0"/>
              <a:t>的 二阶色散</a:t>
            </a:r>
            <a:r>
              <a:rPr lang="en-US" altLang="zh-CN" dirty="0"/>
              <a:t> </a:t>
            </a:r>
            <a:r>
              <a:rPr lang="zh-CN" altLang="en-US" dirty="0"/>
              <a:t>时，太赫兹能量 随 </a:t>
            </a:r>
            <a:r>
              <a:rPr lang="en-US" altLang="zh-CN" dirty="0"/>
              <a:t>z </a:t>
            </a:r>
            <a:r>
              <a:rPr lang="zh-CN" altLang="en-US" dirty="0"/>
              <a:t>的变化曲线，对应 </a:t>
            </a:r>
            <a:r>
              <a:rPr lang="en-US" altLang="zh-CN" dirty="0"/>
              <a:t>a </a:t>
            </a:r>
            <a:r>
              <a:rPr lang="zh-CN" altLang="en-US" dirty="0"/>
              <a:t>图在 纵坐标 </a:t>
            </a:r>
            <a:r>
              <a:rPr lang="en-US" altLang="zh-CN" dirty="0"/>
              <a:t>GDD = 1600fs2 </a:t>
            </a:r>
            <a:r>
              <a:rPr lang="zh-CN" altLang="en-US" dirty="0"/>
              <a:t>的 红色剖线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imul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3882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是 给 脉冲 预调制上 不同 二阶色散 </a:t>
            </a:r>
            <a:r>
              <a:rPr lang="en-US" altLang="zh-CN" dirty="0"/>
              <a:t>GDD </a:t>
            </a:r>
            <a:r>
              <a:rPr lang="zh-CN" altLang="en-US" dirty="0"/>
              <a:t>时，</a:t>
            </a:r>
            <a:r>
              <a:rPr lang="en-US" altLang="zh-CN" dirty="0"/>
              <a:t>15</a:t>
            </a:r>
            <a:r>
              <a:rPr lang="zh-CN" altLang="en-US" dirty="0"/>
              <a:t> </a:t>
            </a:r>
            <a:r>
              <a:rPr lang="en-US" altLang="zh-CN" dirty="0"/>
              <a:t>THz </a:t>
            </a:r>
            <a:r>
              <a:rPr lang="zh-CN" altLang="en-US" dirty="0"/>
              <a:t>窄带辐射</a:t>
            </a:r>
            <a:r>
              <a:rPr lang="en-US" altLang="zh-CN" dirty="0"/>
              <a:t> </a:t>
            </a:r>
            <a:r>
              <a:rPr lang="zh-CN" altLang="en-US" dirty="0"/>
              <a:t>在晶体中的 能量 随传播距离 演化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imul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5698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什么是</a:t>
            </a:r>
            <a:r>
              <a:rPr lang="en-US" altLang="zh-CN" dirty="0"/>
              <a:t>GDD</a:t>
            </a:r>
            <a:r>
              <a:rPr lang="zh-CN" altLang="en-US" dirty="0"/>
              <a:t>呢，</a:t>
            </a:r>
            <a:r>
              <a:rPr lang="en-US" altLang="zh-CN" dirty="0"/>
              <a:t>group delay dispersion</a:t>
            </a:r>
            <a:r>
              <a:rPr lang="zh-CN" altLang="en-US" dirty="0"/>
              <a:t>，群延迟色散，属于二阶色散，另一个名字 叫 啁啾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无啁啾的 脉冲光，其包络下 的高频振荡， 频率是个常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有啁啾的 脉冲光，其包络下 振荡频率 与时间有关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050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什么是</a:t>
            </a:r>
            <a:r>
              <a:rPr lang="en-US" altLang="zh-CN" dirty="0"/>
              <a:t>GDD</a:t>
            </a:r>
            <a:r>
              <a:rPr lang="zh-CN" altLang="en-US" dirty="0"/>
              <a:t>呢，</a:t>
            </a:r>
            <a:r>
              <a:rPr lang="en-US" altLang="zh-CN" dirty="0"/>
              <a:t>group delay dispersion</a:t>
            </a:r>
            <a:r>
              <a:rPr lang="zh-CN" altLang="en-US" dirty="0"/>
              <a:t>，群延迟色散，属于二阶色散，另一个名字 叫 啁啾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无啁啾的 脉冲光，其包络下 的高频振荡， 频率是个常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有啁啾的 脉冲光，其包络下 振荡频率 与时间有关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893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什么是光整流呢，考虑一束空域和时域上 均为高斯分布的 飞秒脉冲，但只关注其时域部分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8319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什么是</a:t>
            </a:r>
            <a:r>
              <a:rPr lang="en-US" altLang="zh-CN" dirty="0"/>
              <a:t>GDD</a:t>
            </a:r>
            <a:r>
              <a:rPr lang="zh-CN" altLang="en-US" dirty="0"/>
              <a:t>呢，</a:t>
            </a:r>
            <a:r>
              <a:rPr lang="en-US" altLang="zh-CN" dirty="0"/>
              <a:t>group delay dispersion</a:t>
            </a:r>
            <a:r>
              <a:rPr lang="zh-CN" altLang="en-US" dirty="0"/>
              <a:t>，群延迟色散，属于二阶色散，另一个名字 叫 啁啾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无啁啾的 脉冲光，其包络下 的高频振荡， 频率是个常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有啁啾的 脉冲光，其包络下 振荡频率 与时间有关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7575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什么是</a:t>
            </a:r>
            <a:r>
              <a:rPr lang="en-US" altLang="zh-CN" dirty="0"/>
              <a:t>GDD</a:t>
            </a:r>
            <a:r>
              <a:rPr lang="zh-CN" altLang="en-US" dirty="0"/>
              <a:t>呢，</a:t>
            </a:r>
            <a:r>
              <a:rPr lang="en-US" altLang="zh-CN" dirty="0"/>
              <a:t>group delay dispersion</a:t>
            </a:r>
            <a:r>
              <a:rPr lang="zh-CN" altLang="en-US" dirty="0"/>
              <a:t>，群延迟色散，属于二阶色散，另一个名字 叫 啁啾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无啁啾的 脉冲光，其包络下 的高频振荡， 频率是个常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有啁啾的 脉冲光，其包络下 振荡频率 与时间有关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69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什么是</a:t>
            </a:r>
            <a:r>
              <a:rPr lang="en-US" altLang="zh-CN" dirty="0"/>
              <a:t>GDD</a:t>
            </a:r>
            <a:r>
              <a:rPr lang="zh-CN" altLang="en-US" dirty="0"/>
              <a:t>呢，</a:t>
            </a:r>
            <a:r>
              <a:rPr lang="en-US" altLang="zh-CN" dirty="0"/>
              <a:t>group delay dispersion</a:t>
            </a:r>
            <a:r>
              <a:rPr lang="zh-CN" altLang="en-US" dirty="0"/>
              <a:t>，群延迟色散，属于二阶色散，另一个名字 叫 啁啾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无啁啾的 脉冲光，其包络下 的高频振荡， 频率是个常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于一个 有啁啾的 脉冲光，其包络下 振荡频率 与时间有关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6247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 非啁啾 和 负啁啾 的脉冲 分别做 时域傅里叶变换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7877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发现 对于同样持续时间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3855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啁啾 脉冲 的 频谱 要窄一些，负啁啾 脉冲 的持续时间 要宽一些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0270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而 若将 频域半高宽 设定相同，则 非啁啾 脉冲 对应的 时域持续时间 最短，正负啁啾 脉冲 的持续时间都会 延长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3173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就是说，不论 非啁啾 脉冲 经过 一对平行光栅组成的 </a:t>
            </a:r>
            <a:r>
              <a:rPr lang="en-US" altLang="zh-CN" dirty="0"/>
              <a:t>compressor </a:t>
            </a:r>
            <a:r>
              <a:rPr lang="zh-CN" altLang="en-US" dirty="0"/>
              <a:t>被引入 负 </a:t>
            </a:r>
            <a:r>
              <a:rPr lang="en-US" altLang="zh-CN" dirty="0"/>
              <a:t>GDD </a:t>
            </a:r>
            <a:r>
              <a:rPr lang="zh-CN" altLang="en-US" dirty="0"/>
              <a:t>后变成 负啁啾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373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就是说，不论 非啁啾 脉冲 经过 一对平行光栅组成的 </a:t>
            </a:r>
            <a:r>
              <a:rPr lang="en-US" altLang="zh-CN" dirty="0"/>
              <a:t>compressor </a:t>
            </a:r>
            <a:r>
              <a:rPr lang="zh-CN" altLang="en-US" dirty="0"/>
              <a:t>被引入 负 </a:t>
            </a:r>
            <a:r>
              <a:rPr lang="en-US" altLang="zh-CN" dirty="0"/>
              <a:t>GDD </a:t>
            </a:r>
            <a:r>
              <a:rPr lang="zh-CN" altLang="en-US" dirty="0"/>
              <a:t>后变成 负啁啾，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5733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还是被 </a:t>
            </a:r>
            <a:r>
              <a:rPr lang="en-US" altLang="zh-CN" dirty="0"/>
              <a:t>stretcher </a:t>
            </a:r>
            <a:r>
              <a:rPr lang="zh-CN" altLang="en-US" dirty="0"/>
              <a:t>引入 正 </a:t>
            </a:r>
            <a:r>
              <a:rPr lang="en-US" altLang="zh-CN" dirty="0"/>
              <a:t>GDD </a:t>
            </a:r>
            <a:r>
              <a:rPr lang="zh-CN" altLang="en-US" dirty="0"/>
              <a:t>变得正啁啾，其时域 都会 展宽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所以 非啁啾脉冲 也称为 变换极限脉冲，是对于给定宽的频谱，时间带宽积 达到最小值 的脉冲，这个性质是由傅里叶变换决定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70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什么是光整流呢，考虑一束空域和时域上 均为高斯分布的 飞秒脉冲，但只关注其时域部分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5838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出射 被动锁模的 蓝宝石激光器的飞秒脉冲 初始 二阶色散 </a:t>
            </a:r>
            <a:r>
              <a:rPr lang="en-US" altLang="zh-CN" dirty="0"/>
              <a:t>GDD </a:t>
            </a:r>
            <a:r>
              <a:rPr lang="zh-CN" altLang="en-US" dirty="0"/>
              <a:t>不为零，但 将光栅对的距离增加至 </a:t>
            </a:r>
            <a:r>
              <a:rPr lang="en-US" altLang="zh-CN" dirty="0"/>
              <a:t>26.5 cm </a:t>
            </a:r>
            <a:r>
              <a:rPr lang="zh-CN" altLang="en-US" dirty="0"/>
              <a:t>以 引入 </a:t>
            </a:r>
            <a:r>
              <a:rPr lang="en-US" altLang="zh-CN" dirty="0"/>
              <a:t>-1.229 ps2 </a:t>
            </a:r>
            <a:r>
              <a:rPr lang="zh-CN" altLang="en-US" dirty="0"/>
              <a:t>的 </a:t>
            </a:r>
            <a:r>
              <a:rPr lang="en-US" altLang="zh-CN" dirty="0"/>
              <a:t>GDD </a:t>
            </a:r>
            <a:r>
              <a:rPr lang="zh-CN" altLang="en-US" dirty="0"/>
              <a:t>后，就变为 变换极限脉冲了，此时持续时间最短，如 右下角 的图所示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3694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继续 用 一对光栅组成的 </a:t>
            </a:r>
            <a:r>
              <a:rPr lang="en-US" altLang="zh-CN" dirty="0"/>
              <a:t>compressor </a:t>
            </a:r>
            <a:r>
              <a:rPr lang="zh-CN" altLang="en-US" dirty="0"/>
              <a:t>给飞秒脉冲 预调制上 更负的 </a:t>
            </a:r>
            <a:r>
              <a:rPr lang="en-US" altLang="zh-CN" dirty="0"/>
              <a:t>GDD</a:t>
            </a:r>
            <a:r>
              <a:rPr lang="zh-CN" altLang="en-US" dirty="0"/>
              <a:t>，可见 脉冲 的 持续时间 增加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9836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减小光栅对的距离，引入的二阶色散 降为 </a:t>
            </a:r>
            <a:r>
              <a:rPr lang="en-US" altLang="zh-CN" dirty="0"/>
              <a:t>-1.229 ps2</a:t>
            </a:r>
            <a:r>
              <a:rPr lang="zh-CN" altLang="en-US" dirty="0"/>
              <a:t>，脉冲又回到非啁啾，持续时间最短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8693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给脉冲 引入 不那么负的 </a:t>
            </a:r>
            <a:r>
              <a:rPr lang="en-US" altLang="zh-CN" dirty="0"/>
              <a:t>GDD</a:t>
            </a:r>
            <a:r>
              <a:rPr lang="zh-CN" altLang="en-US"/>
              <a:t>，脉冲变成正啁啾的，持续时间也延长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1448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一方面说明了 不加</a:t>
            </a:r>
            <a:r>
              <a:rPr lang="en-US" altLang="zh-CN" dirty="0"/>
              <a:t> </a:t>
            </a:r>
            <a:r>
              <a:rPr lang="zh-CN" altLang="en-US" dirty="0"/>
              <a:t>预调制 的飞秒脉冲 本身 </a:t>
            </a:r>
            <a:r>
              <a:rPr lang="en-US" altLang="zh-CN" dirty="0"/>
              <a:t>GDD</a:t>
            </a:r>
            <a:r>
              <a:rPr lang="zh-CN" altLang="en-US" dirty="0"/>
              <a:t> 为 </a:t>
            </a:r>
            <a:r>
              <a:rPr lang="en-US" altLang="zh-CN" dirty="0"/>
              <a:t>+ 1.229 ps2</a:t>
            </a:r>
            <a:r>
              <a:rPr lang="zh-CN" altLang="en-US" dirty="0"/>
              <a:t>，展宽很严重；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另一方面说明了，只需要一对平行光栅 组成的 </a:t>
            </a:r>
            <a:r>
              <a:rPr lang="en-US" altLang="zh-CN" dirty="0"/>
              <a:t>compressor</a:t>
            </a:r>
            <a:r>
              <a:rPr lang="zh-CN" altLang="en-US" dirty="0"/>
              <a:t>，给初始脉冲 预调制 上不同程度的 负 </a:t>
            </a:r>
            <a:r>
              <a:rPr lang="en-US" altLang="zh-CN" dirty="0"/>
              <a:t>GDD</a:t>
            </a:r>
            <a:r>
              <a:rPr lang="zh-CN" altLang="en-US" dirty="0"/>
              <a:t>，就可以 得到 正啁啾 和 负啁啾 的 脉冲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48331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些 不同啁啾程度的 脉冲入射晶体后 将产生不同波形 的太赫兹辐射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之后再用 自制的 傅里叶变换 红外光谱仪 进行探测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6598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测量结果如图所示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7027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当入射晶体的 飞秒是 非啁啾 时，此时主要是 </a:t>
            </a:r>
            <a:r>
              <a:rPr lang="en-US" altLang="zh-CN" dirty="0"/>
              <a:t>0~ 8 THz </a:t>
            </a:r>
            <a:r>
              <a:rPr lang="zh-CN" altLang="en-US" dirty="0"/>
              <a:t>的</a:t>
            </a:r>
            <a:r>
              <a:rPr lang="en-US" altLang="zh-CN" dirty="0"/>
              <a:t> </a:t>
            </a:r>
            <a:r>
              <a:rPr lang="zh-CN" altLang="en-US" dirty="0"/>
              <a:t>宽带辐射，其时域 自相关 波形 是窄带的，所以 频谱 是宽带的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93414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当入射晶体的 飞秒是 正啁啾 时，此时</a:t>
            </a:r>
            <a:r>
              <a:rPr lang="en-US" altLang="zh-CN" dirty="0"/>
              <a:t> </a:t>
            </a:r>
            <a:r>
              <a:rPr lang="zh-CN" altLang="en-US" dirty="0"/>
              <a:t>宽带辐射 减弱， </a:t>
            </a:r>
            <a:r>
              <a:rPr lang="en-US" altLang="zh-CN" dirty="0"/>
              <a:t>15 THz </a:t>
            </a:r>
            <a:r>
              <a:rPr lang="zh-CN" altLang="en-US" dirty="0"/>
              <a:t>处的</a:t>
            </a:r>
            <a:r>
              <a:rPr lang="en-US" altLang="zh-CN" dirty="0"/>
              <a:t> </a:t>
            </a:r>
            <a:r>
              <a:rPr lang="zh-CN" altLang="en-US" dirty="0"/>
              <a:t>窄带辐射增强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9407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当入射晶体的 飞秒 </a:t>
            </a:r>
            <a:r>
              <a:rPr lang="en-US" altLang="zh-CN" dirty="0"/>
              <a:t>GDD = +1500 fs2 </a:t>
            </a:r>
            <a:r>
              <a:rPr lang="zh-CN" altLang="en-US" dirty="0"/>
              <a:t>时，此时</a:t>
            </a:r>
            <a:r>
              <a:rPr lang="en-US" altLang="zh-CN" dirty="0"/>
              <a:t> 15 THz </a:t>
            </a:r>
            <a:r>
              <a:rPr lang="zh-CN" altLang="en-US" dirty="0"/>
              <a:t>的窄带辐射 强度 达到最大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934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取 其 傅里叶变换，得到 脉冲 的频谱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03103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如果加一个 带通滤波器 </a:t>
            </a:r>
            <a:r>
              <a:rPr lang="en-US" altLang="zh-CN" dirty="0"/>
              <a:t>BPF</a:t>
            </a:r>
            <a:r>
              <a:rPr lang="zh-CN" altLang="en-US" dirty="0"/>
              <a:t>，只看 </a:t>
            </a:r>
            <a:r>
              <a:rPr lang="en-US" altLang="zh-CN" dirty="0"/>
              <a:t>15 THz</a:t>
            </a:r>
            <a:r>
              <a:rPr lang="zh-CN" altLang="en-US" dirty="0"/>
              <a:t> 处的特性，会发现</a:t>
            </a:r>
            <a:r>
              <a:rPr lang="en-US" altLang="zh-CN" dirty="0"/>
              <a:t> </a:t>
            </a:r>
            <a:r>
              <a:rPr lang="zh-CN" altLang="en-US" dirty="0"/>
              <a:t>随着 晶体厚度 </a:t>
            </a:r>
            <a:r>
              <a:rPr lang="en-US" altLang="zh-CN" dirty="0"/>
              <a:t>L </a:t>
            </a:r>
            <a:r>
              <a:rPr lang="zh-CN" altLang="en-US" dirty="0"/>
              <a:t>的增加 和 光斑尺寸 </a:t>
            </a:r>
            <a:r>
              <a:rPr lang="en-US" altLang="zh-CN" dirty="0"/>
              <a:t>D </a:t>
            </a:r>
            <a:r>
              <a:rPr lang="zh-CN" altLang="en-US" dirty="0"/>
              <a:t>的减小，能量从 </a:t>
            </a:r>
            <a:r>
              <a:rPr lang="en-US" altLang="zh-CN" dirty="0"/>
              <a:t>-800 fs2 </a:t>
            </a:r>
            <a:r>
              <a:rPr lang="zh-CN" altLang="en-US" dirty="0"/>
              <a:t>的 </a:t>
            </a:r>
            <a:r>
              <a:rPr lang="en-US" altLang="zh-CN" dirty="0"/>
              <a:t>GDD </a:t>
            </a:r>
            <a:r>
              <a:rPr lang="zh-CN" altLang="en-US" dirty="0"/>
              <a:t>逐渐 转移到 </a:t>
            </a:r>
            <a:r>
              <a:rPr lang="en-US" altLang="zh-CN" dirty="0"/>
              <a:t>+1600 fs2 </a:t>
            </a:r>
            <a:r>
              <a:rPr lang="zh-CN" altLang="en-US" dirty="0"/>
              <a:t>的窄带辐射上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3910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如果加一个 带通滤波器 </a:t>
            </a:r>
            <a:r>
              <a:rPr lang="en-US" altLang="zh-CN" dirty="0"/>
              <a:t>BPF</a:t>
            </a:r>
            <a:r>
              <a:rPr lang="zh-CN" altLang="en-US" dirty="0"/>
              <a:t>，只看 </a:t>
            </a:r>
            <a:r>
              <a:rPr lang="en-US" altLang="zh-CN" dirty="0"/>
              <a:t>15 THz</a:t>
            </a:r>
            <a:r>
              <a:rPr lang="zh-CN" altLang="en-US" dirty="0"/>
              <a:t> 处的特性，会发现</a:t>
            </a:r>
            <a:r>
              <a:rPr lang="en-US" altLang="zh-CN" dirty="0"/>
              <a:t> </a:t>
            </a:r>
            <a:r>
              <a:rPr lang="zh-CN" altLang="en-US" dirty="0"/>
              <a:t>随着 晶体厚度 </a:t>
            </a:r>
            <a:r>
              <a:rPr lang="en-US" altLang="zh-CN" dirty="0"/>
              <a:t>L </a:t>
            </a:r>
            <a:r>
              <a:rPr lang="zh-CN" altLang="en-US" dirty="0"/>
              <a:t>的增加 和 光斑尺寸 </a:t>
            </a:r>
            <a:r>
              <a:rPr lang="en-US" altLang="zh-CN" dirty="0"/>
              <a:t>D </a:t>
            </a:r>
            <a:r>
              <a:rPr lang="zh-CN" altLang="en-US" dirty="0"/>
              <a:t>的减小，能量从 </a:t>
            </a:r>
            <a:r>
              <a:rPr lang="en-US" altLang="zh-CN" dirty="0"/>
              <a:t>-800 fs2 </a:t>
            </a:r>
            <a:r>
              <a:rPr lang="zh-CN" altLang="en-US" dirty="0"/>
              <a:t>的 </a:t>
            </a:r>
            <a:r>
              <a:rPr lang="en-US" altLang="zh-CN" dirty="0"/>
              <a:t>GDD </a:t>
            </a:r>
            <a:r>
              <a:rPr lang="zh-CN" altLang="en-US" dirty="0"/>
              <a:t>逐渐 转移到 </a:t>
            </a:r>
            <a:r>
              <a:rPr lang="en-US" altLang="zh-CN" dirty="0"/>
              <a:t>+1600 fs2 </a:t>
            </a:r>
            <a:r>
              <a:rPr lang="zh-CN" altLang="en-US" dirty="0"/>
              <a:t>的窄带辐射上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6597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厚度为 </a:t>
            </a:r>
            <a:r>
              <a:rPr lang="en-US" altLang="zh-CN" dirty="0"/>
              <a:t>1 mm</a:t>
            </a:r>
            <a:r>
              <a:rPr lang="zh-CN" altLang="en-US" dirty="0"/>
              <a:t>，光斑直径 </a:t>
            </a:r>
            <a:r>
              <a:rPr lang="en-US" altLang="zh-CN" dirty="0"/>
              <a:t>3.4 mm </a:t>
            </a:r>
            <a:r>
              <a:rPr lang="zh-CN" altLang="en-US" dirty="0"/>
              <a:t>时，</a:t>
            </a:r>
            <a:r>
              <a:rPr lang="en-US" altLang="zh-CN" dirty="0"/>
              <a:t>1500 fs2 </a:t>
            </a:r>
            <a:r>
              <a:rPr lang="zh-CN" altLang="en-US" dirty="0"/>
              <a:t>的 </a:t>
            </a:r>
            <a:r>
              <a:rPr lang="en-US" altLang="zh-CN" dirty="0"/>
              <a:t>15 THz </a:t>
            </a:r>
            <a:r>
              <a:rPr lang="zh-CN" altLang="en-US" dirty="0"/>
              <a:t>窄带辐射 达到最大值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7792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这个参数下，入射不同能量的泵浦光，看出射的太赫兹能量，发现当入射泵浦光能量超过 </a:t>
            </a:r>
            <a:r>
              <a:rPr lang="en-US" altLang="zh-CN" dirty="0"/>
              <a:t>1.2 </a:t>
            </a:r>
            <a:r>
              <a:rPr lang="en-US" altLang="zh-CN" dirty="0" err="1"/>
              <a:t>mJ</a:t>
            </a:r>
            <a:r>
              <a:rPr lang="en-US" altLang="zh-CN" dirty="0"/>
              <a:t> </a:t>
            </a:r>
            <a:r>
              <a:rPr lang="zh-CN" altLang="en-US" dirty="0"/>
              <a:t>时，出射 太赫兹 能量 高于 泵浦光光强二次方 的理论极限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为了解释这个现象，作者将其归因于 三阶色散 </a:t>
            </a:r>
            <a:r>
              <a:rPr lang="en-US" altLang="zh-CN" dirty="0"/>
              <a:t>TOD </a:t>
            </a:r>
            <a:r>
              <a:rPr lang="zh-CN" altLang="en-US" dirty="0"/>
              <a:t>及 级联电光调制效应，也就是飞秒脉冲在晶体中传播的过程中，通过光学整流过程 产生的 </a:t>
            </a:r>
            <a:r>
              <a:rPr lang="en-US" altLang="zh-CN" dirty="0"/>
              <a:t>THz</a:t>
            </a:r>
            <a:r>
              <a:rPr lang="zh-CN" altLang="en-US" dirty="0"/>
              <a:t>波，可以看做一个低频交流电场，反作用于飞秒脉冲时域波形（因为太赫兹的振荡周期 与 飞秒的持续时间 是 </a:t>
            </a:r>
            <a:r>
              <a:rPr lang="en-US" altLang="zh-CN" dirty="0"/>
              <a:t>match </a:t>
            </a:r>
            <a:r>
              <a:rPr lang="zh-CN" altLang="en-US" dirty="0"/>
              <a:t>的），提高光学整流效率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6497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之前有两幅图，暗示了 初始脉冲有 非零三阶色散，一是 这张图的 右下角 的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9845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之前有两幅图，暗示了 初始脉冲有 非零三阶色散，一是 这张图的 右下角 的 小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65524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二是 这张图的 左下角 的 小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7658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中的 左上角 的小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3024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左图 中 蓝线 表示的是 泵浦光 在晶体入射面 上的 时域波形， 它大致上是 高斯分布，但 有个 旁瓣，一部分原因 就是 非零三阶色散 导致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右图 中 黑线 表示 实验测得的 飞秒持续时间 关于 </a:t>
            </a:r>
            <a:r>
              <a:rPr lang="en-US" altLang="zh-CN" dirty="0"/>
              <a:t>GDD </a:t>
            </a:r>
            <a:r>
              <a:rPr lang="zh-CN" altLang="en-US" dirty="0"/>
              <a:t>的函数，红线是对称的，黑线是不对称的，也说明 入射光 有非零三阶色散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81268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零三阶色散只是个 必要条件，一个 </a:t>
            </a:r>
            <a:r>
              <a:rPr lang="en-US" altLang="zh-CN" dirty="0"/>
              <a:t>trigger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954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频谱上 每一对 频率之差 为 太赫兹频率 的 谱分量，做差频，并相干叠加，以输出 太赫兹 的过程，就称为光学整流过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0992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真正 带来 高于预期的 平方律 转换效率 的机制，是 级联 电光效应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49140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在考虑了 这两种机制 后进行仿真，给 脉冲 引入 不同的 初始 三阶色散</a:t>
            </a:r>
            <a:r>
              <a:rPr lang="en-US" altLang="zh-CN" dirty="0"/>
              <a:t> </a:t>
            </a:r>
            <a:r>
              <a:rPr lang="zh-CN" altLang="en-US" dirty="0"/>
              <a:t>值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82742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并 将 不同 三阶色散 的  仿真图 与 实验图 对比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33399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发现 </a:t>
            </a:r>
            <a:r>
              <a:rPr lang="en-US" altLang="zh-CN" dirty="0"/>
              <a:t>TOD = 3800 fs2 </a:t>
            </a:r>
            <a:r>
              <a:rPr lang="zh-CN" altLang="en-US" dirty="0"/>
              <a:t>时，仿真图 与 实验图 长得很像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72162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因此，实验 所用的 飞秒脉冲 所携带的 初始 三阶色散 值，应为 </a:t>
            </a:r>
            <a:r>
              <a:rPr lang="en-US" altLang="zh-CN" dirty="0"/>
              <a:t>3800 fs3</a:t>
            </a:r>
            <a:r>
              <a:rPr lang="zh-CN" altLang="en-US" dirty="0"/>
              <a:t> 左右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23724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仿真所得 的</a:t>
            </a:r>
            <a:r>
              <a:rPr lang="en-US" altLang="zh-CN" dirty="0"/>
              <a:t> 15 THz </a:t>
            </a:r>
            <a:r>
              <a:rPr lang="zh-CN" altLang="en-US" dirty="0"/>
              <a:t>窄带辐射的 其他特性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08353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与实验进行了对比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83636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与实验进行了对比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45090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同样复现了 峰 到 峰 的能量转移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6876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同样复现了 峰 到 峰 的能量转移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9924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但 一对对差频所得 的 低频分量 要想相干相长，就必须满足相位</a:t>
            </a:r>
            <a:r>
              <a:rPr lang="zh-CN" altLang="en-US"/>
              <a:t>匹配条件，而且是相同的相位匹配条件，</a:t>
            </a:r>
            <a:r>
              <a:rPr lang="zh-CN" altLang="en-US" dirty="0"/>
              <a:t>除了能量守恒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46135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以及 高于 二次函数 增长的 太赫兹 能量。 说明 仿真 和 理论 均是 正确 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69204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为了查看 真实情况下 晶体内部 </a:t>
            </a:r>
            <a:r>
              <a:rPr lang="en-US" altLang="zh-CN" dirty="0"/>
              <a:t>15 THz </a:t>
            </a:r>
            <a:r>
              <a:rPr lang="zh-CN" altLang="en-US" dirty="0"/>
              <a:t>的窄带辐射</a:t>
            </a:r>
            <a:r>
              <a:rPr lang="en-US" altLang="zh-CN" dirty="0"/>
              <a:t> </a:t>
            </a:r>
            <a:r>
              <a:rPr lang="zh-CN" altLang="en-US" dirty="0"/>
              <a:t>的 演化过程，在 预设了 三阶色散 </a:t>
            </a:r>
            <a:r>
              <a:rPr lang="en-US" altLang="zh-CN" dirty="0"/>
              <a:t>= 3800fs3 </a:t>
            </a:r>
            <a:r>
              <a:rPr lang="zh-CN" altLang="en-US" dirty="0"/>
              <a:t>的情况下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89095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仿真了 </a:t>
            </a:r>
            <a:r>
              <a:rPr lang="en-US" altLang="zh-CN" dirty="0"/>
              <a:t>15 THz </a:t>
            </a:r>
            <a:r>
              <a:rPr lang="zh-CN" altLang="en-US" dirty="0"/>
              <a:t>窄带辐射</a:t>
            </a:r>
            <a:r>
              <a:rPr lang="en-US" altLang="zh-CN" dirty="0"/>
              <a:t> </a:t>
            </a:r>
            <a:r>
              <a:rPr lang="zh-CN" altLang="en-US" dirty="0"/>
              <a:t>在晶体内部 的演化，这就是 我们 之前看到的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54365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把该图 左上角的图 提取出来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76776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看 晶体出射面 的 </a:t>
            </a:r>
            <a:r>
              <a:rPr lang="en-US" altLang="zh-CN" dirty="0"/>
              <a:t>15THz </a:t>
            </a:r>
            <a:r>
              <a:rPr lang="zh-CN" altLang="en-US" dirty="0"/>
              <a:t>窄带辐射</a:t>
            </a:r>
            <a:r>
              <a:rPr lang="en-US" altLang="zh-CN" dirty="0"/>
              <a:t> </a:t>
            </a:r>
            <a:r>
              <a:rPr lang="zh-CN" altLang="en-US" dirty="0"/>
              <a:t>强度 随 二阶色散</a:t>
            </a:r>
            <a:r>
              <a:rPr lang="en-US" altLang="zh-CN" dirty="0"/>
              <a:t>b </a:t>
            </a:r>
            <a:r>
              <a:rPr lang="zh-CN" altLang="en-US" dirty="0"/>
              <a:t>的变化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88445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是与 全频谱仿真 在 </a:t>
            </a:r>
            <a:r>
              <a:rPr lang="en-US" altLang="zh-CN" dirty="0"/>
              <a:t>15 THz </a:t>
            </a:r>
            <a:r>
              <a:rPr lang="zh-CN" altLang="en-US" dirty="0"/>
              <a:t>处的 剖线图 相一致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07553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为了进一步 查看 三阶色散 对 </a:t>
            </a:r>
            <a:r>
              <a:rPr lang="en-US" altLang="zh-CN" dirty="0"/>
              <a:t>15 THz </a:t>
            </a:r>
            <a:r>
              <a:rPr lang="zh-CN" altLang="en-US" dirty="0"/>
              <a:t>窄带辐射 在晶体内部 的演化 的影响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56617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 列举了 三阶色散取值 从 </a:t>
            </a:r>
            <a:r>
              <a:rPr lang="en-US" altLang="zh-CN" dirty="0"/>
              <a:t>4000 fs3 ~ -4000 fs3 </a:t>
            </a:r>
            <a:r>
              <a:rPr lang="zh-CN" altLang="en-US" dirty="0"/>
              <a:t>的 五张 演化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69381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 列举了 三阶色散取值 从 </a:t>
            </a:r>
            <a:r>
              <a:rPr lang="en-US" altLang="zh-CN" dirty="0"/>
              <a:t>4000 fs3 ~ -4000 fs3 </a:t>
            </a:r>
            <a:r>
              <a:rPr lang="zh-CN" altLang="en-US" dirty="0"/>
              <a:t>的 五张 演化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74839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 列举了 三阶色散取值 从 </a:t>
            </a:r>
            <a:r>
              <a:rPr lang="en-US" altLang="zh-CN" dirty="0"/>
              <a:t>4000 fs3 ~ -4000 fs3 </a:t>
            </a:r>
            <a:r>
              <a:rPr lang="zh-CN" altLang="en-US" dirty="0"/>
              <a:t>的 五张 演化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0221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要想效率高，还得满足动量守恒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4029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 列举了 三阶色散取值 从 </a:t>
            </a:r>
            <a:r>
              <a:rPr lang="en-US" altLang="zh-CN" dirty="0"/>
              <a:t>4000 fs3 ~ -4000 fs3 </a:t>
            </a:r>
            <a:r>
              <a:rPr lang="zh-CN" altLang="en-US" dirty="0"/>
              <a:t>的 五张 演化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08759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作者 列举了 三阶色散取值 从 </a:t>
            </a:r>
            <a:r>
              <a:rPr lang="en-US" altLang="zh-CN" dirty="0"/>
              <a:t>4000 fs3 ~ -4000 fs3 </a:t>
            </a:r>
            <a:r>
              <a:rPr lang="zh-CN" altLang="en-US" dirty="0"/>
              <a:t>的 五张 演化图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xperi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86376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结论：铌酸锂 中 天然 存在 </a:t>
            </a:r>
            <a:r>
              <a:rPr lang="en-US" altLang="zh-CN" dirty="0"/>
              <a:t>14.8 THz </a:t>
            </a:r>
            <a:r>
              <a:rPr lang="zh-CN" altLang="en-US" dirty="0"/>
              <a:t>的 相位匹配点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要想 出 </a:t>
            </a:r>
            <a:r>
              <a:rPr lang="en-US" altLang="zh-CN" dirty="0"/>
              <a:t>14.8 THz </a:t>
            </a:r>
            <a:r>
              <a:rPr lang="zh-CN" altLang="en-US" dirty="0"/>
              <a:t>的窄带辐射，则 需给飞秒脉冲 预调制 上 非零二阶色散 </a:t>
            </a:r>
            <a:r>
              <a:rPr lang="en-US" altLang="zh-CN" dirty="0"/>
              <a:t>GDD </a:t>
            </a:r>
            <a:r>
              <a:rPr lang="zh-CN" altLang="en-US" dirty="0"/>
              <a:t>以及 适当的 三阶色散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级联电光效应，窄带辐射 一旦被产生，就会反过来作用于 飞秒脉冲时域波形 产生更多的窄带辐射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6378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里演示了 频率之差恒定 的不同对 谱分量间 的 差频，及其相位匹配条件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807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21C366C2-4002-479A-A823-FA7E89B61D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847045" y="6430575"/>
            <a:ext cx="12969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 spc="100" baseline="0">
                <a:solidFill>
                  <a:srgbClr val="596E79"/>
                </a:solidFill>
                <a:latin typeface="迷你简瘦金书" panose="03000509000000000000" pitchFamily="65" charset="-122"/>
                <a:ea typeface="迷你简瘦金书" panose="03000509000000000000" pitchFamily="65" charset="-122"/>
              </a:defRPr>
            </a:lvl1pPr>
          </a:lstStyle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8E5A6B9D-68DF-44E6-BCF2-99562A8ACD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6366" y="6514842"/>
            <a:ext cx="486471" cy="230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596E79"/>
                </a:solidFill>
                <a:latin typeface="迷你简瘦金书" panose="03000509000000000000" pitchFamily="65" charset="-122"/>
                <a:ea typeface="迷你简瘦金书" panose="03000509000000000000" pitchFamily="65" charset="-122"/>
              </a:defRPr>
            </a:lvl1pPr>
          </a:lstStyle>
          <a:p>
            <a:pPr algn="ctr"/>
            <a:fld id="{278D2D20-B611-4694-9CFA-BE5E398639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971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3A31A91B-5094-420E-8417-C9DFF889F6C3}"/>
              </a:ext>
            </a:extLst>
          </p:cNvPr>
          <p:cNvSpPr/>
          <p:nvPr userDrawn="1"/>
        </p:nvSpPr>
        <p:spPr>
          <a:xfrm>
            <a:off x="-1" y="-45244"/>
            <a:ext cx="9144001" cy="878682"/>
          </a:xfrm>
          <a:prstGeom prst="rect">
            <a:avLst/>
          </a:prstGeom>
          <a:solidFill>
            <a:srgbClr val="F0EC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E9A9882-61B2-4D47-BB9C-BE5E3097C8F3}"/>
              </a:ext>
            </a:extLst>
          </p:cNvPr>
          <p:cNvSpPr/>
          <p:nvPr userDrawn="1"/>
        </p:nvSpPr>
        <p:spPr>
          <a:xfrm>
            <a:off x="-1" y="6396039"/>
            <a:ext cx="9144001" cy="461962"/>
          </a:xfrm>
          <a:prstGeom prst="rect">
            <a:avLst/>
          </a:prstGeom>
          <a:solidFill>
            <a:srgbClr val="C7B1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1" name="卷形: 垂直 10">
            <a:extLst>
              <a:ext uri="{FF2B5EF4-FFF2-40B4-BE49-F238E27FC236}">
                <a16:creationId xmlns:a16="http://schemas.microsoft.com/office/drawing/2014/main" id="{FF147BB1-9ADE-4023-A773-9800CCC8370B}"/>
              </a:ext>
            </a:extLst>
          </p:cNvPr>
          <p:cNvSpPr/>
          <p:nvPr userDrawn="1"/>
        </p:nvSpPr>
        <p:spPr>
          <a:xfrm>
            <a:off x="134503" y="6453382"/>
            <a:ext cx="343952" cy="311280"/>
          </a:xfrm>
          <a:prstGeom prst="verticalScroll">
            <a:avLst/>
          </a:prstGeom>
          <a:noFill/>
          <a:ln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BCDC95CF-DC1F-49D8-80C9-2E05FF8AC0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847045" y="6430575"/>
            <a:ext cx="12969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 spc="100" baseline="0">
                <a:solidFill>
                  <a:srgbClr val="596E79"/>
                </a:solidFill>
                <a:latin typeface="迷你简瘦金书" panose="03000509000000000000" pitchFamily="65" charset="-122"/>
                <a:ea typeface="迷你简瘦金书" panose="03000509000000000000" pitchFamily="65" charset="-122"/>
              </a:defRPr>
            </a:lvl1pPr>
          </a:lstStyle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5C7F4C3-869D-4924-BDC4-27770754D5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6366" y="6514842"/>
            <a:ext cx="486471" cy="230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596E79"/>
                </a:solidFill>
                <a:latin typeface="迷你简瘦金书" panose="03000509000000000000" pitchFamily="65" charset="-122"/>
                <a:ea typeface="迷你简瘦金书" panose="03000509000000000000" pitchFamily="65" charset="-122"/>
              </a:defRPr>
            </a:lvl1pPr>
          </a:lstStyle>
          <a:p>
            <a:pPr algn="ctr"/>
            <a:fld id="{278D2D20-B611-4694-9CFA-BE5E398639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272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9.bin"/><Relationship Id="rId1" Type="http://schemas.openxmlformats.org/officeDocument/2006/relationships/tags" Target="../tags/tag4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tags" Target="../tags/tag5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tags" Target="../tags/tag6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1.wmf"/><Relationship Id="rId5" Type="http://schemas.openxmlformats.org/officeDocument/2006/relationships/image" Target="../media/image29.wmf"/><Relationship Id="rId15" Type="http://schemas.openxmlformats.org/officeDocument/2006/relationships/image" Target="../media/image23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76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8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oleObject" Target="../embeddings/oleObject92.bin"/><Relationship Id="rId11" Type="http://schemas.microsoft.com/office/2007/relationships/hdphoto" Target="../media/hdphoto2.wdp"/><Relationship Id="rId5" Type="http://schemas.openxmlformats.org/officeDocument/2006/relationships/image" Target="../media/image33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3.png"/><Relationship Id="rId10" Type="http://schemas.openxmlformats.org/officeDocument/2006/relationships/image" Target="../media/image34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38.wmf"/><Relationship Id="rId4" Type="http://schemas.microsoft.com/office/2007/relationships/hdphoto" Target="../media/hdphoto2.wdp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e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03.bin"/><Relationship Id="rId4" Type="http://schemas.microsoft.com/office/2007/relationships/hdphoto" Target="../media/hdphoto2.wdp"/><Relationship Id="rId9" Type="http://schemas.openxmlformats.org/officeDocument/2006/relationships/image" Target="../media/image40.gif"/><Relationship Id="rId1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37.wmf"/><Relationship Id="rId5" Type="http://schemas.openxmlformats.org/officeDocument/2006/relationships/image" Target="../media/image3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39.wmf"/><Relationship Id="rId9" Type="http://schemas.openxmlformats.org/officeDocument/2006/relationships/image" Target="../media/image40.gif"/><Relationship Id="rId14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3.png"/><Relationship Id="rId21" Type="http://schemas.openxmlformats.org/officeDocument/2006/relationships/image" Target="../media/image11.wmf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44.wmf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e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34.wmf"/><Relationship Id="rId4" Type="http://schemas.microsoft.com/office/2007/relationships/hdphoto" Target="../media/hdphoto2.wdp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2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4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35.emf"/><Relationship Id="rId9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35.emf"/><Relationship Id="rId9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.emf"/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12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6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4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microsoft.com/office/2007/relationships/hdphoto" Target="../media/hdphoto3.wdp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microsoft.com/office/2007/relationships/hdphoto" Target="../media/hdphoto5.wdp"/><Relationship Id="rId5" Type="http://schemas.openxmlformats.org/officeDocument/2006/relationships/image" Target="../media/image63.png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microsoft.com/office/2007/relationships/hdphoto" Target="../media/hdphoto3.wdp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64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image" Target="../media/image64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4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45.png"/><Relationship Id="rId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png"/><Relationship Id="rId4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73.png"/><Relationship Id="rId5" Type="http://schemas.openxmlformats.org/officeDocument/2006/relationships/image" Target="../media/image69.png"/><Relationship Id="rId4" Type="http://schemas.openxmlformats.org/officeDocument/2006/relationships/image" Target="../media/image7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oleObject" Target="../embeddings/oleObject9.bin"/><Relationship Id="rId11" Type="http://schemas.microsoft.com/office/2007/relationships/hdphoto" Target="../media/hdphoto2.wdp"/><Relationship Id="rId5" Type="http://schemas.openxmlformats.org/officeDocument/2006/relationships/image" Target="../media/image12.wmf"/><Relationship Id="rId15" Type="http://schemas.openxmlformats.org/officeDocument/2006/relationships/image" Target="../media/image11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.png"/><Relationship Id="rId4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78.png"/><Relationship Id="rId4" Type="http://schemas.openxmlformats.org/officeDocument/2006/relationships/image" Target="../media/image7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7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6" Type="http://schemas.openxmlformats.org/officeDocument/2006/relationships/image" Target="../media/image80.png"/><Relationship Id="rId5" Type="http://schemas.openxmlformats.org/officeDocument/2006/relationships/image" Target="../media/image64.png"/><Relationship Id="rId10" Type="http://schemas.openxmlformats.org/officeDocument/2006/relationships/image" Target="../media/image84.png"/><Relationship Id="rId4" Type="http://schemas.openxmlformats.org/officeDocument/2006/relationships/image" Target="../media/image77.png"/><Relationship Id="rId9" Type="http://schemas.openxmlformats.org/officeDocument/2006/relationships/image" Target="../media/image8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84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84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84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8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8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5" Type="http://schemas.openxmlformats.org/officeDocument/2006/relationships/image" Target="../media/image45.png"/><Relationship Id="rId4" Type="http://schemas.openxmlformats.org/officeDocument/2006/relationships/image" Target="../media/image7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tags" Target="../tags/tag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8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F0B424F8-CE7B-4599-853F-54108A1EE206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8C005320-D462-4A53-B7F3-8BA7767D9BDC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1222F92-F683-4A95-9038-AEC772C848CE}"/>
              </a:ext>
            </a:extLst>
          </p:cNvPr>
          <p:cNvSpPr txBox="1"/>
          <p:nvPr/>
        </p:nvSpPr>
        <p:spPr>
          <a:xfrm>
            <a:off x="3815869" y="6358235"/>
            <a:ext cx="1512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EBE5125-2C6D-4C76-9EB6-102366537CA6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F3D40770-72F9-4F73-995D-BC81950CC3BD}"/>
              </a:ext>
            </a:extLst>
          </p:cNvPr>
          <p:cNvSpPr txBox="1">
            <a:spLocks/>
          </p:cNvSpPr>
          <p:nvPr/>
        </p:nvSpPr>
        <p:spPr>
          <a:xfrm>
            <a:off x="3339206" y="4161567"/>
            <a:ext cx="2465584" cy="11544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None/>
            </a:pPr>
            <a:r>
              <a:rPr lang="en-US" spc="100" dirty="0" err="1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pc="100" dirty="0" err="1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zhu</a:t>
            </a:r>
            <a:r>
              <a:rPr lang="en-US" spc="100" dirty="0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pc="100" dirty="0" err="1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e</a:t>
            </a:r>
            <a:endParaRPr lang="en-US" spc="100" dirty="0">
              <a:solidFill>
                <a:srgbClr val="596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20000"/>
              </a:lnSpc>
              <a:buNone/>
            </a:pPr>
            <a:r>
              <a:rPr lang="en-US" spc="100" dirty="0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pc="100" dirty="0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en-US" spc="100" dirty="0">
                <a:solidFill>
                  <a:srgbClr val="596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3, 2020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01E5201E-77C7-40DC-A20D-84C146CC44B6}"/>
              </a:ext>
            </a:extLst>
          </p:cNvPr>
          <p:cNvSpPr txBox="1">
            <a:spLocks/>
          </p:cNvSpPr>
          <p:nvPr/>
        </p:nvSpPr>
        <p:spPr>
          <a:xfrm>
            <a:off x="-2" y="2071497"/>
            <a:ext cx="9144000" cy="12840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40000"/>
              </a:lnSpc>
              <a:buNone/>
            </a:pPr>
            <a:r>
              <a:rPr lang="en-US" altLang="zh-CN" sz="2900" b="1" spc="1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lticycle terahertz pulse generation by optical rectification in LiNbO</a:t>
            </a:r>
            <a:r>
              <a:rPr lang="en-US" altLang="zh-CN" sz="2900" b="1" spc="10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2900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,</a:t>
            </a:r>
            <a:r>
              <a:rPr lang="en-US" altLang="zh-CN" sz="2900" b="1" spc="1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TaO</a:t>
            </a:r>
            <a:r>
              <a:rPr lang="en-US" altLang="zh-CN" sz="2900" b="1" spc="10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2900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,</a:t>
            </a:r>
            <a:r>
              <a:rPr lang="en-US" altLang="zh-CN" sz="2900" b="1" spc="1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and BBO crystals</a:t>
            </a:r>
            <a:endParaRPr lang="en-US" sz="2900" b="1" spc="100" dirty="0">
              <a:solidFill>
                <a:srgbClr val="596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C3BF22A7-616A-4673-A6D5-47C392031608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A67A5B-F794-44F5-9777-7B3037C1EAA2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413577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9217"/>
    </mc:Choice>
    <mc:Fallback xmlns="">
      <p:transition advTm="1921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016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AC45950-CF7B-4C9B-87F8-F6B94F840EB7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7DE3FCA9-6DF9-4BCA-87D0-DBD74A840E20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E4BEAD3-97D6-4D71-AEC3-56AA8BE002E6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CA9A3B1-D47C-4121-B6ED-D38FDCD33EE0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80A54E0-A629-4703-9383-BE74BAF87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75514"/>
              </p:ext>
            </p:extLst>
          </p:nvPr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53D5906D-6D53-4C1E-98EB-1AFE46DF0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60A8CCF-EC1F-47C7-A2E9-905546ABB94B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D977AB4-40F6-4405-B826-4D992C69E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1122"/>
              </p:ext>
            </p:extLst>
          </p:nvPr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EC6A8BC6-FC47-426C-8B04-932385AE3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93B4EE22-2215-4CE2-AF46-E103AFAA9455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CEE23370-7508-4ECC-898E-A123CD9169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94A153D2-9747-4678-BCFB-1402CC0F92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27159"/>
                </p:ext>
              </p:extLst>
            </p:nvPr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4920A2F8-8EC3-4506-904D-3EA7BCD419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72284E9A-5823-45A7-99C0-2935448DB2D2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767EC574-0FB1-4867-BD4B-A37F34BD5C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917222"/>
                </p:ext>
              </p:extLst>
            </p:nvPr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685800" progId="Equation.DSMT4">
                    <p:embed/>
                  </p:oleObj>
                </mc:Choice>
                <mc:Fallback>
                  <p:oleObj name="Equation" r:id="rId10" imgW="1015920" imgH="685800" progId="Equation.DSMT4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B9683EE8-0F10-43F7-8B21-7C6C04C4B4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D5AD5A8-FC7C-4A61-95D7-E0171C739F63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C309FB4-B719-45CC-AFCC-BAECD22B2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78568"/>
              </p:ext>
            </p:extLst>
          </p:nvPr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B9A6345-B570-4059-B7BC-728E45973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55F2AD3F-E1DF-4F88-902E-C8445E4F8BF6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4059627-3D66-4F86-BD62-530509E80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13424"/>
              </p:ext>
            </p:extLst>
          </p:nvPr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CC7A598-4641-4B2E-8986-5355FC697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92E2840-05E0-4B9F-93EE-B09AF7E9FC80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2EAE5F4-C5F5-4FFE-B6D0-828B45BE14D6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3703469-EA0D-460F-B1D2-5F819577D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86731"/>
              </p:ext>
            </p:extLst>
          </p:nvPr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FFECE42-8216-4126-8E36-9232A35B2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A4E6389-D5E4-4AF0-9122-00D36BBA8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35756"/>
              </p:ext>
            </p:extLst>
          </p:nvPr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EEFA8996-CBA2-4BA3-93F6-B0D8F1B1D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49A06C8D-E6E3-4393-8250-D8F7FF256EB4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98D7F26-893A-4D61-AE75-6AF11938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0710"/>
              </p:ext>
            </p:extLst>
          </p:nvPr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B4438008-A44C-4BF3-A426-FCAD5A3C4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58E1110-A772-4090-9FB2-EA9851A860A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2DA67F7-AB47-436D-AB8F-295BACC0526A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E05DBB0F-B381-4697-9968-CCDBF365E920}"/>
              </a:ext>
            </a:extLst>
          </p:cNvPr>
          <p:cNvSpPr/>
          <p:nvPr/>
        </p:nvSpPr>
        <p:spPr>
          <a:xfrm>
            <a:off x="2681793" y="1940461"/>
            <a:ext cx="2877134" cy="605183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448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112"/>
    </mc:Choice>
    <mc:Fallback xmlns="">
      <p:transition advTm="61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128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7DE3FCA9-6DF9-4BCA-87D0-DBD74A840E20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E4BEAD3-97D6-4D71-AEC3-56AA8BE002E6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CA9A3B1-D47C-4121-B6ED-D38FDCD33EE0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80A54E0-A629-4703-9383-BE74BAF87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80A54E0-A629-4703-9383-BE74BAF87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60A8CCF-EC1F-47C7-A2E9-905546ABB94B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D977AB4-40F6-4405-B826-4D992C69E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D977AB4-40F6-4405-B826-4D992C69E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93B4EE22-2215-4CE2-AF46-E103AFAA9455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CEE23370-7508-4ECC-898E-A123CD9169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94A153D2-9747-4678-BCFB-1402CC0F9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94A153D2-9747-4678-BCFB-1402CC0F92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72284E9A-5823-45A7-99C0-2935448DB2D2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767EC574-0FB1-4867-BD4B-A37F34BD5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685800" progId="Equation.DSMT4">
                    <p:embed/>
                  </p:oleObj>
                </mc:Choice>
                <mc:Fallback>
                  <p:oleObj name="Equation" r:id="rId10" imgW="1015920" imgH="6858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767EC574-0FB1-4867-BD4B-A37F34BD5C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D5AD5A8-FC7C-4A61-95D7-E0171C739F63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C309FB4-B719-45CC-AFCC-BAECD22B2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4C309FB4-B719-45CC-AFCC-BAECD22B2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55F2AD3F-E1DF-4F88-902E-C8445E4F8BF6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4059627-3D66-4F86-BD62-530509E80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4059627-3D66-4F86-BD62-530509E80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92E2840-05E0-4B9F-93EE-B09AF7E9FC80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2EAE5F4-C5F5-4FFE-B6D0-828B45BE14D6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3703469-EA0D-460F-B1D2-5F819577D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3703469-EA0D-460F-B1D2-5F819577D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A4E6389-D5E4-4AF0-9122-00D36BBA8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5A4E6389-D5E4-4AF0-9122-00D36BBA8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49A06C8D-E6E3-4393-8250-D8F7FF256EB4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98D7F26-893A-4D61-AE75-6AF11938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98D7F26-893A-4D61-AE75-6AF119386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58E1110-A772-4090-9FB2-EA9851A860A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2DA67F7-AB47-436D-AB8F-295BACC0526A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E05DBB0F-B381-4697-9968-CCDBF365E920}"/>
              </a:ext>
            </a:extLst>
          </p:cNvPr>
          <p:cNvSpPr/>
          <p:nvPr/>
        </p:nvSpPr>
        <p:spPr>
          <a:xfrm>
            <a:off x="2681793" y="3134563"/>
            <a:ext cx="2877134" cy="605183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84942DB-13DF-4ABA-A3EE-76BDC815AED7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004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1"/>
    </mc:Choice>
    <mc:Fallback xmlns="">
      <p:transition advTm="401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241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E044771C-44DA-4105-955D-7A0651139FFA}"/>
              </a:ext>
            </a:extLst>
          </p:cNvPr>
          <p:cNvSpPr/>
          <p:nvPr/>
        </p:nvSpPr>
        <p:spPr>
          <a:xfrm>
            <a:off x="3541054" y="3903042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715AC70-99A6-4A04-9163-B8905C0CD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4532313"/>
          <a:ext cx="33210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715AC70-99A6-4A04-9163-B8905C0CD2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275" y="4532313"/>
                        <a:ext cx="332105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7DE3FCA9-6DF9-4BCA-87D0-DBD74A840E20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E4BEAD3-97D6-4D71-AEC3-56AA8BE002E6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CA9A3B1-D47C-4121-B6ED-D38FDCD33EE0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80A54E0-A629-4703-9383-BE74BAF87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80A54E0-A629-4703-9383-BE74BAF87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60A8CCF-EC1F-47C7-A2E9-905546ABB94B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D977AB4-40F6-4405-B826-4D992C69E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D977AB4-40F6-4405-B826-4D992C69E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93B4EE22-2215-4CE2-AF46-E103AFAA9455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CEE23370-7508-4ECC-898E-A123CD9169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94A153D2-9747-4678-BCFB-1402CC0F9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94A153D2-9747-4678-BCFB-1402CC0F92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72284E9A-5823-45A7-99C0-2935448DB2D2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767EC574-0FB1-4867-BD4B-A37F34BD5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920" imgH="685800" progId="Equation.DSMT4">
                    <p:embed/>
                  </p:oleObj>
                </mc:Choice>
                <mc:Fallback>
                  <p:oleObj name="Equation" r:id="rId12" imgW="1015920" imgH="6858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767EC574-0FB1-4867-BD4B-A37F34BD5C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D5AD5A8-FC7C-4A61-95D7-E0171C739F63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C309FB4-B719-45CC-AFCC-BAECD22B2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4C309FB4-B719-45CC-AFCC-BAECD22B2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55F2AD3F-E1DF-4F88-902E-C8445E4F8BF6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4059627-3D66-4F86-BD62-530509E80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90440" progId="Equation.DSMT4">
                  <p:embed/>
                </p:oleObj>
              </mc:Choice>
              <mc:Fallback>
                <p:oleObj name="Equation" r:id="rId16" imgW="241200" imgH="19044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4059627-3D66-4F86-BD62-530509E80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92E2840-05E0-4B9F-93EE-B09AF7E9FC80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2EAE5F4-C5F5-4FFE-B6D0-828B45BE14D6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3703469-EA0D-460F-B1D2-5F819577D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3703469-EA0D-460F-B1D2-5F819577D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A4E6389-D5E4-4AF0-9122-00D36BBA8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5A4E6389-D5E4-4AF0-9122-00D36BBA8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49A06C8D-E6E3-4393-8250-D8F7FF256EB4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98D7F26-893A-4D61-AE75-6AF11938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98D7F26-893A-4D61-AE75-6AF119386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58E1110-A772-4090-9FB2-EA9851A860A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2DA67F7-AB47-436D-AB8F-295BACC0526A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F33BBF08-70D3-44B3-8400-C986C501BA30}"/>
              </a:ext>
            </a:extLst>
          </p:cNvPr>
          <p:cNvSpPr/>
          <p:nvPr/>
        </p:nvSpPr>
        <p:spPr>
          <a:xfrm>
            <a:off x="2073274" y="4512606"/>
            <a:ext cx="3321050" cy="10178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86EA1C4-3B04-4C3A-A36B-60887744F3BC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836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38"/>
    </mc:Choice>
    <mc:Fallback xmlns="">
      <p:transition advTm="143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354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044BDC11-CEBD-4241-B651-ADA366761DAB}"/>
              </a:ext>
            </a:extLst>
          </p:cNvPr>
          <p:cNvSpPr/>
          <p:nvPr/>
        </p:nvSpPr>
        <p:spPr>
          <a:xfrm rot="16200000">
            <a:off x="6578997" y="4765683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0A13273-5F3F-40F4-8B53-45F766516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89554"/>
              </p:ext>
            </p:extLst>
          </p:nvPr>
        </p:nvGraphicFramePr>
        <p:xfrm>
          <a:off x="7256660" y="4790035"/>
          <a:ext cx="1210273" cy="51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6660" y="4790035"/>
                        <a:ext cx="1210273" cy="51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41B1236F-8835-4CB3-A272-FAEC89B2F7D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165AE5BD-DB9E-4CD4-8475-FF3468F5DCE0}"/>
              </a:ext>
            </a:extLst>
          </p:cNvPr>
          <p:cNvSpPr/>
          <p:nvPr/>
        </p:nvSpPr>
        <p:spPr>
          <a:xfrm>
            <a:off x="3541054" y="3903042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2E2D89D-9CFF-4C2F-A4CA-E2FBE1817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84276"/>
              </p:ext>
            </p:extLst>
          </p:nvPr>
        </p:nvGraphicFramePr>
        <p:xfrm>
          <a:off x="1476375" y="4532313"/>
          <a:ext cx="4476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715AC70-99A6-4A04-9163-B8905C0CD2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532313"/>
                        <a:ext cx="447675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92D70A61-4BFD-4719-B062-BC228E741D54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9A2EAA4-61B7-44B0-8E9E-FCE485C77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16087"/>
              </p:ext>
            </p:extLst>
          </p:nvPr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80A54E0-A629-4703-9383-BE74BAF87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0A1A7AC-7890-44BE-9ECA-114D82B621E5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C8398B8-6B55-4E6C-8B7E-BF944B9D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51672"/>
              </p:ext>
            </p:extLst>
          </p:nvPr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D977AB4-40F6-4405-B826-4D992C69E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9C1B5D24-D1F1-488E-81E1-F8FB2801F26E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6750AE61-E769-4866-8E65-7FFDEAFBF8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3B6829B2-65A8-471E-9AF1-96F90F5E4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9726"/>
                </p:ext>
              </p:extLst>
            </p:nvPr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94A153D2-9747-4678-BCFB-1402CC0F92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EE73B1BD-825D-44CD-82A3-A72C5860F453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2AA5792A-81F8-4E51-B545-9D4B97034D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669721"/>
                </p:ext>
              </p:extLst>
            </p:nvPr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5920" imgH="685800" progId="Equation.DSMT4">
                    <p:embed/>
                  </p:oleObj>
                </mc:Choice>
                <mc:Fallback>
                  <p:oleObj name="Equation" r:id="rId13" imgW="1015920" imgH="6858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767EC574-0FB1-4867-BD4B-A37F34BD5C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4C96546F-117E-4E34-9C3E-8D21B602CD70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DBB46044-7524-4330-A440-F78EAE3B5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27867"/>
              </p:ext>
            </p:extLst>
          </p:nvPr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4C309FB4-B719-45CC-AFCC-BAECD22B2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AB197EA2-2811-4D17-A0F3-8607D9A015C9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303EF39-E4C7-47BD-A226-C89F42D73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2335"/>
              </p:ext>
            </p:extLst>
          </p:nvPr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4059627-3D66-4F86-BD62-530509E80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9B18E9BE-9F14-4B4F-981C-FD2290872D0D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43643C80-585F-480B-81C9-4BB082D8014F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EF5CB1C3-EF1A-48C2-BBCC-B7298458B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08948"/>
              </p:ext>
            </p:extLst>
          </p:nvPr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3703469-EA0D-460F-B1D2-5F819577D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283B2F9F-174A-4867-B475-EAC3FA2A043B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3D4A2135-98FE-498E-9954-FDAA3922D6B5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B4E9C29-2047-424D-837E-663C61303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0746"/>
              </p:ext>
            </p:extLst>
          </p:nvPr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5A4E6389-D5E4-4AF0-9122-00D36BBA8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3C61F44B-E385-4DDC-A6AF-7F3711BED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42960"/>
              </p:ext>
            </p:extLst>
          </p:nvPr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98D7F26-893A-4D61-AE75-6AF119386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20019488-915D-4E2A-9DC9-171FEF87649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623CB9B-1FC4-4A9E-9E5C-C6B0F09903A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C2AAC00-24D6-455A-95A9-1452E68BF6EE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6A475F3C-103F-4554-9DA2-172CC9539F11}"/>
              </a:ext>
            </a:extLst>
          </p:cNvPr>
          <p:cNvSpPr/>
          <p:nvPr/>
        </p:nvSpPr>
        <p:spPr>
          <a:xfrm>
            <a:off x="1467071" y="4554249"/>
            <a:ext cx="365883" cy="10178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51B55E0-0C65-4FF4-B282-B15AA6C750BF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77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750"/>
    </mc:Choice>
    <mc:Fallback xmlns="">
      <p:transition advTm="275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467556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044BDC11-CEBD-4241-B651-ADA366761DAB}"/>
              </a:ext>
            </a:extLst>
          </p:cNvPr>
          <p:cNvSpPr/>
          <p:nvPr/>
        </p:nvSpPr>
        <p:spPr>
          <a:xfrm rot="16200000">
            <a:off x="6578997" y="4765683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0A13273-5F3F-40F4-8B53-45F766516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6660" y="4790035"/>
          <a:ext cx="1210273" cy="51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0A13273-5F3F-40F4-8B53-45F766516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6660" y="4790035"/>
                        <a:ext cx="1210273" cy="51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41B1236F-8835-4CB3-A272-FAEC89B2F7D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165AE5BD-DB9E-4CD4-8475-FF3468F5DCE0}"/>
              </a:ext>
            </a:extLst>
          </p:cNvPr>
          <p:cNvSpPr/>
          <p:nvPr/>
        </p:nvSpPr>
        <p:spPr>
          <a:xfrm>
            <a:off x="3541054" y="3903042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2E2D89D-9CFF-4C2F-A4CA-E2FBE1817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532313"/>
          <a:ext cx="4476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2E2D89D-9CFF-4C2F-A4CA-E2FBE1817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532313"/>
                        <a:ext cx="447675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92D70A61-4BFD-4719-B062-BC228E741D54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9A2EAA4-61B7-44B0-8E9E-FCE485C77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A9A2EAA4-61B7-44B0-8E9E-FCE485C77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0A1A7AC-7890-44BE-9ECA-114D82B621E5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C8398B8-6B55-4E6C-8B7E-BF944B9D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CC8398B8-6B55-4E6C-8B7E-BF944B9D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9C1B5D24-D1F1-488E-81E1-F8FB2801F26E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6750AE61-E769-4866-8E65-7FFDEAFBF8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3B6829B2-65A8-471E-9AF1-96F90F5E4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3B6829B2-65A8-471E-9AF1-96F90F5E4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EE73B1BD-825D-44CD-82A3-A72C5860F453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2AA5792A-81F8-4E51-B545-9D4B97034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5920" imgH="685800" progId="Equation.DSMT4">
                    <p:embed/>
                  </p:oleObj>
                </mc:Choice>
                <mc:Fallback>
                  <p:oleObj name="Equation" r:id="rId13" imgW="1015920" imgH="68580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2AA5792A-81F8-4E51-B545-9D4B97034D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4C96546F-117E-4E34-9C3E-8D21B602CD70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DBB46044-7524-4330-A440-F78EAE3B5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DBB46044-7524-4330-A440-F78EAE3B5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AB197EA2-2811-4D17-A0F3-8607D9A015C9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303EF39-E4C7-47BD-A226-C89F42D73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2303EF39-E4C7-47BD-A226-C89F42D73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9B18E9BE-9F14-4B4F-981C-FD2290872D0D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43643C80-585F-480B-81C9-4BB082D8014F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EF5CB1C3-EF1A-48C2-BBCC-B7298458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EF5CB1C3-EF1A-48C2-BBCC-B7298458B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283B2F9F-174A-4867-B475-EAC3FA2A043B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3D4A2135-98FE-498E-9954-FDAA3922D6B5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B4E9C29-2047-424D-837E-663C61303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DB4E9C29-2047-424D-837E-663C61303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3C61F44B-E385-4DDC-A6AF-7F3711BED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3C61F44B-E385-4DDC-A6AF-7F3711BED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20019488-915D-4E2A-9DC9-171FEF87649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623CB9B-1FC4-4A9E-9E5C-C6B0F09903A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C2AAC00-24D6-455A-95A9-1452E68BF6EE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5C039FA7-B39D-4035-B5D5-0B5C61259ABC}"/>
              </a:ext>
            </a:extLst>
          </p:cNvPr>
          <p:cNvSpPr/>
          <p:nvPr/>
        </p:nvSpPr>
        <p:spPr>
          <a:xfrm>
            <a:off x="5587242" y="4554249"/>
            <a:ext cx="365883" cy="10178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E7A718D-DF53-402D-AC03-DD9EDFC99FA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01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955"/>
    </mc:Choice>
    <mc:Fallback xmlns="">
      <p:transition advTm="2955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580444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044BDC11-CEBD-4241-B651-ADA366761DAB}"/>
              </a:ext>
            </a:extLst>
          </p:cNvPr>
          <p:cNvSpPr/>
          <p:nvPr/>
        </p:nvSpPr>
        <p:spPr>
          <a:xfrm rot="16200000">
            <a:off x="6578997" y="4765683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0A13273-5F3F-40F4-8B53-45F766516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6660" y="4790035"/>
          <a:ext cx="1210273" cy="51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0A13273-5F3F-40F4-8B53-45F766516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6660" y="4790035"/>
                        <a:ext cx="1210273" cy="51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41B1236F-8835-4CB3-A272-FAEC89B2F7D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165AE5BD-DB9E-4CD4-8475-FF3468F5DCE0}"/>
              </a:ext>
            </a:extLst>
          </p:cNvPr>
          <p:cNvSpPr/>
          <p:nvPr/>
        </p:nvSpPr>
        <p:spPr>
          <a:xfrm>
            <a:off x="3541054" y="3903042"/>
            <a:ext cx="391841" cy="572110"/>
          </a:xfrm>
          <a:prstGeom prst="downArrow">
            <a:avLst/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2E2D89D-9CFF-4C2F-A4CA-E2FBE1817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532313"/>
          <a:ext cx="4476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2E2D89D-9CFF-4C2F-A4CA-E2FBE1817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532313"/>
                        <a:ext cx="447675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92D70A61-4BFD-4719-B062-BC228E741D54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9A2EAA4-61B7-44B0-8E9E-FCE485C77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A9A2EAA4-61B7-44B0-8E9E-FCE485C77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0A1A7AC-7890-44BE-9ECA-114D82B621E5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C8398B8-6B55-4E6C-8B7E-BF944B9D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CC8398B8-6B55-4E6C-8B7E-BF944B9D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9C1B5D24-D1F1-488E-81E1-F8FB2801F26E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6750AE61-E769-4866-8E65-7FFDEAFBF8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3B6829B2-65A8-471E-9AF1-96F90F5E4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3B6829B2-65A8-471E-9AF1-96F90F5E4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EE73B1BD-825D-44CD-82A3-A72C5860F453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2AA5792A-81F8-4E51-B545-9D4B97034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5920" imgH="685800" progId="Equation.DSMT4">
                    <p:embed/>
                  </p:oleObj>
                </mc:Choice>
                <mc:Fallback>
                  <p:oleObj name="Equation" r:id="rId13" imgW="1015920" imgH="68580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2AA5792A-81F8-4E51-B545-9D4B97034D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4C96546F-117E-4E34-9C3E-8D21B602CD70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DBB46044-7524-4330-A440-F78EAE3B5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DBB46044-7524-4330-A440-F78EAE3B5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AB197EA2-2811-4D17-A0F3-8607D9A015C9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303EF39-E4C7-47BD-A226-C89F42D73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2303EF39-E4C7-47BD-A226-C89F42D73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9B18E9BE-9F14-4B4F-981C-FD2290872D0D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43643C80-585F-480B-81C9-4BB082D8014F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EF5CB1C3-EF1A-48C2-BBCC-B7298458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EF5CB1C3-EF1A-48C2-BBCC-B7298458B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283B2F9F-174A-4867-B475-EAC3FA2A043B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3D4A2135-98FE-498E-9954-FDAA3922D6B5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B4E9C29-2047-424D-837E-663C61303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DB4E9C29-2047-424D-837E-663C61303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3C61F44B-E385-4DDC-A6AF-7F3711BED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3C61F44B-E385-4DDC-A6AF-7F3711BED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20019488-915D-4E2A-9DC9-171FEF87649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623CB9B-1FC4-4A9E-9E5C-C6B0F09903A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C2AAC00-24D6-455A-95A9-1452E68BF6EE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中的 相位匹配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5C039FA7-B39D-4035-B5D5-0B5C61259ABC}"/>
              </a:ext>
            </a:extLst>
          </p:cNvPr>
          <p:cNvSpPr/>
          <p:nvPr/>
        </p:nvSpPr>
        <p:spPr>
          <a:xfrm>
            <a:off x="7167412" y="4566140"/>
            <a:ext cx="1406433" cy="10178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CF306F2C-F2F6-4D5C-9F08-99F84BB0899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53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818"/>
    </mc:Choice>
    <mc:Fallback xmlns="">
      <p:transition advTm="2818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E1419830-B1C3-4A1C-BE53-C4B96E9C6533}"/>
              </a:ext>
            </a:extLst>
          </p:cNvPr>
          <p:cNvSpPr/>
          <p:nvPr/>
        </p:nvSpPr>
        <p:spPr>
          <a:xfrm>
            <a:off x="0" y="6819900"/>
            <a:ext cx="1693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A615820-2740-468D-B7BE-41C06C87E93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6E45DA7-9771-490A-BC4E-17115C7024C8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567E03A-4C2C-42EB-95E6-4C04557BEF91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0666C6F-A2F8-4554-B77B-FE833AD853E1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8492C6-6B76-4DE3-9A58-4436D7C07A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939988"/>
            <a:ext cx="9144000" cy="3568574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9359116-4882-4D52-A5C4-55D26AB75EB5}"/>
              </a:ext>
            </a:extLst>
          </p:cNvPr>
          <p:cNvGrpSpPr/>
          <p:nvPr/>
        </p:nvGrpSpPr>
        <p:grpSpPr>
          <a:xfrm>
            <a:off x="1863293" y="1647825"/>
            <a:ext cx="176794" cy="3549650"/>
            <a:chOff x="1863293" y="1352550"/>
            <a:chExt cx="176794" cy="3549650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610A2F17-AD5C-4E34-9834-EC4D969C6006}"/>
                </a:ext>
              </a:extLst>
            </p:cNvPr>
            <p:cNvCxnSpPr/>
            <p:nvPr/>
          </p:nvCxnSpPr>
          <p:spPr>
            <a:xfrm>
              <a:off x="1951690" y="1352550"/>
              <a:ext cx="0" cy="3549650"/>
            </a:xfrm>
            <a:prstGeom prst="line">
              <a:avLst/>
            </a:prstGeom>
            <a:ln w="25400">
              <a:solidFill>
                <a:srgbClr val="596E7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46FF3952-6839-4D1D-B90E-A2D1D86F56A1}"/>
                </a:ext>
              </a:extLst>
            </p:cNvPr>
            <p:cNvSpPr/>
            <p:nvPr/>
          </p:nvSpPr>
          <p:spPr>
            <a:xfrm>
              <a:off x="1863293" y="3937000"/>
              <a:ext cx="176794" cy="184150"/>
            </a:xfrm>
            <a:prstGeom prst="ellipse">
              <a:avLst/>
            </a:prstGeom>
            <a:noFill/>
            <a:ln w="25400">
              <a:solidFill>
                <a:srgbClr val="596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7E6C10A-348D-42BD-965C-F8225932F561}"/>
              </a:ext>
            </a:extLst>
          </p:cNvPr>
          <p:cNvGrpSpPr/>
          <p:nvPr/>
        </p:nvGrpSpPr>
        <p:grpSpPr>
          <a:xfrm>
            <a:off x="2699991" y="1653035"/>
            <a:ext cx="176794" cy="3549650"/>
            <a:chOff x="2699991" y="1357760"/>
            <a:chExt cx="176794" cy="3549650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B01CFCB5-00B6-4DAE-BB79-EC86CBFC976B}"/>
                </a:ext>
              </a:extLst>
            </p:cNvPr>
            <p:cNvCxnSpPr/>
            <p:nvPr/>
          </p:nvCxnSpPr>
          <p:spPr>
            <a:xfrm>
              <a:off x="2788388" y="1357760"/>
              <a:ext cx="0" cy="3549650"/>
            </a:xfrm>
            <a:prstGeom prst="line">
              <a:avLst/>
            </a:prstGeom>
            <a:ln w="25400">
              <a:solidFill>
                <a:srgbClr val="596E7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8E5A7834-AE85-464B-9198-B0AD3996F407}"/>
                </a:ext>
              </a:extLst>
            </p:cNvPr>
            <p:cNvSpPr/>
            <p:nvPr/>
          </p:nvSpPr>
          <p:spPr>
            <a:xfrm>
              <a:off x="2699991" y="3942210"/>
              <a:ext cx="176794" cy="184150"/>
            </a:xfrm>
            <a:prstGeom prst="ellipse">
              <a:avLst/>
            </a:prstGeom>
            <a:noFill/>
            <a:ln w="25400">
              <a:solidFill>
                <a:srgbClr val="596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6D4868F-E506-4BFB-9CD6-E0DC196741A4}"/>
              </a:ext>
            </a:extLst>
          </p:cNvPr>
          <p:cNvGrpSpPr/>
          <p:nvPr/>
        </p:nvGrpSpPr>
        <p:grpSpPr>
          <a:xfrm>
            <a:off x="3296891" y="1654175"/>
            <a:ext cx="176794" cy="3549650"/>
            <a:chOff x="3296891" y="1358900"/>
            <a:chExt cx="176794" cy="3549650"/>
          </a:xfrm>
        </p:grpSpPr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38E8D84E-5AF0-4521-B101-202F24D9224D}"/>
                </a:ext>
              </a:extLst>
            </p:cNvPr>
            <p:cNvCxnSpPr/>
            <p:nvPr/>
          </p:nvCxnSpPr>
          <p:spPr>
            <a:xfrm>
              <a:off x="3385288" y="1358900"/>
              <a:ext cx="0" cy="3549650"/>
            </a:xfrm>
            <a:prstGeom prst="line">
              <a:avLst/>
            </a:prstGeom>
            <a:ln w="25400">
              <a:solidFill>
                <a:srgbClr val="596E7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9778916D-CA6E-4FA7-8AEE-E139198DA7D9}"/>
                </a:ext>
              </a:extLst>
            </p:cNvPr>
            <p:cNvSpPr/>
            <p:nvPr/>
          </p:nvSpPr>
          <p:spPr>
            <a:xfrm>
              <a:off x="3296891" y="3943350"/>
              <a:ext cx="176794" cy="184150"/>
            </a:xfrm>
            <a:prstGeom prst="ellipse">
              <a:avLst/>
            </a:prstGeom>
            <a:noFill/>
            <a:ln w="25400">
              <a:solidFill>
                <a:srgbClr val="596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D425679-22D0-4E8B-85BB-93E69165724A}"/>
              </a:ext>
            </a:extLst>
          </p:cNvPr>
          <p:cNvGrpSpPr/>
          <p:nvPr/>
        </p:nvGrpSpPr>
        <p:grpSpPr>
          <a:xfrm>
            <a:off x="7624119" y="1671190"/>
            <a:ext cx="176794" cy="3549650"/>
            <a:chOff x="7624119" y="1375915"/>
            <a:chExt cx="176794" cy="3549650"/>
          </a:xfrm>
        </p:grpSpPr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8E720909-8FF8-4F67-9DC7-B7175C12BB59}"/>
                </a:ext>
              </a:extLst>
            </p:cNvPr>
            <p:cNvCxnSpPr/>
            <p:nvPr/>
          </p:nvCxnSpPr>
          <p:spPr>
            <a:xfrm>
              <a:off x="7712516" y="1375915"/>
              <a:ext cx="0" cy="3549650"/>
            </a:xfrm>
            <a:prstGeom prst="line">
              <a:avLst/>
            </a:prstGeom>
            <a:ln w="25400">
              <a:solidFill>
                <a:srgbClr val="596E7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6300F59-4454-482E-B156-CFFEB49C0ADC}"/>
                </a:ext>
              </a:extLst>
            </p:cNvPr>
            <p:cNvSpPr/>
            <p:nvPr/>
          </p:nvSpPr>
          <p:spPr>
            <a:xfrm>
              <a:off x="7624119" y="3284090"/>
              <a:ext cx="176794" cy="184150"/>
            </a:xfrm>
            <a:prstGeom prst="ellipse">
              <a:avLst/>
            </a:prstGeom>
            <a:noFill/>
            <a:ln w="25400">
              <a:solidFill>
                <a:srgbClr val="596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日期占位符 3">
            <a:extLst>
              <a:ext uri="{FF2B5EF4-FFF2-40B4-BE49-F238E27FC236}">
                <a16:creationId xmlns:a16="http://schemas.microsoft.com/office/drawing/2014/main" id="{D900BA66-B536-4070-9430-C074FA92A1BE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2D41491-A20D-430F-8168-F6ECFB28460A}"/>
              </a:ext>
            </a:extLst>
          </p:cNvPr>
          <p:cNvSpPr txBox="1"/>
          <p:nvPr/>
        </p:nvSpPr>
        <p:spPr>
          <a:xfrm>
            <a:off x="176615" y="827972"/>
            <a:ext cx="5073117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Now we can explain :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74DA1C7-F611-4312-B065-9EAE49BDA2C3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936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792"/>
    </mc:Choice>
    <mc:Fallback xmlns="">
      <p:transition advTm="23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>
            <a:extLst>
              <a:ext uri="{FF2B5EF4-FFF2-40B4-BE49-F238E27FC236}">
                <a16:creationId xmlns:a16="http://schemas.microsoft.com/office/drawing/2014/main" id="{84694796-F920-47A0-BAAA-FBF74B1AC108}"/>
              </a:ext>
            </a:extLst>
          </p:cNvPr>
          <p:cNvGrpSpPr>
            <a:grpSpLocks/>
          </p:cNvGrpSpPr>
          <p:nvPr/>
        </p:nvGrpSpPr>
        <p:grpSpPr>
          <a:xfrm>
            <a:off x="3468688" y="3021163"/>
            <a:ext cx="5540707" cy="661837"/>
            <a:chOff x="750057" y="3081788"/>
            <a:chExt cx="7695423" cy="919218"/>
          </a:xfrm>
        </p:grpSpPr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6F206B12-9B28-4821-9730-516BF83EC6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569451"/>
                </p:ext>
              </p:extLst>
            </p:nvPr>
          </p:nvGraphicFramePr>
          <p:xfrm>
            <a:off x="750057" y="3156545"/>
            <a:ext cx="5549634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253800" progId="Equation.DSMT4">
                    <p:embed/>
                  </p:oleObj>
                </mc:Choice>
                <mc:Fallback>
                  <p:oleObj name="Equation" r:id="rId4" imgW="1663560" imgH="2538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D8C52712-9268-40A2-8072-830BAF77FA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0057" y="3156545"/>
                          <a:ext cx="5549634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69CD5CDF-CEF9-4C1D-A8D8-FB7F594DD4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150688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253800" progId="Equation.DSMT4">
                    <p:embed/>
                  </p:oleObj>
                </mc:Choice>
                <mc:Fallback>
                  <p:oleObj name="Equation" r:id="rId6" imgW="609480" imgH="2538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1A12A591-3E7C-49D2-87F2-C823550D70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任意多边形: 形状 58">
              <a:extLst>
                <a:ext uri="{FF2B5EF4-FFF2-40B4-BE49-F238E27FC236}">
                  <a16:creationId xmlns:a16="http://schemas.microsoft.com/office/drawing/2014/main" id="{8D128A31-161D-4B82-B5E0-2BE94FCE5AEF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0" name="任意多边形: 形状 59">
              <a:extLst>
                <a:ext uri="{FF2B5EF4-FFF2-40B4-BE49-F238E27FC236}">
                  <a16:creationId xmlns:a16="http://schemas.microsoft.com/office/drawing/2014/main" id="{3548A705-C434-4590-80DA-D4E1F501DAF0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90ED55F9-1277-47B2-B9E8-3517307084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939575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190440" progId="Equation.DSMT4">
                    <p:embed/>
                  </p:oleObj>
                </mc:Choice>
                <mc:Fallback>
                  <p:oleObj name="Equation" r:id="rId8" imgW="241200" imgH="19044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E17B9806-A775-4A1F-B536-69AB8D932D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806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箭头: 直角上 5">
            <a:extLst>
              <a:ext uri="{FF2B5EF4-FFF2-40B4-BE49-F238E27FC236}">
                <a16:creationId xmlns:a16="http://schemas.microsoft.com/office/drawing/2014/main" id="{B9680824-B9B7-4C05-844C-3BA7552BE45F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02B41E65-8A41-490C-B547-E15965377506}"/>
              </a:ext>
            </a:extLst>
          </p:cNvPr>
          <p:cNvSpPr/>
          <p:nvPr/>
        </p:nvSpPr>
        <p:spPr>
          <a:xfrm rot="10800000">
            <a:off x="1636451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F9B668DB-7E26-465A-B13D-AF4DF9E4CD1D}"/>
              </a:ext>
            </a:extLst>
          </p:cNvPr>
          <p:cNvSpPr/>
          <p:nvPr/>
        </p:nvSpPr>
        <p:spPr>
          <a:xfrm>
            <a:off x="3476626" y="3143947"/>
            <a:ext cx="990600" cy="5393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D7AEFE8-847B-4512-9956-224052AB8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9846"/>
              </p:ext>
            </p:extLst>
          </p:nvPr>
        </p:nvGraphicFramePr>
        <p:xfrm>
          <a:off x="2563984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4603" imgH="454336" progId="Equation.DSMT4">
                  <p:embed/>
                </p:oleObj>
              </mc:Choice>
              <mc:Fallback>
                <p:oleObj name="Equation" r:id="rId12" imgW="574603" imgH="454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3984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C4D01816-1A61-438A-838F-25D27B438023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AD201B5E-D5A1-48F7-AA24-12CE5A996706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DEC48D9-7663-422E-BC7F-723E5FE67036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EA975A3-5D46-41AB-B2ED-172D2A1B15A2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A913BB1-C80C-4D2F-B842-189545BFCBBE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8FA84993-2945-4E77-A4EC-B665BBD978B5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88F2545A-9437-4BE8-8007-F8676CCB0E3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4" name="箭头: 下 53">
              <a:extLst>
                <a:ext uri="{FF2B5EF4-FFF2-40B4-BE49-F238E27FC236}">
                  <a16:creationId xmlns:a16="http://schemas.microsoft.com/office/drawing/2014/main" id="{686016E4-2F5B-45BF-A9C4-E5C8640400E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箭头: 下 54">
              <a:extLst>
                <a:ext uri="{FF2B5EF4-FFF2-40B4-BE49-F238E27FC236}">
                  <a16:creationId xmlns:a16="http://schemas.microsoft.com/office/drawing/2014/main" id="{1121DC33-F4D8-4D8B-AE25-A73333482627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8040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788"/>
    </mc:Choice>
    <mc:Fallback xmlns="">
      <p:transition advTm="157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2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1919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988A8AC-F86D-4891-92BE-28A1214D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9878"/>
              </p:ext>
            </p:extLst>
          </p:nvPr>
        </p:nvGraphicFramePr>
        <p:xfrm>
          <a:off x="3417888" y="3935413"/>
          <a:ext cx="374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988A8AC-F86D-4891-92BE-28A1214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888" y="3935413"/>
                        <a:ext cx="3746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01F0B5-18B6-4DA9-9867-34DDB7735A12}"/>
              </a:ext>
            </a:extLst>
          </p:cNvPr>
          <p:cNvSpPr/>
          <p:nvPr/>
        </p:nvSpPr>
        <p:spPr>
          <a:xfrm>
            <a:off x="1761782" y="4212963"/>
            <a:ext cx="808671" cy="182651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1524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724EE223-D990-40D3-B0E8-8C838A7F1EE6}"/>
              </a:ext>
            </a:extLst>
          </p:cNvPr>
          <p:cNvSpPr/>
          <p:nvPr/>
        </p:nvSpPr>
        <p:spPr>
          <a:xfrm>
            <a:off x="6176445" y="3924350"/>
            <a:ext cx="978418" cy="5393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28AFE1-CA49-4B52-B949-2543391AD519}"/>
              </a:ext>
            </a:extLst>
          </p:cNvPr>
          <p:cNvGrpSpPr>
            <a:grpSpLocks/>
          </p:cNvGrpSpPr>
          <p:nvPr/>
        </p:nvGrpSpPr>
        <p:grpSpPr>
          <a:xfrm>
            <a:off x="3468688" y="3021163"/>
            <a:ext cx="5540707" cy="661837"/>
            <a:chOff x="750057" y="3081788"/>
            <a:chExt cx="7695423" cy="919218"/>
          </a:xfrm>
        </p:grpSpPr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D8C52712-9268-40A2-8072-830BAF77FA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950833"/>
                </p:ext>
              </p:extLst>
            </p:nvPr>
          </p:nvGraphicFramePr>
          <p:xfrm>
            <a:off x="750057" y="3156545"/>
            <a:ext cx="5549634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63560" imgH="253800" progId="Equation.DSMT4">
                    <p:embed/>
                  </p:oleObj>
                </mc:Choice>
                <mc:Fallback>
                  <p:oleObj name="Equation" r:id="rId7" imgW="1663560" imgH="25380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39BC6084-4692-4635-BFB3-1BE44D7D3C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0057" y="3156545"/>
                          <a:ext cx="5549634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1A12A591-3E7C-49D2-87F2-C823550D70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233555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68" name="对象 67">
                          <a:extLst>
                            <a:ext uri="{FF2B5EF4-FFF2-40B4-BE49-F238E27FC236}">
                              <a16:creationId xmlns:a16="http://schemas.microsoft.com/office/drawing/2014/main" id="{D0D8E45D-1B71-4CD0-AB3F-3F66D8C6EF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A7621D44-215E-4E53-A37E-ED63B8E8CA40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9822AA67-6A29-49B7-8BD1-C725289757F4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E17B9806-A775-4A1F-B536-69AB8D932D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874183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190440" progId="Equation.DSMT4">
                    <p:embed/>
                  </p:oleObj>
                </mc:Choice>
                <mc:Fallback>
                  <p:oleObj name="Equation" r:id="rId11" imgW="241200" imgH="19044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82DC0357-1F28-4A7B-A0B5-91A89647AC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A8A11615-A67B-48F5-A308-A91AD128157E}"/>
              </a:ext>
            </a:extLst>
          </p:cNvPr>
          <p:cNvSpPr/>
          <p:nvPr/>
        </p:nvSpPr>
        <p:spPr>
          <a:xfrm rot="10800000">
            <a:off x="1636444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5FA10E5-CF56-440F-86D0-76767E362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49300"/>
              </p:ext>
            </p:extLst>
          </p:nvPr>
        </p:nvGraphicFramePr>
        <p:xfrm>
          <a:off x="2563977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4603" imgH="454336" progId="Equation.DSMT4">
                  <p:embed/>
                </p:oleObj>
              </mc:Choice>
              <mc:Fallback>
                <p:oleObj name="Equation" r:id="rId13" imgW="574603" imgH="454336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D7AEFE8-847B-4512-9956-224052AB8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977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05E04FA2-E269-4C22-BAAE-5FDFAED11C5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ECEA32F-733A-47F6-A061-CC0DE8D742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323DFBB-9BD5-4898-9A99-D6556A70B3F9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BB8BD80E-85FB-4769-B502-A3197247DD9B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9917B515-7786-4298-A4E0-49B1B01F051D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4054CB1A-B182-4DC7-9672-A21332C3B6B6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1B36125-55AB-4D1F-A3ED-0C3B1905B09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9B23873B-5904-49A6-A606-62811BAC2E5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864BD8D7-3E84-4D3A-80E1-62E9B72A3C86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箭头: 直角上 60">
            <a:extLst>
              <a:ext uri="{FF2B5EF4-FFF2-40B4-BE49-F238E27FC236}">
                <a16:creationId xmlns:a16="http://schemas.microsoft.com/office/drawing/2014/main" id="{16217B4B-F69F-433A-8448-6C8CB6274FED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85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958"/>
    </mc:Choice>
    <mc:Fallback xmlns="">
      <p:transition advTm="5958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1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032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01F0B5-18B6-4DA9-9867-34DDB7735A12}"/>
              </a:ext>
            </a:extLst>
          </p:cNvPr>
          <p:cNvSpPr/>
          <p:nvPr/>
        </p:nvSpPr>
        <p:spPr>
          <a:xfrm>
            <a:off x="1761782" y="4212963"/>
            <a:ext cx="808671" cy="182651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1524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724EE223-D990-40D3-B0E8-8C838A7F1EE6}"/>
              </a:ext>
            </a:extLst>
          </p:cNvPr>
          <p:cNvSpPr/>
          <p:nvPr/>
        </p:nvSpPr>
        <p:spPr>
          <a:xfrm>
            <a:off x="3443834" y="3924350"/>
            <a:ext cx="1045548" cy="5393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A8A11615-A67B-48F5-A308-A91AD128157E}"/>
              </a:ext>
            </a:extLst>
          </p:cNvPr>
          <p:cNvSpPr/>
          <p:nvPr/>
        </p:nvSpPr>
        <p:spPr>
          <a:xfrm rot="10800000">
            <a:off x="1636444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5FA10E5-CF56-440F-86D0-76767E36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977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454336" progId="Equation.DSMT4">
                  <p:embed/>
                </p:oleObj>
              </mc:Choice>
              <mc:Fallback>
                <p:oleObj name="Equation" r:id="rId5" imgW="574603" imgH="454336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F5FA10E5-CF56-440F-86D0-76767E362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3977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05E04FA2-E269-4C22-BAAE-5FDFAED11C5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ECEA32F-733A-47F6-A061-CC0DE8D742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323DFBB-9BD5-4898-9A99-D6556A70B3F9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BB8BD80E-85FB-4769-B502-A3197247DD9B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9917B515-7786-4298-A4E0-49B1B01F051D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4054CB1A-B182-4DC7-9672-A21332C3B6B6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1B36125-55AB-4D1F-A3ED-0C3B1905B09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9B23873B-5904-49A6-A606-62811BAC2E5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864BD8D7-3E84-4D3A-80E1-62E9B72A3C86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箭头: 直角上 60">
            <a:extLst>
              <a:ext uri="{FF2B5EF4-FFF2-40B4-BE49-F238E27FC236}">
                <a16:creationId xmlns:a16="http://schemas.microsoft.com/office/drawing/2014/main" id="{16217B4B-F69F-433A-8448-6C8CB6274FED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E33D7734-9678-4CC4-BDFA-1D8F63954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60757"/>
              </p:ext>
            </p:extLst>
          </p:nvPr>
        </p:nvGraphicFramePr>
        <p:xfrm>
          <a:off x="3417888" y="3935413"/>
          <a:ext cx="374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988A8AC-F86D-4891-92BE-28A1214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88" y="3935413"/>
                        <a:ext cx="3746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>
            <a:extLst>
              <a:ext uri="{FF2B5EF4-FFF2-40B4-BE49-F238E27FC236}">
                <a16:creationId xmlns:a16="http://schemas.microsoft.com/office/drawing/2014/main" id="{DB40B531-D683-4E95-9878-496886B19F12}"/>
              </a:ext>
            </a:extLst>
          </p:cNvPr>
          <p:cNvGrpSpPr>
            <a:grpSpLocks/>
          </p:cNvGrpSpPr>
          <p:nvPr/>
        </p:nvGrpSpPr>
        <p:grpSpPr>
          <a:xfrm>
            <a:off x="3468688" y="3021163"/>
            <a:ext cx="5540707" cy="661837"/>
            <a:chOff x="750057" y="3081788"/>
            <a:chExt cx="7695423" cy="919218"/>
          </a:xfrm>
        </p:grpSpPr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8DA4F6E3-8013-4844-8922-CEA9024455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104021"/>
                </p:ext>
              </p:extLst>
            </p:nvPr>
          </p:nvGraphicFramePr>
          <p:xfrm>
            <a:off x="750057" y="3156545"/>
            <a:ext cx="5549634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63560" imgH="253800" progId="Equation.DSMT4">
                    <p:embed/>
                  </p:oleObj>
                </mc:Choice>
                <mc:Fallback>
                  <p:oleObj name="Equation" r:id="rId9" imgW="1663560" imgH="2538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D8C52712-9268-40A2-8072-830BAF77FA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0057" y="3156545"/>
                          <a:ext cx="5549634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032B5161-CF13-40F8-A8C1-4E4D19DDC0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668291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09480" imgH="253800" progId="Equation.DSMT4">
                    <p:embed/>
                  </p:oleObj>
                </mc:Choice>
                <mc:Fallback>
                  <p:oleObj name="Equation" r:id="rId11" imgW="609480" imgH="2538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1A12A591-3E7C-49D2-87F2-C823550D70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ED7B01AF-8E62-4F61-8D6D-0F090FDAEC00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1458EC7F-2217-48CA-A14B-98C67C30F569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7F4AF7A0-CC04-4547-B948-223D3A178B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15383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190440" progId="Equation.DSMT4">
                    <p:embed/>
                  </p:oleObj>
                </mc:Choice>
                <mc:Fallback>
                  <p:oleObj name="Equation" r:id="rId13" imgW="241200" imgH="19044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E17B9806-A775-4A1F-B536-69AB8D932D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739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29"/>
    </mc:Choice>
    <mc:Fallback xmlns="">
      <p:transition advTm="32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F0B424F8-CE7B-4599-853F-54108A1EE206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91222F92-F683-4A95-9038-AEC772C848CE}"/>
              </a:ext>
            </a:extLst>
          </p:cNvPr>
          <p:cNvSpPr txBox="1"/>
          <p:nvPr/>
        </p:nvSpPr>
        <p:spPr>
          <a:xfrm>
            <a:off x="3815869" y="6358235"/>
            <a:ext cx="1512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EBE5125-2C6D-4C76-9EB6-102366537CA6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9950B45-357C-4053-B3E9-0F48ECA784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4556"/>
            <a:ext cx="9144000" cy="438676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5918B30-E3AF-4414-B7DB-BE527C31F0F7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B3D02001-0941-4A81-B2B5-E4B9F17EF892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0DA5788-2C43-4B3C-A29A-D31C29FB0C0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75762C8C-D551-4526-94BA-CA5BC5F54862}"/>
              </a:ext>
            </a:extLst>
          </p:cNvPr>
          <p:cNvSpPr/>
          <p:nvPr/>
        </p:nvSpPr>
        <p:spPr>
          <a:xfrm>
            <a:off x="0" y="6819900"/>
            <a:ext cx="112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42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42"/>
    </mc:Choice>
    <mc:Fallback xmlns="">
      <p:transition advTm="842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144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01F0B5-18B6-4DA9-9867-34DDB7735A12}"/>
              </a:ext>
            </a:extLst>
          </p:cNvPr>
          <p:cNvSpPr/>
          <p:nvPr/>
        </p:nvSpPr>
        <p:spPr>
          <a:xfrm>
            <a:off x="1761782" y="4212963"/>
            <a:ext cx="808671" cy="182651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1524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A8A11615-A67B-48F5-A308-A91AD128157E}"/>
              </a:ext>
            </a:extLst>
          </p:cNvPr>
          <p:cNvSpPr/>
          <p:nvPr/>
        </p:nvSpPr>
        <p:spPr>
          <a:xfrm rot="10800000">
            <a:off x="1636444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5FA10E5-CF56-440F-86D0-76767E36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977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454336" progId="Equation.DSMT4">
                  <p:embed/>
                </p:oleObj>
              </mc:Choice>
              <mc:Fallback>
                <p:oleObj name="Equation" r:id="rId5" imgW="574603" imgH="454336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F5FA10E5-CF56-440F-86D0-76767E362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3977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05E04FA2-E269-4C22-BAAE-5FDFAED11C5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ECEA32F-733A-47F6-A061-CC0DE8D742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323DFBB-9BD5-4898-9A99-D6556A70B3F9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BB8BD80E-85FB-4769-B502-A3197247DD9B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9917B515-7786-4298-A4E0-49B1B01F051D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4054CB1A-B182-4DC7-9672-A21332C3B6B6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1B36125-55AB-4D1F-A3ED-0C3B1905B09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9B23873B-5904-49A6-A606-62811BAC2E5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864BD8D7-3E84-4D3A-80E1-62E9B72A3C86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箭头: 直角上 60">
            <a:extLst>
              <a:ext uri="{FF2B5EF4-FFF2-40B4-BE49-F238E27FC236}">
                <a16:creationId xmlns:a16="http://schemas.microsoft.com/office/drawing/2014/main" id="{16217B4B-F69F-433A-8448-6C8CB6274FED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AACE1935-3E36-4873-AE3A-E728ECA3F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41969"/>
              </p:ext>
            </p:extLst>
          </p:nvPr>
        </p:nvGraphicFramePr>
        <p:xfrm>
          <a:off x="3370263" y="4613275"/>
          <a:ext cx="4987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419040" progId="Equation.DSMT4">
                  <p:embed/>
                </p:oleObj>
              </mc:Choice>
              <mc:Fallback>
                <p:oleObj name="Equation" r:id="rId7" imgW="237456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0BA7C24-A47F-44B6-B880-CDFDAA546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0263" y="4613275"/>
                        <a:ext cx="49879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图片 62" descr="背景图案&#10;&#10;描述已自动生成">
            <a:extLst>
              <a:ext uri="{FF2B5EF4-FFF2-40B4-BE49-F238E27FC236}">
                <a16:creationId xmlns:a16="http://schemas.microsoft.com/office/drawing/2014/main" id="{6EF23862-C6D0-432E-A0FD-CF2ED76647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114" y="4693046"/>
            <a:ext cx="982145" cy="675089"/>
          </a:xfrm>
          <a:prstGeom prst="rect">
            <a:avLst/>
          </a:prstGeom>
        </p:spPr>
      </p:pic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82CFA13D-6C44-49B1-A758-7938B0FC8D44}"/>
              </a:ext>
            </a:extLst>
          </p:cNvPr>
          <p:cNvSpPr/>
          <p:nvPr/>
        </p:nvSpPr>
        <p:spPr>
          <a:xfrm>
            <a:off x="6505575" y="4769423"/>
            <a:ext cx="1079854" cy="53937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1C0FFF3F-342D-474C-B315-572778E86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22818"/>
              </p:ext>
            </p:extLst>
          </p:nvPr>
        </p:nvGraphicFramePr>
        <p:xfrm>
          <a:off x="3417888" y="3935413"/>
          <a:ext cx="374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33D7734-9678-4CC4-BDFA-1D8F63954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7888" y="3935413"/>
                        <a:ext cx="3746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>
            <a:extLst>
              <a:ext uri="{FF2B5EF4-FFF2-40B4-BE49-F238E27FC236}">
                <a16:creationId xmlns:a16="http://schemas.microsoft.com/office/drawing/2014/main" id="{DCF9BEB3-5802-41CF-A2B7-87D685872D33}"/>
              </a:ext>
            </a:extLst>
          </p:cNvPr>
          <p:cNvGrpSpPr>
            <a:grpSpLocks/>
          </p:cNvGrpSpPr>
          <p:nvPr/>
        </p:nvGrpSpPr>
        <p:grpSpPr>
          <a:xfrm>
            <a:off x="3468688" y="3021163"/>
            <a:ext cx="5540707" cy="661837"/>
            <a:chOff x="750057" y="3081788"/>
            <a:chExt cx="7695423" cy="919218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C5955952-A919-4EFB-9519-6ACCD8671C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25620"/>
                </p:ext>
              </p:extLst>
            </p:nvPr>
          </p:nvGraphicFramePr>
          <p:xfrm>
            <a:off x="750057" y="3156545"/>
            <a:ext cx="5549634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63560" imgH="253800" progId="Equation.DSMT4">
                    <p:embed/>
                  </p:oleObj>
                </mc:Choice>
                <mc:Fallback>
                  <p:oleObj name="Equation" r:id="rId12" imgW="1663560" imgH="25380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8DA4F6E3-8013-4844-8922-CEA9024455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0057" y="3156545"/>
                          <a:ext cx="5549634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6A7D6F9A-8698-47A2-BF89-1CE12987CB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267942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480" imgH="253800" progId="Equation.DSMT4">
                    <p:embed/>
                  </p:oleObj>
                </mc:Choice>
                <mc:Fallback>
                  <p:oleObj name="Equation" r:id="rId14" imgW="609480" imgH="25380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032B5161-CF13-40F8-A8C1-4E4D19DDC0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任意多边形: 形状 68">
              <a:extLst>
                <a:ext uri="{FF2B5EF4-FFF2-40B4-BE49-F238E27FC236}">
                  <a16:creationId xmlns:a16="http://schemas.microsoft.com/office/drawing/2014/main" id="{8018354F-1018-416F-BF37-E3ABF0E7A993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任意多边形: 形状 69">
              <a:extLst>
                <a:ext uri="{FF2B5EF4-FFF2-40B4-BE49-F238E27FC236}">
                  <a16:creationId xmlns:a16="http://schemas.microsoft.com/office/drawing/2014/main" id="{7103CE6D-9EF9-4A6C-B285-DB703126F560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C9EABF8B-35B1-4226-BAEE-5170D5899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975998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190440" progId="Equation.DSMT4">
                    <p:embed/>
                  </p:oleObj>
                </mc:Choice>
                <mc:Fallback>
                  <p:oleObj name="Equation" r:id="rId16" imgW="241200" imgH="19044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id="{7F4AF7A0-CC04-4547-B948-223D3A178B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3161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881"/>
    </mc:Choice>
    <mc:Fallback xmlns="">
      <p:transition advTm="9881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0D5FFA50-C6BF-41C2-ACC2-011C382AF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29658"/>
              </p:ext>
            </p:extLst>
          </p:nvPr>
        </p:nvGraphicFramePr>
        <p:xfrm>
          <a:off x="3370263" y="4613275"/>
          <a:ext cx="4987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ACE1935-3E36-4873-AE3A-E728ECA3F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0263" y="4613275"/>
                        <a:ext cx="49879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257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01F0B5-18B6-4DA9-9867-34DDB7735A12}"/>
              </a:ext>
            </a:extLst>
          </p:cNvPr>
          <p:cNvSpPr/>
          <p:nvPr/>
        </p:nvSpPr>
        <p:spPr>
          <a:xfrm>
            <a:off x="1761782" y="4212963"/>
            <a:ext cx="808671" cy="182651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1524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A8A11615-A67B-48F5-A308-A91AD128157E}"/>
              </a:ext>
            </a:extLst>
          </p:cNvPr>
          <p:cNvSpPr/>
          <p:nvPr/>
        </p:nvSpPr>
        <p:spPr>
          <a:xfrm rot="10800000">
            <a:off x="1636444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5FA10E5-CF56-440F-86D0-76767E36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977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4603" imgH="454336" progId="Equation.DSMT4">
                  <p:embed/>
                </p:oleObj>
              </mc:Choice>
              <mc:Fallback>
                <p:oleObj name="Equation" r:id="rId7" imgW="574603" imgH="454336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F5FA10E5-CF56-440F-86D0-76767E362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3977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05E04FA2-E269-4C22-BAAE-5FDFAED11C5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ECEA32F-733A-47F6-A061-CC0DE8D742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323DFBB-9BD5-4898-9A99-D6556A70B3F9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BB8BD80E-85FB-4769-B502-A3197247DD9B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9917B515-7786-4298-A4E0-49B1B01F051D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4054CB1A-B182-4DC7-9672-A21332C3B6B6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1B36125-55AB-4D1F-A3ED-0C3B1905B09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9B23873B-5904-49A6-A606-62811BAC2E5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864BD8D7-3E84-4D3A-80E1-62E9B72A3C86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箭头: 直角上 60">
            <a:extLst>
              <a:ext uri="{FF2B5EF4-FFF2-40B4-BE49-F238E27FC236}">
                <a16:creationId xmlns:a16="http://schemas.microsoft.com/office/drawing/2014/main" id="{16217B4B-F69F-433A-8448-6C8CB6274FED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3" name="图片 62" descr="背景图案&#10;&#10;描述已自动生成">
            <a:extLst>
              <a:ext uri="{FF2B5EF4-FFF2-40B4-BE49-F238E27FC236}">
                <a16:creationId xmlns:a16="http://schemas.microsoft.com/office/drawing/2014/main" id="{6EF23862-C6D0-432E-A0FD-CF2ED76647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114" y="4693046"/>
            <a:ext cx="982145" cy="675089"/>
          </a:xfrm>
          <a:prstGeom prst="rect">
            <a:avLst/>
          </a:prstGeom>
        </p:spPr>
      </p:pic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82CFA13D-6C44-49B1-A758-7938B0FC8D44}"/>
              </a:ext>
            </a:extLst>
          </p:cNvPr>
          <p:cNvSpPr/>
          <p:nvPr/>
        </p:nvSpPr>
        <p:spPr>
          <a:xfrm>
            <a:off x="3379788" y="4775689"/>
            <a:ext cx="1201724" cy="55997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66351B41-3516-4F59-AACA-3553AA916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99850"/>
              </p:ext>
            </p:extLst>
          </p:nvPr>
        </p:nvGraphicFramePr>
        <p:xfrm>
          <a:off x="3417888" y="3935413"/>
          <a:ext cx="374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1C0FFF3F-342D-474C-B315-572778E86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7888" y="3935413"/>
                        <a:ext cx="3746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>
            <a:extLst>
              <a:ext uri="{FF2B5EF4-FFF2-40B4-BE49-F238E27FC236}">
                <a16:creationId xmlns:a16="http://schemas.microsoft.com/office/drawing/2014/main" id="{64C6F8D2-12D5-4FE1-8B9A-C48C571CC395}"/>
              </a:ext>
            </a:extLst>
          </p:cNvPr>
          <p:cNvGrpSpPr>
            <a:grpSpLocks/>
          </p:cNvGrpSpPr>
          <p:nvPr/>
        </p:nvGrpSpPr>
        <p:grpSpPr>
          <a:xfrm>
            <a:off x="3468688" y="3021163"/>
            <a:ext cx="5540707" cy="661837"/>
            <a:chOff x="750057" y="3081788"/>
            <a:chExt cx="7695423" cy="919218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BD3EFE04-5D1E-4D00-99AB-50E9731CC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278757"/>
                </p:ext>
              </p:extLst>
            </p:nvPr>
          </p:nvGraphicFramePr>
          <p:xfrm>
            <a:off x="750057" y="3156545"/>
            <a:ext cx="5549634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63560" imgH="253800" progId="Equation.DSMT4">
                    <p:embed/>
                  </p:oleObj>
                </mc:Choice>
                <mc:Fallback>
                  <p:oleObj name="Equation" r:id="rId12" imgW="1663560" imgH="25380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C5955952-A919-4EFB-9519-6ACCD8671C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0057" y="3156545"/>
                          <a:ext cx="5549634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49205F9C-A729-42CC-8D8B-F6B8811914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235718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480" imgH="253800" progId="Equation.DSMT4">
                    <p:embed/>
                  </p:oleObj>
                </mc:Choice>
                <mc:Fallback>
                  <p:oleObj name="Equation" r:id="rId14" imgW="609480" imgH="253800" progId="Equation.DSMT4">
                    <p:embed/>
                    <p:pic>
                      <p:nvPicPr>
                        <p:cNvPr id="68" name="对象 67">
                          <a:extLst>
                            <a:ext uri="{FF2B5EF4-FFF2-40B4-BE49-F238E27FC236}">
                              <a16:creationId xmlns:a16="http://schemas.microsoft.com/office/drawing/2014/main" id="{6A7D6F9A-8698-47A2-BF89-1CE12987CB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任意多边形: 形状 68">
              <a:extLst>
                <a:ext uri="{FF2B5EF4-FFF2-40B4-BE49-F238E27FC236}">
                  <a16:creationId xmlns:a16="http://schemas.microsoft.com/office/drawing/2014/main" id="{894B0121-2B12-459B-B8FC-68C2BEDDE4F8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任意多边形: 形状 69">
              <a:extLst>
                <a:ext uri="{FF2B5EF4-FFF2-40B4-BE49-F238E27FC236}">
                  <a16:creationId xmlns:a16="http://schemas.microsoft.com/office/drawing/2014/main" id="{EA4CCCBC-4756-4C23-928E-A4C885DE3331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A49E70FC-C57E-48B4-8539-B36B9170B9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489146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190440" progId="Equation.DSMT4">
                    <p:embed/>
                  </p:oleObj>
                </mc:Choice>
                <mc:Fallback>
                  <p:oleObj name="Equation" r:id="rId16" imgW="241200" imgH="19044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C9EABF8B-35B1-4226-BAEE-5170D5899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9458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81"/>
    </mc:Choice>
    <mc:Fallback xmlns="">
      <p:transition advTm="2381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370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3A208D9-2E32-4D90-A79D-6869105220F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1561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086EAD8-697B-4987-9C89-81DD3B88EE38}"/>
              </a:ext>
            </a:extLst>
          </p:cNvPr>
          <p:cNvGrpSpPr/>
          <p:nvPr/>
        </p:nvGrpSpPr>
        <p:grpSpPr>
          <a:xfrm>
            <a:off x="3817575" y="2155825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F10B4AB-B36F-4C33-8735-B005ED81144F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0654CF6C-4CCF-4260-AEEA-076DE3DC99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274192E2-C1B8-4B28-A29B-95ADDB99B2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C6CB3B2-1B38-4FDB-9670-76325C3C27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91C6DB4D-DEB4-4F67-8EF4-E67E722E7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标题 1">
                <a:extLst>
                  <a:ext uri="{FF2B5EF4-FFF2-40B4-BE49-F238E27FC236}">
                    <a16:creationId xmlns:a16="http://schemas.microsoft.com/office/drawing/2014/main" id="{4F9F9AAA-AD9C-4468-8C30-EA6C6E6502B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4B638DD-91EC-46D4-BC1A-4F99EC08A2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8D8DD424-A4D0-4A0E-B1C0-D8C3212AC1B7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01F0B5-18B6-4DA9-9867-34DDB7735A12}"/>
              </a:ext>
            </a:extLst>
          </p:cNvPr>
          <p:cNvSpPr/>
          <p:nvPr/>
        </p:nvSpPr>
        <p:spPr>
          <a:xfrm>
            <a:off x="1761782" y="4212963"/>
            <a:ext cx="808671" cy="182651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1524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A8A11615-A67B-48F5-A308-A91AD128157E}"/>
              </a:ext>
            </a:extLst>
          </p:cNvPr>
          <p:cNvSpPr/>
          <p:nvPr/>
        </p:nvSpPr>
        <p:spPr>
          <a:xfrm rot="10800000">
            <a:off x="1636444" y="302116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5FA10E5-CF56-440F-86D0-76767E36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977" y="319276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454336" progId="Equation.DSMT4">
                  <p:embed/>
                </p:oleObj>
              </mc:Choice>
              <mc:Fallback>
                <p:oleObj name="Equation" r:id="rId5" imgW="574603" imgH="454336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F5FA10E5-CF56-440F-86D0-76767E362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3977" y="319276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05E04FA2-E269-4C22-BAAE-5FDFAED11C5D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ECEA32F-733A-47F6-A061-CC0DE8D742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323DFBB-9BD5-4898-9A99-D6556A70B3F9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BB8BD80E-85FB-4769-B502-A3197247DD9B}"/>
              </a:ext>
            </a:extLst>
          </p:cNvPr>
          <p:cNvGrpSpPr/>
          <p:nvPr/>
        </p:nvGrpSpPr>
        <p:grpSpPr>
          <a:xfrm>
            <a:off x="-6004" y="3090482"/>
            <a:ext cx="1444307" cy="2237637"/>
            <a:chOff x="7699693" y="3082854"/>
            <a:chExt cx="1444307" cy="2237637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9917B515-7786-4298-A4E0-49B1B01F051D}"/>
                </a:ext>
              </a:extLst>
            </p:cNvPr>
            <p:cNvSpPr txBox="1"/>
            <p:nvPr/>
          </p:nvSpPr>
          <p:spPr>
            <a:xfrm>
              <a:off x="7699693" y="3082854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谱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4054CB1A-B182-4DC7-9672-A21332C3B6B6}"/>
                </a:ext>
              </a:extLst>
            </p:cNvPr>
            <p:cNvSpPr txBox="1"/>
            <p:nvPr/>
          </p:nvSpPr>
          <p:spPr>
            <a:xfrm>
              <a:off x="7699693" y="3919138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整流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1B36125-55AB-4D1F-A3ED-0C3B1905B09D}"/>
                </a:ext>
              </a:extLst>
            </p:cNvPr>
            <p:cNvSpPr txBox="1"/>
            <p:nvPr/>
          </p:nvSpPr>
          <p:spPr>
            <a:xfrm>
              <a:off x="7699695" y="4760081"/>
              <a:ext cx="1444305" cy="560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spc="100" dirty="0">
                  <a:latin typeface="Maiandra GD" panose="020E0502030308020204" pitchFamily="34" charset="0"/>
                  <a:ea typeface="汉仪中楷简" panose="02010604000101010101" pitchFamily="2" charset="-122"/>
                </a:rPr>
                <a:t> </a:t>
              </a:r>
              <a:r>
                <a:rPr lang="zh-CN" altLang="en-US" sz="2800" b="1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太赫兹</a:t>
              </a: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9B23873B-5904-49A6-A606-62811BAC2E59}"/>
                </a:ext>
              </a:extLst>
            </p:cNvPr>
            <p:cNvSpPr/>
            <p:nvPr/>
          </p:nvSpPr>
          <p:spPr>
            <a:xfrm>
              <a:off x="8347284" y="4505745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864BD8D7-3E84-4D3A-80E1-62E9B72A3C86}"/>
                </a:ext>
              </a:extLst>
            </p:cNvPr>
            <p:cNvSpPr/>
            <p:nvPr/>
          </p:nvSpPr>
          <p:spPr>
            <a:xfrm>
              <a:off x="8347284" y="3668354"/>
              <a:ext cx="213669" cy="29732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箭头: 直角上 60">
            <a:extLst>
              <a:ext uri="{FF2B5EF4-FFF2-40B4-BE49-F238E27FC236}">
                <a16:creationId xmlns:a16="http://schemas.microsoft.com/office/drawing/2014/main" id="{16217B4B-F69F-433A-8448-6C8CB6274FED}"/>
              </a:ext>
            </a:extLst>
          </p:cNvPr>
          <p:cNvSpPr/>
          <p:nvPr/>
        </p:nvSpPr>
        <p:spPr>
          <a:xfrm rot="10800000">
            <a:off x="1968647" y="1880673"/>
            <a:ext cx="821917" cy="671763"/>
          </a:xfrm>
          <a:prstGeom prst="bentUpArrow">
            <a:avLst>
              <a:gd name="adj1" fmla="val 25000"/>
              <a:gd name="adj2" fmla="val 23802"/>
              <a:gd name="adj3" fmla="val 25000"/>
            </a:avLst>
          </a:prstGeom>
          <a:solidFill>
            <a:srgbClr val="596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3" name="图片 62" descr="背景图案&#10;&#10;描述已自动生成">
            <a:extLst>
              <a:ext uri="{FF2B5EF4-FFF2-40B4-BE49-F238E27FC236}">
                <a16:creationId xmlns:a16="http://schemas.microsoft.com/office/drawing/2014/main" id="{6EF23862-C6D0-432E-A0FD-CF2ED76647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114" y="4693046"/>
            <a:ext cx="982145" cy="675089"/>
          </a:xfrm>
          <a:prstGeom prst="rect">
            <a:avLst/>
          </a:prstGeom>
        </p:spPr>
      </p:pic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F63641FA-BDDC-45AF-8E96-E2E9A654B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52917"/>
              </p:ext>
            </p:extLst>
          </p:nvPr>
        </p:nvGraphicFramePr>
        <p:xfrm>
          <a:off x="3362325" y="4810125"/>
          <a:ext cx="12239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FDA1989-4957-4D4D-8925-CC3578372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2325" y="4810125"/>
                        <a:ext cx="1223963" cy="481013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E27EBA9E-38E8-4162-9638-76ECE6C59BEB}"/>
              </a:ext>
            </a:extLst>
          </p:cNvPr>
          <p:cNvSpPr/>
          <p:nvPr/>
        </p:nvSpPr>
        <p:spPr>
          <a:xfrm>
            <a:off x="3357658" y="4612700"/>
            <a:ext cx="2664189" cy="83754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E64E7F53-7BBA-4635-9E5C-DA9FA43B5EF3}"/>
              </a:ext>
            </a:extLst>
          </p:cNvPr>
          <p:cNvSpPr/>
          <p:nvPr/>
        </p:nvSpPr>
        <p:spPr>
          <a:xfrm>
            <a:off x="3441473" y="3113564"/>
            <a:ext cx="1073377" cy="602222"/>
          </a:xfrm>
          <a:prstGeom prst="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22B83C-F754-43B7-9640-7D17C116D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6213"/>
              </p:ext>
            </p:extLst>
          </p:nvPr>
        </p:nvGraphicFramePr>
        <p:xfrm>
          <a:off x="4565650" y="4638675"/>
          <a:ext cx="1411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68280" progId="Equation.DSMT4">
                  <p:embed/>
                </p:oleObj>
              </mc:Choice>
              <mc:Fallback>
                <p:oleObj name="Equation" r:id="rId10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5650" y="4638675"/>
                        <a:ext cx="141128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FBDE08C-628D-4F44-8BDC-D3DA34123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43583"/>
              </p:ext>
            </p:extLst>
          </p:nvPr>
        </p:nvGraphicFramePr>
        <p:xfrm>
          <a:off x="3463925" y="3200400"/>
          <a:ext cx="100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190440" progId="Equation.DSMT4">
                  <p:embed/>
                </p:oleObj>
              </mc:Choice>
              <mc:Fallback>
                <p:oleObj name="Equation" r:id="rId12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3925" y="3200400"/>
                        <a:ext cx="1006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F81A47B9-04DC-47BF-AC96-3512B9190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60807"/>
              </p:ext>
            </p:extLst>
          </p:nvPr>
        </p:nvGraphicFramePr>
        <p:xfrm>
          <a:off x="3417888" y="3935413"/>
          <a:ext cx="374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241200" progId="Equation.DSMT4">
                  <p:embed/>
                </p:oleObj>
              </mc:Choice>
              <mc:Fallback>
                <p:oleObj name="Equation" r:id="rId14" imgW="1650960" imgH="2412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66351B41-3516-4F59-AACA-3553AA916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17888" y="3935413"/>
                        <a:ext cx="3746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>
            <a:extLst>
              <a:ext uri="{FF2B5EF4-FFF2-40B4-BE49-F238E27FC236}">
                <a16:creationId xmlns:a16="http://schemas.microsoft.com/office/drawing/2014/main" id="{CB284E16-6C16-4431-988E-757AA771C339}"/>
              </a:ext>
            </a:extLst>
          </p:cNvPr>
          <p:cNvGrpSpPr>
            <a:grpSpLocks/>
          </p:cNvGrpSpPr>
          <p:nvPr/>
        </p:nvGrpSpPr>
        <p:grpSpPr>
          <a:xfrm>
            <a:off x="4451350" y="3021163"/>
            <a:ext cx="4558045" cy="661837"/>
            <a:chOff x="2114862" y="3081788"/>
            <a:chExt cx="6330618" cy="919218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D8F1442-8092-4CF1-9588-A8A08F325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440411"/>
                </p:ext>
              </p:extLst>
            </p:nvPr>
          </p:nvGraphicFramePr>
          <p:xfrm>
            <a:off x="2114862" y="3156545"/>
            <a:ext cx="4193646" cy="84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57120" imgH="253800" progId="Equation.DSMT4">
                    <p:embed/>
                  </p:oleObj>
                </mc:Choice>
                <mc:Fallback>
                  <p:oleObj name="Equation" r:id="rId16" imgW="1257120" imgH="25380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BD3EFE04-5D1E-4D00-99AB-50E9731CC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14862" y="3156545"/>
                          <a:ext cx="4193646" cy="84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4D65EAB5-A7B3-4AAF-A2D7-BE5F9045C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723046"/>
                </p:ext>
              </p:extLst>
            </p:nvPr>
          </p:nvGraphicFramePr>
          <p:xfrm>
            <a:off x="3214819" y="3160155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480" imgH="253800" progId="Equation.DSMT4">
                    <p:embed/>
                  </p:oleObj>
                </mc:Choice>
                <mc:Fallback>
                  <p:oleObj name="Equation" r:id="rId18" imgW="609480" imgH="253800" progId="Equation.DSMT4">
                    <p:embed/>
                    <p:pic>
                      <p:nvPicPr>
                        <p:cNvPr id="68" name="对象 67">
                          <a:extLst>
                            <a:ext uri="{FF2B5EF4-FFF2-40B4-BE49-F238E27FC236}">
                              <a16:creationId xmlns:a16="http://schemas.microsoft.com/office/drawing/2014/main" id="{49205F9C-A729-42CC-8D8B-F6B8811914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14819" y="3160155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任意多边形: 形状 71">
              <a:extLst>
                <a:ext uri="{FF2B5EF4-FFF2-40B4-BE49-F238E27FC236}">
                  <a16:creationId xmlns:a16="http://schemas.microsoft.com/office/drawing/2014/main" id="{A4CF6A6C-0733-4650-B17A-D2040F99FED5}"/>
                </a:ext>
              </a:extLst>
            </p:cNvPr>
            <p:cNvSpPr/>
            <p:nvPr/>
          </p:nvSpPr>
          <p:spPr>
            <a:xfrm rot="10800000">
              <a:off x="3369221" y="326720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3" name="任意多边形: 形状 72">
              <a:extLst>
                <a:ext uri="{FF2B5EF4-FFF2-40B4-BE49-F238E27FC236}">
                  <a16:creationId xmlns:a16="http://schemas.microsoft.com/office/drawing/2014/main" id="{612539A5-C43D-489D-85DE-76A1F86AFCF8}"/>
                </a:ext>
              </a:extLst>
            </p:cNvPr>
            <p:cNvSpPr/>
            <p:nvPr/>
          </p:nvSpPr>
          <p:spPr>
            <a:xfrm rot="10800000">
              <a:off x="6362617" y="3081788"/>
              <a:ext cx="1364090" cy="775715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5810168 w 9153880"/>
                <a:gd name="connsiteY6" fmla="*/ 980401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120943 h 4256056"/>
                <a:gd name="connsiteX1" fmla="*/ 2339381 w 9153880"/>
                <a:gd name="connsiteY1" fmla="*/ 1845640 h 4256056"/>
                <a:gd name="connsiteX2" fmla="*/ 3361936 w 9153880"/>
                <a:gd name="connsiteY2" fmla="*/ 1059059 h 4256056"/>
                <a:gd name="connsiteX3" fmla="*/ 4089523 w 9153880"/>
                <a:gd name="connsiteY3" fmla="*/ 164324 h 4256056"/>
                <a:gd name="connsiteX4" fmla="*/ 4708955 w 9153880"/>
                <a:gd name="connsiteY4" fmla="*/ 7007 h 4256056"/>
                <a:gd name="connsiteX5" fmla="*/ 5249730 w 9153880"/>
                <a:gd name="connsiteY5" fmla="*/ 262646 h 4256056"/>
                <a:gd name="connsiteX6" fmla="*/ 4786213 w 9153880"/>
                <a:gd name="connsiteY6" fmla="*/ 1744716 h 4256056"/>
                <a:gd name="connsiteX7" fmla="*/ 6286872 w 9153880"/>
                <a:gd name="connsiteY7" fmla="*/ 1941348 h 4256056"/>
                <a:gd name="connsiteX8" fmla="*/ 9153136 w 9153880"/>
                <a:gd name="connsiteY8" fmla="*/ 2179936 h 4256056"/>
                <a:gd name="connsiteX9" fmla="*/ 6557420 w 9153880"/>
                <a:gd name="connsiteY9" fmla="*/ 2671549 h 4256056"/>
                <a:gd name="connsiteX10" fmla="*/ 5367717 w 9153880"/>
                <a:gd name="connsiteY10" fmla="*/ 3890749 h 4256056"/>
                <a:gd name="connsiteX11" fmla="*/ 4561471 w 9153880"/>
                <a:gd name="connsiteY11" fmla="*/ 4254543 h 4256056"/>
                <a:gd name="connsiteX12" fmla="*/ 3774891 w 9153880"/>
                <a:gd name="connsiteY12" fmla="*/ 3792427 h 4256056"/>
                <a:gd name="connsiteX13" fmla="*/ 3204620 w 9153880"/>
                <a:gd name="connsiteY13" fmla="*/ 2907524 h 4256056"/>
                <a:gd name="connsiteX14" fmla="*/ 2713007 w 9153880"/>
                <a:gd name="connsiteY14" fmla="*/ 2612556 h 4256056"/>
                <a:gd name="connsiteX15" fmla="*/ 2132904 w 9153880"/>
                <a:gd name="connsiteY15" fmla="*/ 2514233 h 4256056"/>
                <a:gd name="connsiteX16" fmla="*/ 549910 w 9153880"/>
                <a:gd name="connsiteY16" fmla="*/ 2376582 h 4256056"/>
                <a:gd name="connsiteX17" fmla="*/ 215613 w 9153880"/>
                <a:gd name="connsiteY17" fmla="*/ 2327420 h 4256056"/>
                <a:gd name="connsiteX18" fmla="*/ 107459 w 9153880"/>
                <a:gd name="connsiteY18" fmla="*/ 2248762 h 4256056"/>
                <a:gd name="connsiteX19" fmla="*/ 87794 w 9153880"/>
                <a:gd name="connsiteY19" fmla="*/ 2160272 h 4256056"/>
                <a:gd name="connsiteX20" fmla="*/ 195949 w 9153880"/>
                <a:gd name="connsiteY20" fmla="*/ 2120943 h 4256056"/>
                <a:gd name="connsiteX0" fmla="*/ 195949 w 9153880"/>
                <a:gd name="connsiteY0" fmla="*/ 2221378 h 4356491"/>
                <a:gd name="connsiteX1" fmla="*/ 2339381 w 9153880"/>
                <a:gd name="connsiteY1" fmla="*/ 1946075 h 4356491"/>
                <a:gd name="connsiteX2" fmla="*/ 3361936 w 9153880"/>
                <a:gd name="connsiteY2" fmla="*/ 1159494 h 4356491"/>
                <a:gd name="connsiteX3" fmla="*/ 4089523 w 9153880"/>
                <a:gd name="connsiteY3" fmla="*/ 264759 h 4356491"/>
                <a:gd name="connsiteX4" fmla="*/ 4708955 w 9153880"/>
                <a:gd name="connsiteY4" fmla="*/ 107442 h 4356491"/>
                <a:gd name="connsiteX5" fmla="*/ 4093647 w 9153880"/>
                <a:gd name="connsiteY5" fmla="*/ 1735375 h 4356491"/>
                <a:gd name="connsiteX6" fmla="*/ 4786213 w 9153880"/>
                <a:gd name="connsiteY6" fmla="*/ 1845151 h 4356491"/>
                <a:gd name="connsiteX7" fmla="*/ 6286872 w 9153880"/>
                <a:gd name="connsiteY7" fmla="*/ 2041783 h 4356491"/>
                <a:gd name="connsiteX8" fmla="*/ 9153136 w 9153880"/>
                <a:gd name="connsiteY8" fmla="*/ 2280371 h 4356491"/>
                <a:gd name="connsiteX9" fmla="*/ 6557420 w 9153880"/>
                <a:gd name="connsiteY9" fmla="*/ 2771984 h 4356491"/>
                <a:gd name="connsiteX10" fmla="*/ 5367717 w 9153880"/>
                <a:gd name="connsiteY10" fmla="*/ 3991184 h 4356491"/>
                <a:gd name="connsiteX11" fmla="*/ 4561471 w 9153880"/>
                <a:gd name="connsiteY11" fmla="*/ 4354978 h 4356491"/>
                <a:gd name="connsiteX12" fmla="*/ 3774891 w 9153880"/>
                <a:gd name="connsiteY12" fmla="*/ 3892862 h 4356491"/>
                <a:gd name="connsiteX13" fmla="*/ 3204620 w 9153880"/>
                <a:gd name="connsiteY13" fmla="*/ 3007959 h 4356491"/>
                <a:gd name="connsiteX14" fmla="*/ 2713007 w 9153880"/>
                <a:gd name="connsiteY14" fmla="*/ 2712991 h 4356491"/>
                <a:gd name="connsiteX15" fmla="*/ 2132904 w 9153880"/>
                <a:gd name="connsiteY15" fmla="*/ 2614668 h 4356491"/>
                <a:gd name="connsiteX16" fmla="*/ 549910 w 9153880"/>
                <a:gd name="connsiteY16" fmla="*/ 2477017 h 4356491"/>
                <a:gd name="connsiteX17" fmla="*/ 215613 w 9153880"/>
                <a:gd name="connsiteY17" fmla="*/ 2427855 h 4356491"/>
                <a:gd name="connsiteX18" fmla="*/ 107459 w 9153880"/>
                <a:gd name="connsiteY18" fmla="*/ 2349197 h 4356491"/>
                <a:gd name="connsiteX19" fmla="*/ 87794 w 9153880"/>
                <a:gd name="connsiteY19" fmla="*/ 2260707 h 4356491"/>
                <a:gd name="connsiteX20" fmla="*/ 195949 w 9153880"/>
                <a:gd name="connsiteY20" fmla="*/ 2221378 h 4356491"/>
                <a:gd name="connsiteX0" fmla="*/ 195949 w 9153880"/>
                <a:gd name="connsiteY0" fmla="*/ 2243204 h 4378317"/>
                <a:gd name="connsiteX1" fmla="*/ 2339381 w 9153880"/>
                <a:gd name="connsiteY1" fmla="*/ 1967901 h 4378317"/>
                <a:gd name="connsiteX2" fmla="*/ 3361936 w 9153880"/>
                <a:gd name="connsiteY2" fmla="*/ 1181320 h 4378317"/>
                <a:gd name="connsiteX3" fmla="*/ 4089523 w 9153880"/>
                <a:gd name="connsiteY3" fmla="*/ 286585 h 4378317"/>
                <a:gd name="connsiteX4" fmla="*/ 4708955 w 9153880"/>
                <a:gd name="connsiteY4" fmla="*/ 129268 h 4378317"/>
                <a:gd name="connsiteX5" fmla="*/ 3763337 w 9153880"/>
                <a:gd name="connsiteY5" fmla="*/ 2052503 h 4378317"/>
                <a:gd name="connsiteX6" fmla="*/ 4786213 w 9153880"/>
                <a:gd name="connsiteY6" fmla="*/ 1866977 h 4378317"/>
                <a:gd name="connsiteX7" fmla="*/ 6286872 w 9153880"/>
                <a:gd name="connsiteY7" fmla="*/ 2063609 h 4378317"/>
                <a:gd name="connsiteX8" fmla="*/ 9153136 w 9153880"/>
                <a:gd name="connsiteY8" fmla="*/ 2302197 h 4378317"/>
                <a:gd name="connsiteX9" fmla="*/ 6557420 w 9153880"/>
                <a:gd name="connsiteY9" fmla="*/ 2793810 h 4378317"/>
                <a:gd name="connsiteX10" fmla="*/ 5367717 w 9153880"/>
                <a:gd name="connsiteY10" fmla="*/ 4013010 h 4378317"/>
                <a:gd name="connsiteX11" fmla="*/ 4561471 w 9153880"/>
                <a:gd name="connsiteY11" fmla="*/ 4376804 h 4378317"/>
                <a:gd name="connsiteX12" fmla="*/ 3774891 w 9153880"/>
                <a:gd name="connsiteY12" fmla="*/ 3914688 h 4378317"/>
                <a:gd name="connsiteX13" fmla="*/ 3204620 w 9153880"/>
                <a:gd name="connsiteY13" fmla="*/ 3029785 h 4378317"/>
                <a:gd name="connsiteX14" fmla="*/ 2713007 w 9153880"/>
                <a:gd name="connsiteY14" fmla="*/ 2734817 h 4378317"/>
                <a:gd name="connsiteX15" fmla="*/ 2132904 w 9153880"/>
                <a:gd name="connsiteY15" fmla="*/ 2636494 h 4378317"/>
                <a:gd name="connsiteX16" fmla="*/ 549910 w 9153880"/>
                <a:gd name="connsiteY16" fmla="*/ 2498843 h 4378317"/>
                <a:gd name="connsiteX17" fmla="*/ 215613 w 9153880"/>
                <a:gd name="connsiteY17" fmla="*/ 2449681 h 4378317"/>
                <a:gd name="connsiteX18" fmla="*/ 107459 w 9153880"/>
                <a:gd name="connsiteY18" fmla="*/ 2371023 h 4378317"/>
                <a:gd name="connsiteX19" fmla="*/ 87794 w 9153880"/>
                <a:gd name="connsiteY19" fmla="*/ 2282533 h 4378317"/>
                <a:gd name="connsiteX20" fmla="*/ 195949 w 9153880"/>
                <a:gd name="connsiteY20" fmla="*/ 2243204 h 4378317"/>
                <a:gd name="connsiteX0" fmla="*/ 195949 w 9153880"/>
                <a:gd name="connsiteY0" fmla="*/ 1965603 h 4100716"/>
                <a:gd name="connsiteX1" fmla="*/ 2339381 w 9153880"/>
                <a:gd name="connsiteY1" fmla="*/ 1690300 h 4100716"/>
                <a:gd name="connsiteX2" fmla="*/ 3361936 w 9153880"/>
                <a:gd name="connsiteY2" fmla="*/ 903719 h 4100716"/>
                <a:gd name="connsiteX3" fmla="*/ 4089523 w 9153880"/>
                <a:gd name="connsiteY3" fmla="*/ 8984 h 4100716"/>
                <a:gd name="connsiteX4" fmla="*/ 3024378 w 9153880"/>
                <a:gd name="connsiteY4" fmla="*/ 1484521 h 4100716"/>
                <a:gd name="connsiteX5" fmla="*/ 3763337 w 9153880"/>
                <a:gd name="connsiteY5" fmla="*/ 1774902 h 4100716"/>
                <a:gd name="connsiteX6" fmla="*/ 4786213 w 9153880"/>
                <a:gd name="connsiteY6" fmla="*/ 1589376 h 4100716"/>
                <a:gd name="connsiteX7" fmla="*/ 6286872 w 9153880"/>
                <a:gd name="connsiteY7" fmla="*/ 1786008 h 4100716"/>
                <a:gd name="connsiteX8" fmla="*/ 9153136 w 9153880"/>
                <a:gd name="connsiteY8" fmla="*/ 2024596 h 4100716"/>
                <a:gd name="connsiteX9" fmla="*/ 6557420 w 9153880"/>
                <a:gd name="connsiteY9" fmla="*/ 2516209 h 4100716"/>
                <a:gd name="connsiteX10" fmla="*/ 5367717 w 9153880"/>
                <a:gd name="connsiteY10" fmla="*/ 3735409 h 4100716"/>
                <a:gd name="connsiteX11" fmla="*/ 4561471 w 9153880"/>
                <a:gd name="connsiteY11" fmla="*/ 4099203 h 4100716"/>
                <a:gd name="connsiteX12" fmla="*/ 3774891 w 9153880"/>
                <a:gd name="connsiteY12" fmla="*/ 3637087 h 4100716"/>
                <a:gd name="connsiteX13" fmla="*/ 3204620 w 9153880"/>
                <a:gd name="connsiteY13" fmla="*/ 2752184 h 4100716"/>
                <a:gd name="connsiteX14" fmla="*/ 2713007 w 9153880"/>
                <a:gd name="connsiteY14" fmla="*/ 2457216 h 4100716"/>
                <a:gd name="connsiteX15" fmla="*/ 2132904 w 9153880"/>
                <a:gd name="connsiteY15" fmla="*/ 2358893 h 4100716"/>
                <a:gd name="connsiteX16" fmla="*/ 549910 w 9153880"/>
                <a:gd name="connsiteY16" fmla="*/ 2221242 h 4100716"/>
                <a:gd name="connsiteX17" fmla="*/ 215613 w 9153880"/>
                <a:gd name="connsiteY17" fmla="*/ 2172080 h 4100716"/>
                <a:gd name="connsiteX18" fmla="*/ 107459 w 9153880"/>
                <a:gd name="connsiteY18" fmla="*/ 2093422 h 4100716"/>
                <a:gd name="connsiteX19" fmla="*/ 87794 w 9153880"/>
                <a:gd name="connsiteY19" fmla="*/ 2004932 h 4100716"/>
                <a:gd name="connsiteX20" fmla="*/ 195949 w 9153880"/>
                <a:gd name="connsiteY20" fmla="*/ 1965603 h 4100716"/>
                <a:gd name="connsiteX0" fmla="*/ 195949 w 9153880"/>
                <a:gd name="connsiteY0" fmla="*/ 1063508 h 3198621"/>
                <a:gd name="connsiteX1" fmla="*/ 2339381 w 9153880"/>
                <a:gd name="connsiteY1" fmla="*/ 788205 h 3198621"/>
                <a:gd name="connsiteX2" fmla="*/ 3361936 w 9153880"/>
                <a:gd name="connsiteY2" fmla="*/ 1624 h 3198621"/>
                <a:gd name="connsiteX3" fmla="*/ 2437970 w 9153880"/>
                <a:gd name="connsiteY3" fmla="*/ 1017675 h 3198621"/>
                <a:gd name="connsiteX4" fmla="*/ 3024378 w 9153880"/>
                <a:gd name="connsiteY4" fmla="*/ 582426 h 3198621"/>
                <a:gd name="connsiteX5" fmla="*/ 3763337 w 9153880"/>
                <a:gd name="connsiteY5" fmla="*/ 872807 h 3198621"/>
                <a:gd name="connsiteX6" fmla="*/ 4786213 w 9153880"/>
                <a:gd name="connsiteY6" fmla="*/ 687281 h 3198621"/>
                <a:gd name="connsiteX7" fmla="*/ 6286872 w 9153880"/>
                <a:gd name="connsiteY7" fmla="*/ 883913 h 3198621"/>
                <a:gd name="connsiteX8" fmla="*/ 9153136 w 9153880"/>
                <a:gd name="connsiteY8" fmla="*/ 1122501 h 3198621"/>
                <a:gd name="connsiteX9" fmla="*/ 6557420 w 9153880"/>
                <a:gd name="connsiteY9" fmla="*/ 1614114 h 3198621"/>
                <a:gd name="connsiteX10" fmla="*/ 5367717 w 9153880"/>
                <a:gd name="connsiteY10" fmla="*/ 2833314 h 3198621"/>
                <a:gd name="connsiteX11" fmla="*/ 4561471 w 9153880"/>
                <a:gd name="connsiteY11" fmla="*/ 3197108 h 3198621"/>
                <a:gd name="connsiteX12" fmla="*/ 3774891 w 9153880"/>
                <a:gd name="connsiteY12" fmla="*/ 2734992 h 3198621"/>
                <a:gd name="connsiteX13" fmla="*/ 3204620 w 9153880"/>
                <a:gd name="connsiteY13" fmla="*/ 1850089 h 3198621"/>
                <a:gd name="connsiteX14" fmla="*/ 2713007 w 9153880"/>
                <a:gd name="connsiteY14" fmla="*/ 1555121 h 3198621"/>
                <a:gd name="connsiteX15" fmla="*/ 2132904 w 9153880"/>
                <a:gd name="connsiteY15" fmla="*/ 1456798 h 3198621"/>
                <a:gd name="connsiteX16" fmla="*/ 549910 w 9153880"/>
                <a:gd name="connsiteY16" fmla="*/ 1319147 h 3198621"/>
                <a:gd name="connsiteX17" fmla="*/ 215613 w 9153880"/>
                <a:gd name="connsiteY17" fmla="*/ 1269985 h 3198621"/>
                <a:gd name="connsiteX18" fmla="*/ 107459 w 9153880"/>
                <a:gd name="connsiteY18" fmla="*/ 1191327 h 3198621"/>
                <a:gd name="connsiteX19" fmla="*/ 87794 w 9153880"/>
                <a:gd name="connsiteY19" fmla="*/ 1102837 h 3198621"/>
                <a:gd name="connsiteX20" fmla="*/ 195949 w 915388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687281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5510"/>
                <a:gd name="connsiteY0" fmla="*/ 1063508 h 3198621"/>
                <a:gd name="connsiteX1" fmla="*/ 2339381 w 9155510"/>
                <a:gd name="connsiteY1" fmla="*/ 788205 h 3198621"/>
                <a:gd name="connsiteX2" fmla="*/ 3361936 w 9155510"/>
                <a:gd name="connsiteY2" fmla="*/ 1624 h 3198621"/>
                <a:gd name="connsiteX3" fmla="*/ 2437970 w 9155510"/>
                <a:gd name="connsiteY3" fmla="*/ 1017675 h 3198621"/>
                <a:gd name="connsiteX4" fmla="*/ 3024378 w 9155510"/>
                <a:gd name="connsiteY4" fmla="*/ 582426 h 3198621"/>
                <a:gd name="connsiteX5" fmla="*/ 3763337 w 9155510"/>
                <a:gd name="connsiteY5" fmla="*/ 872807 h 3198621"/>
                <a:gd name="connsiteX6" fmla="*/ 4786213 w 9155510"/>
                <a:gd name="connsiteY6" fmla="*/ 687281 h 3198621"/>
                <a:gd name="connsiteX7" fmla="*/ 6881430 w 9155510"/>
                <a:gd name="connsiteY7" fmla="*/ 1040252 h 3198621"/>
                <a:gd name="connsiteX8" fmla="*/ 9153136 w 9155510"/>
                <a:gd name="connsiteY8" fmla="*/ 1122501 h 3198621"/>
                <a:gd name="connsiteX9" fmla="*/ 6557420 w 9155510"/>
                <a:gd name="connsiteY9" fmla="*/ 1614114 h 3198621"/>
                <a:gd name="connsiteX10" fmla="*/ 5367717 w 9155510"/>
                <a:gd name="connsiteY10" fmla="*/ 2833314 h 3198621"/>
                <a:gd name="connsiteX11" fmla="*/ 4561471 w 9155510"/>
                <a:gd name="connsiteY11" fmla="*/ 3197108 h 3198621"/>
                <a:gd name="connsiteX12" fmla="*/ 3774891 w 9155510"/>
                <a:gd name="connsiteY12" fmla="*/ 2734992 h 3198621"/>
                <a:gd name="connsiteX13" fmla="*/ 3204620 w 9155510"/>
                <a:gd name="connsiteY13" fmla="*/ 1850089 h 3198621"/>
                <a:gd name="connsiteX14" fmla="*/ 2713007 w 9155510"/>
                <a:gd name="connsiteY14" fmla="*/ 1555121 h 3198621"/>
                <a:gd name="connsiteX15" fmla="*/ 2132904 w 9155510"/>
                <a:gd name="connsiteY15" fmla="*/ 1456798 h 3198621"/>
                <a:gd name="connsiteX16" fmla="*/ 549910 w 9155510"/>
                <a:gd name="connsiteY16" fmla="*/ 1319147 h 3198621"/>
                <a:gd name="connsiteX17" fmla="*/ 215613 w 9155510"/>
                <a:gd name="connsiteY17" fmla="*/ 1269985 h 3198621"/>
                <a:gd name="connsiteX18" fmla="*/ 107459 w 9155510"/>
                <a:gd name="connsiteY18" fmla="*/ 1191327 h 3198621"/>
                <a:gd name="connsiteX19" fmla="*/ 87794 w 9155510"/>
                <a:gd name="connsiteY19" fmla="*/ 1102837 h 3198621"/>
                <a:gd name="connsiteX20" fmla="*/ 195949 w 915551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470"/>
                <a:gd name="connsiteY0" fmla="*/ 1063508 h 3198621"/>
                <a:gd name="connsiteX1" fmla="*/ 2339381 w 9154470"/>
                <a:gd name="connsiteY1" fmla="*/ 788205 h 3198621"/>
                <a:gd name="connsiteX2" fmla="*/ 3361936 w 9154470"/>
                <a:gd name="connsiteY2" fmla="*/ 1624 h 3198621"/>
                <a:gd name="connsiteX3" fmla="*/ 2437970 w 9154470"/>
                <a:gd name="connsiteY3" fmla="*/ 1017675 h 3198621"/>
                <a:gd name="connsiteX4" fmla="*/ 3024378 w 9154470"/>
                <a:gd name="connsiteY4" fmla="*/ 582426 h 3198621"/>
                <a:gd name="connsiteX5" fmla="*/ 3763337 w 9154470"/>
                <a:gd name="connsiteY5" fmla="*/ 872807 h 3198621"/>
                <a:gd name="connsiteX6" fmla="*/ 4786213 w 9154470"/>
                <a:gd name="connsiteY6" fmla="*/ 1138922 h 3198621"/>
                <a:gd name="connsiteX7" fmla="*/ 6881430 w 9154470"/>
                <a:gd name="connsiteY7" fmla="*/ 1040252 h 3198621"/>
                <a:gd name="connsiteX8" fmla="*/ 9153136 w 9154470"/>
                <a:gd name="connsiteY8" fmla="*/ 1122501 h 3198621"/>
                <a:gd name="connsiteX9" fmla="*/ 6557420 w 9154470"/>
                <a:gd name="connsiteY9" fmla="*/ 1614114 h 3198621"/>
                <a:gd name="connsiteX10" fmla="*/ 5367717 w 9154470"/>
                <a:gd name="connsiteY10" fmla="*/ 2833314 h 3198621"/>
                <a:gd name="connsiteX11" fmla="*/ 4561471 w 9154470"/>
                <a:gd name="connsiteY11" fmla="*/ 3197108 h 3198621"/>
                <a:gd name="connsiteX12" fmla="*/ 3774891 w 9154470"/>
                <a:gd name="connsiteY12" fmla="*/ 2734992 h 3198621"/>
                <a:gd name="connsiteX13" fmla="*/ 3204620 w 9154470"/>
                <a:gd name="connsiteY13" fmla="*/ 1850089 h 3198621"/>
                <a:gd name="connsiteX14" fmla="*/ 2713007 w 9154470"/>
                <a:gd name="connsiteY14" fmla="*/ 1555121 h 3198621"/>
                <a:gd name="connsiteX15" fmla="*/ 2132904 w 9154470"/>
                <a:gd name="connsiteY15" fmla="*/ 1456798 h 3198621"/>
                <a:gd name="connsiteX16" fmla="*/ 549910 w 9154470"/>
                <a:gd name="connsiteY16" fmla="*/ 1319147 h 3198621"/>
                <a:gd name="connsiteX17" fmla="*/ 215613 w 9154470"/>
                <a:gd name="connsiteY17" fmla="*/ 1269985 h 3198621"/>
                <a:gd name="connsiteX18" fmla="*/ 107459 w 9154470"/>
                <a:gd name="connsiteY18" fmla="*/ 1191327 h 3198621"/>
                <a:gd name="connsiteX19" fmla="*/ 87794 w 9154470"/>
                <a:gd name="connsiteY19" fmla="*/ 1102837 h 3198621"/>
                <a:gd name="connsiteX20" fmla="*/ 195949 w 9154470"/>
                <a:gd name="connsiteY20" fmla="*/ 1063508 h 3198621"/>
                <a:gd name="connsiteX0" fmla="*/ 195949 w 9154317"/>
                <a:gd name="connsiteY0" fmla="*/ 1063508 h 3198621"/>
                <a:gd name="connsiteX1" fmla="*/ 2339381 w 9154317"/>
                <a:gd name="connsiteY1" fmla="*/ 788205 h 3198621"/>
                <a:gd name="connsiteX2" fmla="*/ 3361936 w 9154317"/>
                <a:gd name="connsiteY2" fmla="*/ 1624 h 3198621"/>
                <a:gd name="connsiteX3" fmla="*/ 2437970 w 9154317"/>
                <a:gd name="connsiteY3" fmla="*/ 1017675 h 3198621"/>
                <a:gd name="connsiteX4" fmla="*/ 3024378 w 9154317"/>
                <a:gd name="connsiteY4" fmla="*/ 582426 h 3198621"/>
                <a:gd name="connsiteX5" fmla="*/ 3763337 w 9154317"/>
                <a:gd name="connsiteY5" fmla="*/ 872807 h 3198621"/>
                <a:gd name="connsiteX6" fmla="*/ 6074426 w 9154317"/>
                <a:gd name="connsiteY6" fmla="*/ 999955 h 3198621"/>
                <a:gd name="connsiteX7" fmla="*/ 6881430 w 9154317"/>
                <a:gd name="connsiteY7" fmla="*/ 1040252 h 3198621"/>
                <a:gd name="connsiteX8" fmla="*/ 9153136 w 9154317"/>
                <a:gd name="connsiteY8" fmla="*/ 1122501 h 3198621"/>
                <a:gd name="connsiteX9" fmla="*/ 6557420 w 9154317"/>
                <a:gd name="connsiteY9" fmla="*/ 1614114 h 3198621"/>
                <a:gd name="connsiteX10" fmla="*/ 5367717 w 9154317"/>
                <a:gd name="connsiteY10" fmla="*/ 2833314 h 3198621"/>
                <a:gd name="connsiteX11" fmla="*/ 4561471 w 9154317"/>
                <a:gd name="connsiteY11" fmla="*/ 3197108 h 3198621"/>
                <a:gd name="connsiteX12" fmla="*/ 3774891 w 9154317"/>
                <a:gd name="connsiteY12" fmla="*/ 2734992 h 3198621"/>
                <a:gd name="connsiteX13" fmla="*/ 3204620 w 9154317"/>
                <a:gd name="connsiteY13" fmla="*/ 1850089 h 3198621"/>
                <a:gd name="connsiteX14" fmla="*/ 2713007 w 9154317"/>
                <a:gd name="connsiteY14" fmla="*/ 1555121 h 3198621"/>
                <a:gd name="connsiteX15" fmla="*/ 2132904 w 9154317"/>
                <a:gd name="connsiteY15" fmla="*/ 1456798 h 3198621"/>
                <a:gd name="connsiteX16" fmla="*/ 549910 w 9154317"/>
                <a:gd name="connsiteY16" fmla="*/ 1319147 h 3198621"/>
                <a:gd name="connsiteX17" fmla="*/ 215613 w 9154317"/>
                <a:gd name="connsiteY17" fmla="*/ 1269985 h 3198621"/>
                <a:gd name="connsiteX18" fmla="*/ 107459 w 9154317"/>
                <a:gd name="connsiteY18" fmla="*/ 1191327 h 3198621"/>
                <a:gd name="connsiteX19" fmla="*/ 87794 w 9154317"/>
                <a:gd name="connsiteY19" fmla="*/ 1102837 h 3198621"/>
                <a:gd name="connsiteX20" fmla="*/ 195949 w 9154317"/>
                <a:gd name="connsiteY20" fmla="*/ 1063508 h 3198621"/>
                <a:gd name="connsiteX0" fmla="*/ 195949 w 9169007"/>
                <a:gd name="connsiteY0" fmla="*/ 1063508 h 3198621"/>
                <a:gd name="connsiteX1" fmla="*/ 2339381 w 9169007"/>
                <a:gd name="connsiteY1" fmla="*/ 788205 h 3198621"/>
                <a:gd name="connsiteX2" fmla="*/ 3361936 w 9169007"/>
                <a:gd name="connsiteY2" fmla="*/ 1624 h 3198621"/>
                <a:gd name="connsiteX3" fmla="*/ 2437970 w 9169007"/>
                <a:gd name="connsiteY3" fmla="*/ 1017675 h 3198621"/>
                <a:gd name="connsiteX4" fmla="*/ 3024378 w 9169007"/>
                <a:gd name="connsiteY4" fmla="*/ 582426 h 3198621"/>
                <a:gd name="connsiteX5" fmla="*/ 3763337 w 9169007"/>
                <a:gd name="connsiteY5" fmla="*/ 872807 h 3198621"/>
                <a:gd name="connsiteX6" fmla="*/ 6074426 w 9169007"/>
                <a:gd name="connsiteY6" fmla="*/ 999955 h 3198621"/>
                <a:gd name="connsiteX7" fmla="*/ 7575084 w 9169007"/>
                <a:gd name="connsiteY7" fmla="*/ 1040252 h 3198621"/>
                <a:gd name="connsiteX8" fmla="*/ 9153136 w 9169007"/>
                <a:gd name="connsiteY8" fmla="*/ 1122501 h 3198621"/>
                <a:gd name="connsiteX9" fmla="*/ 6557420 w 9169007"/>
                <a:gd name="connsiteY9" fmla="*/ 1614114 h 3198621"/>
                <a:gd name="connsiteX10" fmla="*/ 5367717 w 9169007"/>
                <a:gd name="connsiteY10" fmla="*/ 2833314 h 3198621"/>
                <a:gd name="connsiteX11" fmla="*/ 4561471 w 9169007"/>
                <a:gd name="connsiteY11" fmla="*/ 3197108 h 3198621"/>
                <a:gd name="connsiteX12" fmla="*/ 3774891 w 9169007"/>
                <a:gd name="connsiteY12" fmla="*/ 2734992 h 3198621"/>
                <a:gd name="connsiteX13" fmla="*/ 3204620 w 9169007"/>
                <a:gd name="connsiteY13" fmla="*/ 1850089 h 3198621"/>
                <a:gd name="connsiteX14" fmla="*/ 2713007 w 9169007"/>
                <a:gd name="connsiteY14" fmla="*/ 1555121 h 3198621"/>
                <a:gd name="connsiteX15" fmla="*/ 2132904 w 9169007"/>
                <a:gd name="connsiteY15" fmla="*/ 1456798 h 3198621"/>
                <a:gd name="connsiteX16" fmla="*/ 549910 w 9169007"/>
                <a:gd name="connsiteY16" fmla="*/ 1319147 h 3198621"/>
                <a:gd name="connsiteX17" fmla="*/ 215613 w 9169007"/>
                <a:gd name="connsiteY17" fmla="*/ 1269985 h 3198621"/>
                <a:gd name="connsiteX18" fmla="*/ 107459 w 9169007"/>
                <a:gd name="connsiteY18" fmla="*/ 1191327 h 3198621"/>
                <a:gd name="connsiteX19" fmla="*/ 87794 w 9169007"/>
                <a:gd name="connsiteY19" fmla="*/ 1102837 h 3198621"/>
                <a:gd name="connsiteX20" fmla="*/ 195949 w 9169007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74994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63337 w 9215989"/>
                <a:gd name="connsiteY5" fmla="*/ 872807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989"/>
                <a:gd name="connsiteY0" fmla="*/ 1063508 h 3198621"/>
                <a:gd name="connsiteX1" fmla="*/ 2339381 w 9215989"/>
                <a:gd name="connsiteY1" fmla="*/ 788205 h 3198621"/>
                <a:gd name="connsiteX2" fmla="*/ 3361936 w 9215989"/>
                <a:gd name="connsiteY2" fmla="*/ 1624 h 3198621"/>
                <a:gd name="connsiteX3" fmla="*/ 2437970 w 9215989"/>
                <a:gd name="connsiteY3" fmla="*/ 1017675 h 3198621"/>
                <a:gd name="connsiteX4" fmla="*/ 3024378 w 9215989"/>
                <a:gd name="connsiteY4" fmla="*/ 582426 h 3198621"/>
                <a:gd name="connsiteX5" fmla="*/ 3746823 w 9215989"/>
                <a:gd name="connsiteY5" fmla="*/ 942290 h 3198621"/>
                <a:gd name="connsiteX6" fmla="*/ 6074426 w 9215989"/>
                <a:gd name="connsiteY6" fmla="*/ 999955 h 3198621"/>
                <a:gd name="connsiteX7" fmla="*/ 8219184 w 9215989"/>
                <a:gd name="connsiteY7" fmla="*/ 1005510 h 3198621"/>
                <a:gd name="connsiteX8" fmla="*/ 9153136 w 9215989"/>
                <a:gd name="connsiteY8" fmla="*/ 1122501 h 3198621"/>
                <a:gd name="connsiteX9" fmla="*/ 6557420 w 9215989"/>
                <a:gd name="connsiteY9" fmla="*/ 1614114 h 3198621"/>
                <a:gd name="connsiteX10" fmla="*/ 5367717 w 9215989"/>
                <a:gd name="connsiteY10" fmla="*/ 2833314 h 3198621"/>
                <a:gd name="connsiteX11" fmla="*/ 4561471 w 9215989"/>
                <a:gd name="connsiteY11" fmla="*/ 3197108 h 3198621"/>
                <a:gd name="connsiteX12" fmla="*/ 3774891 w 9215989"/>
                <a:gd name="connsiteY12" fmla="*/ 2734992 h 3198621"/>
                <a:gd name="connsiteX13" fmla="*/ 3204620 w 9215989"/>
                <a:gd name="connsiteY13" fmla="*/ 1850089 h 3198621"/>
                <a:gd name="connsiteX14" fmla="*/ 2713007 w 9215989"/>
                <a:gd name="connsiteY14" fmla="*/ 1555121 h 3198621"/>
                <a:gd name="connsiteX15" fmla="*/ 2132904 w 9215989"/>
                <a:gd name="connsiteY15" fmla="*/ 1456798 h 3198621"/>
                <a:gd name="connsiteX16" fmla="*/ 549910 w 9215989"/>
                <a:gd name="connsiteY16" fmla="*/ 1319147 h 3198621"/>
                <a:gd name="connsiteX17" fmla="*/ 215613 w 9215989"/>
                <a:gd name="connsiteY17" fmla="*/ 1269985 h 3198621"/>
                <a:gd name="connsiteX18" fmla="*/ 107459 w 9215989"/>
                <a:gd name="connsiteY18" fmla="*/ 1191327 h 3198621"/>
                <a:gd name="connsiteX19" fmla="*/ 87794 w 9215989"/>
                <a:gd name="connsiteY19" fmla="*/ 1102837 h 3198621"/>
                <a:gd name="connsiteX20" fmla="*/ 195949 w 9215989"/>
                <a:gd name="connsiteY20" fmla="*/ 1063508 h 3198621"/>
                <a:gd name="connsiteX0" fmla="*/ 195949 w 9215483"/>
                <a:gd name="connsiteY0" fmla="*/ 1063508 h 3198621"/>
                <a:gd name="connsiteX1" fmla="*/ 2339381 w 9215483"/>
                <a:gd name="connsiteY1" fmla="*/ 788205 h 3198621"/>
                <a:gd name="connsiteX2" fmla="*/ 3361936 w 9215483"/>
                <a:gd name="connsiteY2" fmla="*/ 1624 h 3198621"/>
                <a:gd name="connsiteX3" fmla="*/ 2437970 w 9215483"/>
                <a:gd name="connsiteY3" fmla="*/ 1017675 h 3198621"/>
                <a:gd name="connsiteX4" fmla="*/ 3024378 w 9215483"/>
                <a:gd name="connsiteY4" fmla="*/ 582426 h 3198621"/>
                <a:gd name="connsiteX5" fmla="*/ 3746823 w 9215483"/>
                <a:gd name="connsiteY5" fmla="*/ 942290 h 3198621"/>
                <a:gd name="connsiteX6" fmla="*/ 6123967 w 9215483"/>
                <a:gd name="connsiteY6" fmla="*/ 947841 h 3198621"/>
                <a:gd name="connsiteX7" fmla="*/ 8219184 w 9215483"/>
                <a:gd name="connsiteY7" fmla="*/ 1005510 h 3198621"/>
                <a:gd name="connsiteX8" fmla="*/ 9153136 w 9215483"/>
                <a:gd name="connsiteY8" fmla="*/ 1122501 h 3198621"/>
                <a:gd name="connsiteX9" fmla="*/ 6557420 w 9215483"/>
                <a:gd name="connsiteY9" fmla="*/ 1614114 h 3198621"/>
                <a:gd name="connsiteX10" fmla="*/ 5367717 w 9215483"/>
                <a:gd name="connsiteY10" fmla="*/ 2833314 h 3198621"/>
                <a:gd name="connsiteX11" fmla="*/ 4561471 w 9215483"/>
                <a:gd name="connsiteY11" fmla="*/ 3197108 h 3198621"/>
                <a:gd name="connsiteX12" fmla="*/ 3774891 w 9215483"/>
                <a:gd name="connsiteY12" fmla="*/ 2734992 h 3198621"/>
                <a:gd name="connsiteX13" fmla="*/ 3204620 w 9215483"/>
                <a:gd name="connsiteY13" fmla="*/ 1850089 h 3198621"/>
                <a:gd name="connsiteX14" fmla="*/ 2713007 w 9215483"/>
                <a:gd name="connsiteY14" fmla="*/ 1555121 h 3198621"/>
                <a:gd name="connsiteX15" fmla="*/ 2132904 w 9215483"/>
                <a:gd name="connsiteY15" fmla="*/ 1456798 h 3198621"/>
                <a:gd name="connsiteX16" fmla="*/ 549910 w 9215483"/>
                <a:gd name="connsiteY16" fmla="*/ 1319147 h 3198621"/>
                <a:gd name="connsiteX17" fmla="*/ 215613 w 9215483"/>
                <a:gd name="connsiteY17" fmla="*/ 1269985 h 3198621"/>
                <a:gd name="connsiteX18" fmla="*/ 107459 w 9215483"/>
                <a:gd name="connsiteY18" fmla="*/ 1191327 h 3198621"/>
                <a:gd name="connsiteX19" fmla="*/ 87794 w 9215483"/>
                <a:gd name="connsiteY19" fmla="*/ 1102837 h 3198621"/>
                <a:gd name="connsiteX20" fmla="*/ 195949 w 9215483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3746823 w 9215150"/>
                <a:gd name="connsiteY5" fmla="*/ 942290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3024378 w 9215150"/>
                <a:gd name="connsiteY4" fmla="*/ 582426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3508 h 3198621"/>
                <a:gd name="connsiteX1" fmla="*/ 2339381 w 9215150"/>
                <a:gd name="connsiteY1" fmla="*/ 788205 h 3198621"/>
                <a:gd name="connsiteX2" fmla="*/ 3361936 w 9215150"/>
                <a:gd name="connsiteY2" fmla="*/ 1624 h 3198621"/>
                <a:gd name="connsiteX3" fmla="*/ 2437970 w 9215150"/>
                <a:gd name="connsiteY3" fmla="*/ 1017675 h 3198621"/>
                <a:gd name="connsiteX4" fmla="*/ 4296071 w 9215150"/>
                <a:gd name="connsiteY4" fmla="*/ 895100 h 3198621"/>
                <a:gd name="connsiteX5" fmla="*/ 5282764 w 9215150"/>
                <a:gd name="connsiteY5" fmla="*/ 950978 h 3198621"/>
                <a:gd name="connsiteX6" fmla="*/ 6157002 w 9215150"/>
                <a:gd name="connsiteY6" fmla="*/ 973898 h 3198621"/>
                <a:gd name="connsiteX7" fmla="*/ 8219184 w 9215150"/>
                <a:gd name="connsiteY7" fmla="*/ 1005510 h 3198621"/>
                <a:gd name="connsiteX8" fmla="*/ 9153136 w 9215150"/>
                <a:gd name="connsiteY8" fmla="*/ 1122501 h 3198621"/>
                <a:gd name="connsiteX9" fmla="*/ 6557420 w 9215150"/>
                <a:gd name="connsiteY9" fmla="*/ 1614114 h 3198621"/>
                <a:gd name="connsiteX10" fmla="*/ 5367717 w 9215150"/>
                <a:gd name="connsiteY10" fmla="*/ 2833314 h 3198621"/>
                <a:gd name="connsiteX11" fmla="*/ 4561471 w 9215150"/>
                <a:gd name="connsiteY11" fmla="*/ 3197108 h 3198621"/>
                <a:gd name="connsiteX12" fmla="*/ 3774891 w 9215150"/>
                <a:gd name="connsiteY12" fmla="*/ 2734992 h 3198621"/>
                <a:gd name="connsiteX13" fmla="*/ 3204620 w 9215150"/>
                <a:gd name="connsiteY13" fmla="*/ 1850089 h 3198621"/>
                <a:gd name="connsiteX14" fmla="*/ 2713007 w 9215150"/>
                <a:gd name="connsiteY14" fmla="*/ 1555121 h 3198621"/>
                <a:gd name="connsiteX15" fmla="*/ 2132904 w 9215150"/>
                <a:gd name="connsiteY15" fmla="*/ 1456798 h 3198621"/>
                <a:gd name="connsiteX16" fmla="*/ 549910 w 9215150"/>
                <a:gd name="connsiteY16" fmla="*/ 1319147 h 3198621"/>
                <a:gd name="connsiteX17" fmla="*/ 215613 w 9215150"/>
                <a:gd name="connsiteY17" fmla="*/ 1269985 h 3198621"/>
                <a:gd name="connsiteX18" fmla="*/ 107459 w 9215150"/>
                <a:gd name="connsiteY18" fmla="*/ 1191327 h 3198621"/>
                <a:gd name="connsiteX19" fmla="*/ 87794 w 9215150"/>
                <a:gd name="connsiteY19" fmla="*/ 1102837 h 3198621"/>
                <a:gd name="connsiteX20" fmla="*/ 195949 w 9215150"/>
                <a:gd name="connsiteY20" fmla="*/ 1063508 h 3198621"/>
                <a:gd name="connsiteX0" fmla="*/ 195949 w 9215150"/>
                <a:gd name="connsiteY0" fmla="*/ 1062972 h 3198085"/>
                <a:gd name="connsiteX1" fmla="*/ 2339381 w 9215150"/>
                <a:gd name="connsiteY1" fmla="*/ 787669 h 3198085"/>
                <a:gd name="connsiteX2" fmla="*/ 3361936 w 9215150"/>
                <a:gd name="connsiteY2" fmla="*/ 1088 h 3198085"/>
                <a:gd name="connsiteX3" fmla="*/ 3197686 w 9215150"/>
                <a:gd name="connsiteY3" fmla="*/ 973709 h 3198085"/>
                <a:gd name="connsiteX4" fmla="*/ 4296071 w 9215150"/>
                <a:gd name="connsiteY4" fmla="*/ 894564 h 3198085"/>
                <a:gd name="connsiteX5" fmla="*/ 5282764 w 9215150"/>
                <a:gd name="connsiteY5" fmla="*/ 950442 h 3198085"/>
                <a:gd name="connsiteX6" fmla="*/ 6157002 w 9215150"/>
                <a:gd name="connsiteY6" fmla="*/ 973362 h 3198085"/>
                <a:gd name="connsiteX7" fmla="*/ 8219184 w 9215150"/>
                <a:gd name="connsiteY7" fmla="*/ 1004974 h 3198085"/>
                <a:gd name="connsiteX8" fmla="*/ 9153136 w 9215150"/>
                <a:gd name="connsiteY8" fmla="*/ 1121965 h 3198085"/>
                <a:gd name="connsiteX9" fmla="*/ 6557420 w 9215150"/>
                <a:gd name="connsiteY9" fmla="*/ 1613578 h 3198085"/>
                <a:gd name="connsiteX10" fmla="*/ 5367717 w 9215150"/>
                <a:gd name="connsiteY10" fmla="*/ 2832778 h 3198085"/>
                <a:gd name="connsiteX11" fmla="*/ 4561471 w 9215150"/>
                <a:gd name="connsiteY11" fmla="*/ 3196572 h 3198085"/>
                <a:gd name="connsiteX12" fmla="*/ 3774891 w 9215150"/>
                <a:gd name="connsiteY12" fmla="*/ 2734456 h 3198085"/>
                <a:gd name="connsiteX13" fmla="*/ 3204620 w 9215150"/>
                <a:gd name="connsiteY13" fmla="*/ 1849553 h 3198085"/>
                <a:gd name="connsiteX14" fmla="*/ 2713007 w 9215150"/>
                <a:gd name="connsiteY14" fmla="*/ 1554585 h 3198085"/>
                <a:gd name="connsiteX15" fmla="*/ 2132904 w 9215150"/>
                <a:gd name="connsiteY15" fmla="*/ 1456262 h 3198085"/>
                <a:gd name="connsiteX16" fmla="*/ 549910 w 9215150"/>
                <a:gd name="connsiteY16" fmla="*/ 1318611 h 3198085"/>
                <a:gd name="connsiteX17" fmla="*/ 215613 w 9215150"/>
                <a:gd name="connsiteY17" fmla="*/ 1269449 h 3198085"/>
                <a:gd name="connsiteX18" fmla="*/ 107459 w 9215150"/>
                <a:gd name="connsiteY18" fmla="*/ 1190791 h 3198085"/>
                <a:gd name="connsiteX19" fmla="*/ 87794 w 9215150"/>
                <a:gd name="connsiteY19" fmla="*/ 1102301 h 3198085"/>
                <a:gd name="connsiteX20" fmla="*/ 195949 w 9215150"/>
                <a:gd name="connsiteY20" fmla="*/ 1062972 h 3198085"/>
                <a:gd name="connsiteX0" fmla="*/ 114441 w 9133642"/>
                <a:gd name="connsiteY0" fmla="*/ 1061889 h 3197002"/>
                <a:gd name="connsiteX1" fmla="*/ 754959 w 9133642"/>
                <a:gd name="connsiteY1" fmla="*/ 986351 h 3197002"/>
                <a:gd name="connsiteX2" fmla="*/ 3280428 w 9133642"/>
                <a:gd name="connsiteY2" fmla="*/ 5 h 3197002"/>
                <a:gd name="connsiteX3" fmla="*/ 3116178 w 9133642"/>
                <a:gd name="connsiteY3" fmla="*/ 972626 h 3197002"/>
                <a:gd name="connsiteX4" fmla="*/ 4214563 w 9133642"/>
                <a:gd name="connsiteY4" fmla="*/ 893481 h 3197002"/>
                <a:gd name="connsiteX5" fmla="*/ 5201256 w 9133642"/>
                <a:gd name="connsiteY5" fmla="*/ 949359 h 3197002"/>
                <a:gd name="connsiteX6" fmla="*/ 6075494 w 9133642"/>
                <a:gd name="connsiteY6" fmla="*/ 972279 h 3197002"/>
                <a:gd name="connsiteX7" fmla="*/ 8137676 w 9133642"/>
                <a:gd name="connsiteY7" fmla="*/ 1003891 h 3197002"/>
                <a:gd name="connsiteX8" fmla="*/ 9071628 w 9133642"/>
                <a:gd name="connsiteY8" fmla="*/ 1120882 h 3197002"/>
                <a:gd name="connsiteX9" fmla="*/ 6475912 w 9133642"/>
                <a:gd name="connsiteY9" fmla="*/ 1612495 h 3197002"/>
                <a:gd name="connsiteX10" fmla="*/ 5286209 w 9133642"/>
                <a:gd name="connsiteY10" fmla="*/ 2831695 h 3197002"/>
                <a:gd name="connsiteX11" fmla="*/ 4479963 w 9133642"/>
                <a:gd name="connsiteY11" fmla="*/ 3195489 h 3197002"/>
                <a:gd name="connsiteX12" fmla="*/ 3693383 w 9133642"/>
                <a:gd name="connsiteY12" fmla="*/ 2733373 h 3197002"/>
                <a:gd name="connsiteX13" fmla="*/ 3123112 w 9133642"/>
                <a:gd name="connsiteY13" fmla="*/ 1848470 h 3197002"/>
                <a:gd name="connsiteX14" fmla="*/ 2631499 w 9133642"/>
                <a:gd name="connsiteY14" fmla="*/ 1553502 h 3197002"/>
                <a:gd name="connsiteX15" fmla="*/ 2051396 w 9133642"/>
                <a:gd name="connsiteY15" fmla="*/ 1455179 h 3197002"/>
                <a:gd name="connsiteX16" fmla="*/ 468402 w 9133642"/>
                <a:gd name="connsiteY16" fmla="*/ 1317528 h 3197002"/>
                <a:gd name="connsiteX17" fmla="*/ 134105 w 9133642"/>
                <a:gd name="connsiteY17" fmla="*/ 1268366 h 3197002"/>
                <a:gd name="connsiteX18" fmla="*/ 25951 w 9133642"/>
                <a:gd name="connsiteY18" fmla="*/ 1189708 h 3197002"/>
                <a:gd name="connsiteX19" fmla="*/ 6286 w 9133642"/>
                <a:gd name="connsiteY19" fmla="*/ 1101218 h 3197002"/>
                <a:gd name="connsiteX20" fmla="*/ 114441 w 9133642"/>
                <a:gd name="connsiteY20" fmla="*/ 1061889 h 3197002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16178 w 9133642"/>
                <a:gd name="connsiteY3" fmla="*/ 79375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114441 w 9133642"/>
                <a:gd name="connsiteY0" fmla="*/ 168638 h 2303751"/>
                <a:gd name="connsiteX1" fmla="*/ 754959 w 9133642"/>
                <a:gd name="connsiteY1" fmla="*/ 93100 h 2303751"/>
                <a:gd name="connsiteX2" fmla="*/ 2091312 w 9133642"/>
                <a:gd name="connsiteY2" fmla="*/ 27403 h 2303751"/>
                <a:gd name="connsiteX3" fmla="*/ 3149206 w 9133642"/>
                <a:gd name="connsiteY3" fmla="*/ 35949 h 2303751"/>
                <a:gd name="connsiteX4" fmla="*/ 4214563 w 9133642"/>
                <a:gd name="connsiteY4" fmla="*/ 230 h 2303751"/>
                <a:gd name="connsiteX5" fmla="*/ 5201256 w 9133642"/>
                <a:gd name="connsiteY5" fmla="*/ 56108 h 2303751"/>
                <a:gd name="connsiteX6" fmla="*/ 6075494 w 9133642"/>
                <a:gd name="connsiteY6" fmla="*/ 79028 h 2303751"/>
                <a:gd name="connsiteX7" fmla="*/ 8137676 w 9133642"/>
                <a:gd name="connsiteY7" fmla="*/ 110640 h 2303751"/>
                <a:gd name="connsiteX8" fmla="*/ 9071628 w 9133642"/>
                <a:gd name="connsiteY8" fmla="*/ 227631 h 2303751"/>
                <a:gd name="connsiteX9" fmla="*/ 6475912 w 9133642"/>
                <a:gd name="connsiteY9" fmla="*/ 719244 h 2303751"/>
                <a:gd name="connsiteX10" fmla="*/ 5286209 w 9133642"/>
                <a:gd name="connsiteY10" fmla="*/ 1938444 h 2303751"/>
                <a:gd name="connsiteX11" fmla="*/ 4479963 w 9133642"/>
                <a:gd name="connsiteY11" fmla="*/ 2302238 h 2303751"/>
                <a:gd name="connsiteX12" fmla="*/ 3693383 w 9133642"/>
                <a:gd name="connsiteY12" fmla="*/ 1840122 h 2303751"/>
                <a:gd name="connsiteX13" fmla="*/ 3123112 w 9133642"/>
                <a:gd name="connsiteY13" fmla="*/ 955219 h 2303751"/>
                <a:gd name="connsiteX14" fmla="*/ 2631499 w 9133642"/>
                <a:gd name="connsiteY14" fmla="*/ 660251 h 2303751"/>
                <a:gd name="connsiteX15" fmla="*/ 2051396 w 9133642"/>
                <a:gd name="connsiteY15" fmla="*/ 561928 h 2303751"/>
                <a:gd name="connsiteX16" fmla="*/ 468402 w 9133642"/>
                <a:gd name="connsiteY16" fmla="*/ 424277 h 2303751"/>
                <a:gd name="connsiteX17" fmla="*/ 134105 w 9133642"/>
                <a:gd name="connsiteY17" fmla="*/ 375115 h 2303751"/>
                <a:gd name="connsiteX18" fmla="*/ 25951 w 9133642"/>
                <a:gd name="connsiteY18" fmla="*/ 296457 h 2303751"/>
                <a:gd name="connsiteX19" fmla="*/ 6286 w 9133642"/>
                <a:gd name="connsiteY19" fmla="*/ 207967 h 2303751"/>
                <a:gd name="connsiteX20" fmla="*/ 114441 w 9133642"/>
                <a:gd name="connsiteY20" fmla="*/ 168638 h 2303751"/>
                <a:gd name="connsiteX0" fmla="*/ 290620 w 9309821"/>
                <a:gd name="connsiteY0" fmla="*/ 168638 h 2303751"/>
                <a:gd name="connsiteX1" fmla="*/ 931138 w 9309821"/>
                <a:gd name="connsiteY1" fmla="*/ 93100 h 2303751"/>
                <a:gd name="connsiteX2" fmla="*/ 2267491 w 9309821"/>
                <a:gd name="connsiteY2" fmla="*/ 27403 h 2303751"/>
                <a:gd name="connsiteX3" fmla="*/ 3325385 w 9309821"/>
                <a:gd name="connsiteY3" fmla="*/ 35949 h 2303751"/>
                <a:gd name="connsiteX4" fmla="*/ 4390742 w 9309821"/>
                <a:gd name="connsiteY4" fmla="*/ 230 h 2303751"/>
                <a:gd name="connsiteX5" fmla="*/ 5377435 w 9309821"/>
                <a:gd name="connsiteY5" fmla="*/ 56108 h 2303751"/>
                <a:gd name="connsiteX6" fmla="*/ 6251673 w 9309821"/>
                <a:gd name="connsiteY6" fmla="*/ 79028 h 2303751"/>
                <a:gd name="connsiteX7" fmla="*/ 8313855 w 9309821"/>
                <a:gd name="connsiteY7" fmla="*/ 110640 h 2303751"/>
                <a:gd name="connsiteX8" fmla="*/ 9247807 w 9309821"/>
                <a:gd name="connsiteY8" fmla="*/ 227631 h 2303751"/>
                <a:gd name="connsiteX9" fmla="*/ 6652091 w 9309821"/>
                <a:gd name="connsiteY9" fmla="*/ 719244 h 2303751"/>
                <a:gd name="connsiteX10" fmla="*/ 5462388 w 9309821"/>
                <a:gd name="connsiteY10" fmla="*/ 1938444 h 2303751"/>
                <a:gd name="connsiteX11" fmla="*/ 4656142 w 9309821"/>
                <a:gd name="connsiteY11" fmla="*/ 2302238 h 2303751"/>
                <a:gd name="connsiteX12" fmla="*/ 3869562 w 9309821"/>
                <a:gd name="connsiteY12" fmla="*/ 1840122 h 2303751"/>
                <a:gd name="connsiteX13" fmla="*/ 3299291 w 9309821"/>
                <a:gd name="connsiteY13" fmla="*/ 955219 h 2303751"/>
                <a:gd name="connsiteX14" fmla="*/ 2807678 w 9309821"/>
                <a:gd name="connsiteY14" fmla="*/ 660251 h 2303751"/>
                <a:gd name="connsiteX15" fmla="*/ 2227575 w 9309821"/>
                <a:gd name="connsiteY15" fmla="*/ 561928 h 2303751"/>
                <a:gd name="connsiteX16" fmla="*/ 644581 w 9309821"/>
                <a:gd name="connsiteY16" fmla="*/ 424277 h 2303751"/>
                <a:gd name="connsiteX17" fmla="*/ 310284 w 9309821"/>
                <a:gd name="connsiteY17" fmla="*/ 375115 h 2303751"/>
                <a:gd name="connsiteX18" fmla="*/ 202130 w 9309821"/>
                <a:gd name="connsiteY18" fmla="*/ 296457 h 2303751"/>
                <a:gd name="connsiteX19" fmla="*/ 797 w 9309821"/>
                <a:gd name="connsiteY19" fmla="*/ 199283 h 2303751"/>
                <a:gd name="connsiteX20" fmla="*/ 290620 w 9309821"/>
                <a:gd name="connsiteY20" fmla="*/ 168638 h 2303751"/>
                <a:gd name="connsiteX0" fmla="*/ 293998 w 9313199"/>
                <a:gd name="connsiteY0" fmla="*/ 168638 h 2303751"/>
                <a:gd name="connsiteX1" fmla="*/ 934516 w 9313199"/>
                <a:gd name="connsiteY1" fmla="*/ 93100 h 2303751"/>
                <a:gd name="connsiteX2" fmla="*/ 2270869 w 9313199"/>
                <a:gd name="connsiteY2" fmla="*/ 27403 h 2303751"/>
                <a:gd name="connsiteX3" fmla="*/ 3328763 w 9313199"/>
                <a:gd name="connsiteY3" fmla="*/ 35949 h 2303751"/>
                <a:gd name="connsiteX4" fmla="*/ 4394120 w 9313199"/>
                <a:gd name="connsiteY4" fmla="*/ 230 h 2303751"/>
                <a:gd name="connsiteX5" fmla="*/ 5380813 w 9313199"/>
                <a:gd name="connsiteY5" fmla="*/ 56108 h 2303751"/>
                <a:gd name="connsiteX6" fmla="*/ 6255051 w 9313199"/>
                <a:gd name="connsiteY6" fmla="*/ 79028 h 2303751"/>
                <a:gd name="connsiteX7" fmla="*/ 8317233 w 9313199"/>
                <a:gd name="connsiteY7" fmla="*/ 110640 h 2303751"/>
                <a:gd name="connsiteX8" fmla="*/ 9251185 w 9313199"/>
                <a:gd name="connsiteY8" fmla="*/ 227631 h 2303751"/>
                <a:gd name="connsiteX9" fmla="*/ 6655469 w 9313199"/>
                <a:gd name="connsiteY9" fmla="*/ 719244 h 2303751"/>
                <a:gd name="connsiteX10" fmla="*/ 5465766 w 9313199"/>
                <a:gd name="connsiteY10" fmla="*/ 1938444 h 2303751"/>
                <a:gd name="connsiteX11" fmla="*/ 4659520 w 9313199"/>
                <a:gd name="connsiteY11" fmla="*/ 2302238 h 2303751"/>
                <a:gd name="connsiteX12" fmla="*/ 3872940 w 9313199"/>
                <a:gd name="connsiteY12" fmla="*/ 1840122 h 2303751"/>
                <a:gd name="connsiteX13" fmla="*/ 3302669 w 9313199"/>
                <a:gd name="connsiteY13" fmla="*/ 955219 h 2303751"/>
                <a:gd name="connsiteX14" fmla="*/ 2811056 w 9313199"/>
                <a:gd name="connsiteY14" fmla="*/ 660251 h 2303751"/>
                <a:gd name="connsiteX15" fmla="*/ 2230953 w 9313199"/>
                <a:gd name="connsiteY15" fmla="*/ 561928 h 2303751"/>
                <a:gd name="connsiteX16" fmla="*/ 647959 w 9313199"/>
                <a:gd name="connsiteY16" fmla="*/ 424277 h 2303751"/>
                <a:gd name="connsiteX17" fmla="*/ 313662 w 9313199"/>
                <a:gd name="connsiteY17" fmla="*/ 375115 h 2303751"/>
                <a:gd name="connsiteX18" fmla="*/ 122935 w 9313199"/>
                <a:gd name="connsiteY18" fmla="*/ 296458 h 2303751"/>
                <a:gd name="connsiteX19" fmla="*/ 4175 w 9313199"/>
                <a:gd name="connsiteY19" fmla="*/ 199283 h 2303751"/>
                <a:gd name="connsiteX20" fmla="*/ 293998 w 9313199"/>
                <a:gd name="connsiteY20" fmla="*/ 168638 h 2303751"/>
                <a:gd name="connsiteX0" fmla="*/ 539111 w 9558312"/>
                <a:gd name="connsiteY0" fmla="*/ 168638 h 2303751"/>
                <a:gd name="connsiteX1" fmla="*/ 1179629 w 9558312"/>
                <a:gd name="connsiteY1" fmla="*/ 93100 h 2303751"/>
                <a:gd name="connsiteX2" fmla="*/ 2515982 w 9558312"/>
                <a:gd name="connsiteY2" fmla="*/ 27403 h 2303751"/>
                <a:gd name="connsiteX3" fmla="*/ 3573876 w 9558312"/>
                <a:gd name="connsiteY3" fmla="*/ 35949 h 2303751"/>
                <a:gd name="connsiteX4" fmla="*/ 4639233 w 9558312"/>
                <a:gd name="connsiteY4" fmla="*/ 230 h 2303751"/>
                <a:gd name="connsiteX5" fmla="*/ 5625926 w 9558312"/>
                <a:gd name="connsiteY5" fmla="*/ 56108 h 2303751"/>
                <a:gd name="connsiteX6" fmla="*/ 6500164 w 9558312"/>
                <a:gd name="connsiteY6" fmla="*/ 79028 h 2303751"/>
                <a:gd name="connsiteX7" fmla="*/ 8562346 w 9558312"/>
                <a:gd name="connsiteY7" fmla="*/ 110640 h 2303751"/>
                <a:gd name="connsiteX8" fmla="*/ 9496298 w 9558312"/>
                <a:gd name="connsiteY8" fmla="*/ 227631 h 2303751"/>
                <a:gd name="connsiteX9" fmla="*/ 6900582 w 9558312"/>
                <a:gd name="connsiteY9" fmla="*/ 719244 h 2303751"/>
                <a:gd name="connsiteX10" fmla="*/ 5710879 w 9558312"/>
                <a:gd name="connsiteY10" fmla="*/ 1938444 h 2303751"/>
                <a:gd name="connsiteX11" fmla="*/ 4904633 w 9558312"/>
                <a:gd name="connsiteY11" fmla="*/ 2302238 h 2303751"/>
                <a:gd name="connsiteX12" fmla="*/ 4118053 w 9558312"/>
                <a:gd name="connsiteY12" fmla="*/ 1840122 h 2303751"/>
                <a:gd name="connsiteX13" fmla="*/ 3547782 w 9558312"/>
                <a:gd name="connsiteY13" fmla="*/ 955219 h 2303751"/>
                <a:gd name="connsiteX14" fmla="*/ 3056169 w 9558312"/>
                <a:gd name="connsiteY14" fmla="*/ 660251 h 2303751"/>
                <a:gd name="connsiteX15" fmla="*/ 2476066 w 9558312"/>
                <a:gd name="connsiteY15" fmla="*/ 561928 h 2303751"/>
                <a:gd name="connsiteX16" fmla="*/ 893072 w 9558312"/>
                <a:gd name="connsiteY16" fmla="*/ 424277 h 2303751"/>
                <a:gd name="connsiteX17" fmla="*/ 558775 w 9558312"/>
                <a:gd name="connsiteY17" fmla="*/ 375115 h 2303751"/>
                <a:gd name="connsiteX18" fmla="*/ 368048 w 9558312"/>
                <a:gd name="connsiteY18" fmla="*/ 296458 h 2303751"/>
                <a:gd name="connsiteX19" fmla="*/ 1554 w 9558312"/>
                <a:gd name="connsiteY19" fmla="*/ 260082 h 2303751"/>
                <a:gd name="connsiteX20" fmla="*/ 539111 w 9558312"/>
                <a:gd name="connsiteY20" fmla="*/ 168638 h 2303751"/>
                <a:gd name="connsiteX0" fmla="*/ 543980 w 9563181"/>
                <a:gd name="connsiteY0" fmla="*/ 168638 h 2303751"/>
                <a:gd name="connsiteX1" fmla="*/ 1184498 w 9563181"/>
                <a:gd name="connsiteY1" fmla="*/ 93100 h 2303751"/>
                <a:gd name="connsiteX2" fmla="*/ 2520851 w 9563181"/>
                <a:gd name="connsiteY2" fmla="*/ 27403 h 2303751"/>
                <a:gd name="connsiteX3" fmla="*/ 3578745 w 9563181"/>
                <a:gd name="connsiteY3" fmla="*/ 35949 h 2303751"/>
                <a:gd name="connsiteX4" fmla="*/ 4644102 w 9563181"/>
                <a:gd name="connsiteY4" fmla="*/ 230 h 2303751"/>
                <a:gd name="connsiteX5" fmla="*/ 5630795 w 9563181"/>
                <a:gd name="connsiteY5" fmla="*/ 56108 h 2303751"/>
                <a:gd name="connsiteX6" fmla="*/ 6505033 w 9563181"/>
                <a:gd name="connsiteY6" fmla="*/ 79028 h 2303751"/>
                <a:gd name="connsiteX7" fmla="*/ 8567215 w 9563181"/>
                <a:gd name="connsiteY7" fmla="*/ 110640 h 2303751"/>
                <a:gd name="connsiteX8" fmla="*/ 9501167 w 9563181"/>
                <a:gd name="connsiteY8" fmla="*/ 227631 h 2303751"/>
                <a:gd name="connsiteX9" fmla="*/ 6905451 w 9563181"/>
                <a:gd name="connsiteY9" fmla="*/ 719244 h 2303751"/>
                <a:gd name="connsiteX10" fmla="*/ 5715748 w 9563181"/>
                <a:gd name="connsiteY10" fmla="*/ 1938444 h 2303751"/>
                <a:gd name="connsiteX11" fmla="*/ 4909502 w 9563181"/>
                <a:gd name="connsiteY11" fmla="*/ 2302238 h 2303751"/>
                <a:gd name="connsiteX12" fmla="*/ 4122922 w 9563181"/>
                <a:gd name="connsiteY12" fmla="*/ 1840122 h 2303751"/>
                <a:gd name="connsiteX13" fmla="*/ 3552651 w 9563181"/>
                <a:gd name="connsiteY13" fmla="*/ 955219 h 2303751"/>
                <a:gd name="connsiteX14" fmla="*/ 3061038 w 9563181"/>
                <a:gd name="connsiteY14" fmla="*/ 660251 h 2303751"/>
                <a:gd name="connsiteX15" fmla="*/ 2480935 w 9563181"/>
                <a:gd name="connsiteY15" fmla="*/ 561928 h 2303751"/>
                <a:gd name="connsiteX16" fmla="*/ 897941 w 9563181"/>
                <a:gd name="connsiteY16" fmla="*/ 424277 h 2303751"/>
                <a:gd name="connsiteX17" fmla="*/ 563644 w 9563181"/>
                <a:gd name="connsiteY17" fmla="*/ 375115 h 2303751"/>
                <a:gd name="connsiteX18" fmla="*/ 240792 w 9563181"/>
                <a:gd name="connsiteY18" fmla="*/ 339887 h 2303751"/>
                <a:gd name="connsiteX19" fmla="*/ 6423 w 9563181"/>
                <a:gd name="connsiteY19" fmla="*/ 260082 h 2303751"/>
                <a:gd name="connsiteX20" fmla="*/ 543980 w 9563181"/>
                <a:gd name="connsiteY20" fmla="*/ 168638 h 2303751"/>
                <a:gd name="connsiteX0" fmla="*/ 432399 w 9451600"/>
                <a:gd name="connsiteY0" fmla="*/ 168638 h 2303751"/>
                <a:gd name="connsiteX1" fmla="*/ 1072917 w 9451600"/>
                <a:gd name="connsiteY1" fmla="*/ 93100 h 2303751"/>
                <a:gd name="connsiteX2" fmla="*/ 2409270 w 9451600"/>
                <a:gd name="connsiteY2" fmla="*/ 27403 h 2303751"/>
                <a:gd name="connsiteX3" fmla="*/ 3467164 w 9451600"/>
                <a:gd name="connsiteY3" fmla="*/ 35949 h 2303751"/>
                <a:gd name="connsiteX4" fmla="*/ 4532521 w 9451600"/>
                <a:gd name="connsiteY4" fmla="*/ 230 h 2303751"/>
                <a:gd name="connsiteX5" fmla="*/ 5519214 w 9451600"/>
                <a:gd name="connsiteY5" fmla="*/ 56108 h 2303751"/>
                <a:gd name="connsiteX6" fmla="*/ 6393452 w 9451600"/>
                <a:gd name="connsiteY6" fmla="*/ 79028 h 2303751"/>
                <a:gd name="connsiteX7" fmla="*/ 8455634 w 9451600"/>
                <a:gd name="connsiteY7" fmla="*/ 110640 h 2303751"/>
                <a:gd name="connsiteX8" fmla="*/ 9389586 w 9451600"/>
                <a:gd name="connsiteY8" fmla="*/ 227631 h 2303751"/>
                <a:gd name="connsiteX9" fmla="*/ 6793870 w 9451600"/>
                <a:gd name="connsiteY9" fmla="*/ 719244 h 2303751"/>
                <a:gd name="connsiteX10" fmla="*/ 5604167 w 9451600"/>
                <a:gd name="connsiteY10" fmla="*/ 1938444 h 2303751"/>
                <a:gd name="connsiteX11" fmla="*/ 4797921 w 9451600"/>
                <a:gd name="connsiteY11" fmla="*/ 2302238 h 2303751"/>
                <a:gd name="connsiteX12" fmla="*/ 4011341 w 9451600"/>
                <a:gd name="connsiteY12" fmla="*/ 1840122 h 2303751"/>
                <a:gd name="connsiteX13" fmla="*/ 3441070 w 9451600"/>
                <a:gd name="connsiteY13" fmla="*/ 955219 h 2303751"/>
                <a:gd name="connsiteX14" fmla="*/ 2949457 w 9451600"/>
                <a:gd name="connsiteY14" fmla="*/ 660251 h 2303751"/>
                <a:gd name="connsiteX15" fmla="*/ 2369354 w 9451600"/>
                <a:gd name="connsiteY15" fmla="*/ 561928 h 2303751"/>
                <a:gd name="connsiteX16" fmla="*/ 786360 w 9451600"/>
                <a:gd name="connsiteY16" fmla="*/ 424277 h 2303751"/>
                <a:gd name="connsiteX17" fmla="*/ 452063 w 9451600"/>
                <a:gd name="connsiteY17" fmla="*/ 375115 h 2303751"/>
                <a:gd name="connsiteX18" fmla="*/ 129211 w 9451600"/>
                <a:gd name="connsiteY18" fmla="*/ 339887 h 2303751"/>
                <a:gd name="connsiteX19" fmla="*/ 10452 w 9451600"/>
                <a:gd name="connsiteY19" fmla="*/ 234029 h 2303751"/>
                <a:gd name="connsiteX20" fmla="*/ 432399 w 9451600"/>
                <a:gd name="connsiteY20" fmla="*/ 168638 h 2303751"/>
                <a:gd name="connsiteX0" fmla="*/ 397655 w 9449894"/>
                <a:gd name="connsiteY0" fmla="*/ 125212 h 2303751"/>
                <a:gd name="connsiteX1" fmla="*/ 1071211 w 9449894"/>
                <a:gd name="connsiteY1" fmla="*/ 93100 h 2303751"/>
                <a:gd name="connsiteX2" fmla="*/ 2407564 w 9449894"/>
                <a:gd name="connsiteY2" fmla="*/ 27403 h 2303751"/>
                <a:gd name="connsiteX3" fmla="*/ 3465458 w 9449894"/>
                <a:gd name="connsiteY3" fmla="*/ 35949 h 2303751"/>
                <a:gd name="connsiteX4" fmla="*/ 4530815 w 9449894"/>
                <a:gd name="connsiteY4" fmla="*/ 230 h 2303751"/>
                <a:gd name="connsiteX5" fmla="*/ 5517508 w 9449894"/>
                <a:gd name="connsiteY5" fmla="*/ 56108 h 2303751"/>
                <a:gd name="connsiteX6" fmla="*/ 6391746 w 9449894"/>
                <a:gd name="connsiteY6" fmla="*/ 79028 h 2303751"/>
                <a:gd name="connsiteX7" fmla="*/ 8453928 w 9449894"/>
                <a:gd name="connsiteY7" fmla="*/ 110640 h 2303751"/>
                <a:gd name="connsiteX8" fmla="*/ 9387880 w 9449894"/>
                <a:gd name="connsiteY8" fmla="*/ 227631 h 2303751"/>
                <a:gd name="connsiteX9" fmla="*/ 6792164 w 9449894"/>
                <a:gd name="connsiteY9" fmla="*/ 719244 h 2303751"/>
                <a:gd name="connsiteX10" fmla="*/ 5602461 w 9449894"/>
                <a:gd name="connsiteY10" fmla="*/ 1938444 h 2303751"/>
                <a:gd name="connsiteX11" fmla="*/ 4796215 w 9449894"/>
                <a:gd name="connsiteY11" fmla="*/ 2302238 h 2303751"/>
                <a:gd name="connsiteX12" fmla="*/ 4009635 w 9449894"/>
                <a:gd name="connsiteY12" fmla="*/ 1840122 h 2303751"/>
                <a:gd name="connsiteX13" fmla="*/ 3439364 w 9449894"/>
                <a:gd name="connsiteY13" fmla="*/ 955219 h 2303751"/>
                <a:gd name="connsiteX14" fmla="*/ 2947751 w 9449894"/>
                <a:gd name="connsiteY14" fmla="*/ 660251 h 2303751"/>
                <a:gd name="connsiteX15" fmla="*/ 2367648 w 9449894"/>
                <a:gd name="connsiteY15" fmla="*/ 561928 h 2303751"/>
                <a:gd name="connsiteX16" fmla="*/ 784654 w 9449894"/>
                <a:gd name="connsiteY16" fmla="*/ 424277 h 2303751"/>
                <a:gd name="connsiteX17" fmla="*/ 450357 w 9449894"/>
                <a:gd name="connsiteY17" fmla="*/ 375115 h 2303751"/>
                <a:gd name="connsiteX18" fmla="*/ 127505 w 9449894"/>
                <a:gd name="connsiteY18" fmla="*/ 339887 h 2303751"/>
                <a:gd name="connsiteX19" fmla="*/ 8746 w 9449894"/>
                <a:gd name="connsiteY19" fmla="*/ 234029 h 2303751"/>
                <a:gd name="connsiteX20" fmla="*/ 397655 w 9449894"/>
                <a:gd name="connsiteY20" fmla="*/ 125212 h 2303751"/>
                <a:gd name="connsiteX0" fmla="*/ 397655 w 9488387"/>
                <a:gd name="connsiteY0" fmla="*/ 125212 h 2303751"/>
                <a:gd name="connsiteX1" fmla="*/ 1071211 w 9488387"/>
                <a:gd name="connsiteY1" fmla="*/ 93100 h 2303751"/>
                <a:gd name="connsiteX2" fmla="*/ 2407564 w 9488387"/>
                <a:gd name="connsiteY2" fmla="*/ 27403 h 2303751"/>
                <a:gd name="connsiteX3" fmla="*/ 3465458 w 9488387"/>
                <a:gd name="connsiteY3" fmla="*/ 35949 h 2303751"/>
                <a:gd name="connsiteX4" fmla="*/ 4530815 w 9488387"/>
                <a:gd name="connsiteY4" fmla="*/ 230 h 2303751"/>
                <a:gd name="connsiteX5" fmla="*/ 5517508 w 9488387"/>
                <a:gd name="connsiteY5" fmla="*/ 56108 h 2303751"/>
                <a:gd name="connsiteX6" fmla="*/ 3864875 w 9488387"/>
                <a:gd name="connsiteY6" fmla="*/ 244052 h 2303751"/>
                <a:gd name="connsiteX7" fmla="*/ 8453928 w 9488387"/>
                <a:gd name="connsiteY7" fmla="*/ 110640 h 2303751"/>
                <a:gd name="connsiteX8" fmla="*/ 9387880 w 9488387"/>
                <a:gd name="connsiteY8" fmla="*/ 227631 h 2303751"/>
                <a:gd name="connsiteX9" fmla="*/ 6792164 w 9488387"/>
                <a:gd name="connsiteY9" fmla="*/ 719244 h 2303751"/>
                <a:gd name="connsiteX10" fmla="*/ 5602461 w 9488387"/>
                <a:gd name="connsiteY10" fmla="*/ 1938444 h 2303751"/>
                <a:gd name="connsiteX11" fmla="*/ 4796215 w 9488387"/>
                <a:gd name="connsiteY11" fmla="*/ 2302238 h 2303751"/>
                <a:gd name="connsiteX12" fmla="*/ 4009635 w 9488387"/>
                <a:gd name="connsiteY12" fmla="*/ 1840122 h 2303751"/>
                <a:gd name="connsiteX13" fmla="*/ 3439364 w 9488387"/>
                <a:gd name="connsiteY13" fmla="*/ 955219 h 2303751"/>
                <a:gd name="connsiteX14" fmla="*/ 2947751 w 9488387"/>
                <a:gd name="connsiteY14" fmla="*/ 660251 h 2303751"/>
                <a:gd name="connsiteX15" fmla="*/ 2367648 w 9488387"/>
                <a:gd name="connsiteY15" fmla="*/ 561928 h 2303751"/>
                <a:gd name="connsiteX16" fmla="*/ 784654 w 9488387"/>
                <a:gd name="connsiteY16" fmla="*/ 424277 h 2303751"/>
                <a:gd name="connsiteX17" fmla="*/ 450357 w 9488387"/>
                <a:gd name="connsiteY17" fmla="*/ 375115 h 2303751"/>
                <a:gd name="connsiteX18" fmla="*/ 127505 w 9488387"/>
                <a:gd name="connsiteY18" fmla="*/ 339887 h 2303751"/>
                <a:gd name="connsiteX19" fmla="*/ 8746 w 9488387"/>
                <a:gd name="connsiteY19" fmla="*/ 234029 h 2303751"/>
                <a:gd name="connsiteX20" fmla="*/ 397655 w 9488387"/>
                <a:gd name="connsiteY20" fmla="*/ 125212 h 2303751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2407564 w 9488387"/>
                <a:gd name="connsiteY2" fmla="*/ 36292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397655 w 9488387"/>
                <a:gd name="connsiteY0" fmla="*/ 134101 h 2312640"/>
                <a:gd name="connsiteX1" fmla="*/ 1071211 w 9488387"/>
                <a:gd name="connsiteY1" fmla="*/ 101989 h 2312640"/>
                <a:gd name="connsiteX2" fmla="*/ 1565271 w 9488387"/>
                <a:gd name="connsiteY2" fmla="*/ 114459 h 2312640"/>
                <a:gd name="connsiteX3" fmla="*/ 2292855 w 9488387"/>
                <a:gd name="connsiteY3" fmla="*/ 235915 h 2312640"/>
                <a:gd name="connsiteX4" fmla="*/ 4530815 w 9488387"/>
                <a:gd name="connsiteY4" fmla="*/ 9119 h 2312640"/>
                <a:gd name="connsiteX5" fmla="*/ 5517508 w 9488387"/>
                <a:gd name="connsiteY5" fmla="*/ 64997 h 2312640"/>
                <a:gd name="connsiteX6" fmla="*/ 3864875 w 9488387"/>
                <a:gd name="connsiteY6" fmla="*/ 252941 h 2312640"/>
                <a:gd name="connsiteX7" fmla="*/ 8453928 w 9488387"/>
                <a:gd name="connsiteY7" fmla="*/ 119529 h 2312640"/>
                <a:gd name="connsiteX8" fmla="*/ 9387880 w 9488387"/>
                <a:gd name="connsiteY8" fmla="*/ 236520 h 2312640"/>
                <a:gd name="connsiteX9" fmla="*/ 6792164 w 9488387"/>
                <a:gd name="connsiteY9" fmla="*/ 728133 h 2312640"/>
                <a:gd name="connsiteX10" fmla="*/ 5602461 w 9488387"/>
                <a:gd name="connsiteY10" fmla="*/ 1947333 h 2312640"/>
                <a:gd name="connsiteX11" fmla="*/ 4796215 w 9488387"/>
                <a:gd name="connsiteY11" fmla="*/ 2311127 h 2312640"/>
                <a:gd name="connsiteX12" fmla="*/ 4009635 w 9488387"/>
                <a:gd name="connsiteY12" fmla="*/ 1849011 h 2312640"/>
                <a:gd name="connsiteX13" fmla="*/ 3439364 w 9488387"/>
                <a:gd name="connsiteY13" fmla="*/ 964108 h 2312640"/>
                <a:gd name="connsiteX14" fmla="*/ 2947751 w 9488387"/>
                <a:gd name="connsiteY14" fmla="*/ 669140 h 2312640"/>
                <a:gd name="connsiteX15" fmla="*/ 2367648 w 9488387"/>
                <a:gd name="connsiteY15" fmla="*/ 570817 h 2312640"/>
                <a:gd name="connsiteX16" fmla="*/ 784654 w 9488387"/>
                <a:gd name="connsiteY16" fmla="*/ 433166 h 2312640"/>
                <a:gd name="connsiteX17" fmla="*/ 450357 w 9488387"/>
                <a:gd name="connsiteY17" fmla="*/ 384004 h 2312640"/>
                <a:gd name="connsiteX18" fmla="*/ 127505 w 9488387"/>
                <a:gd name="connsiteY18" fmla="*/ 348776 h 2312640"/>
                <a:gd name="connsiteX19" fmla="*/ 8746 w 9488387"/>
                <a:gd name="connsiteY19" fmla="*/ 242918 h 2312640"/>
                <a:gd name="connsiteX20" fmla="*/ 397655 w 9488387"/>
                <a:gd name="connsiteY20" fmla="*/ 134101 h 2312640"/>
                <a:gd name="connsiteX0" fmla="*/ 421784 w 9512516"/>
                <a:gd name="connsiteY0" fmla="*/ 134101 h 2312640"/>
                <a:gd name="connsiteX1" fmla="*/ 1095340 w 9512516"/>
                <a:gd name="connsiteY1" fmla="*/ 101989 h 2312640"/>
                <a:gd name="connsiteX2" fmla="*/ 1589400 w 9512516"/>
                <a:gd name="connsiteY2" fmla="*/ 114459 h 2312640"/>
                <a:gd name="connsiteX3" fmla="*/ 2316984 w 9512516"/>
                <a:gd name="connsiteY3" fmla="*/ 235915 h 2312640"/>
                <a:gd name="connsiteX4" fmla="*/ 4554944 w 9512516"/>
                <a:gd name="connsiteY4" fmla="*/ 9119 h 2312640"/>
                <a:gd name="connsiteX5" fmla="*/ 5541637 w 9512516"/>
                <a:gd name="connsiteY5" fmla="*/ 64997 h 2312640"/>
                <a:gd name="connsiteX6" fmla="*/ 3889004 w 9512516"/>
                <a:gd name="connsiteY6" fmla="*/ 252941 h 2312640"/>
                <a:gd name="connsiteX7" fmla="*/ 8478057 w 9512516"/>
                <a:gd name="connsiteY7" fmla="*/ 119529 h 2312640"/>
                <a:gd name="connsiteX8" fmla="*/ 9412009 w 9512516"/>
                <a:gd name="connsiteY8" fmla="*/ 236520 h 2312640"/>
                <a:gd name="connsiteX9" fmla="*/ 6816293 w 9512516"/>
                <a:gd name="connsiteY9" fmla="*/ 728133 h 2312640"/>
                <a:gd name="connsiteX10" fmla="*/ 5626590 w 9512516"/>
                <a:gd name="connsiteY10" fmla="*/ 1947333 h 2312640"/>
                <a:gd name="connsiteX11" fmla="*/ 4820344 w 9512516"/>
                <a:gd name="connsiteY11" fmla="*/ 2311127 h 2312640"/>
                <a:gd name="connsiteX12" fmla="*/ 4033764 w 9512516"/>
                <a:gd name="connsiteY12" fmla="*/ 1849011 h 2312640"/>
                <a:gd name="connsiteX13" fmla="*/ 3463493 w 9512516"/>
                <a:gd name="connsiteY13" fmla="*/ 964108 h 2312640"/>
                <a:gd name="connsiteX14" fmla="*/ 2971880 w 9512516"/>
                <a:gd name="connsiteY14" fmla="*/ 669140 h 2312640"/>
                <a:gd name="connsiteX15" fmla="*/ 2391777 w 9512516"/>
                <a:gd name="connsiteY15" fmla="*/ 570817 h 2312640"/>
                <a:gd name="connsiteX16" fmla="*/ 808783 w 9512516"/>
                <a:gd name="connsiteY16" fmla="*/ 433166 h 2312640"/>
                <a:gd name="connsiteX17" fmla="*/ 474486 w 9512516"/>
                <a:gd name="connsiteY17" fmla="*/ 384004 h 2312640"/>
                <a:gd name="connsiteX18" fmla="*/ 36024 w 9512516"/>
                <a:gd name="connsiteY18" fmla="*/ 253240 h 2312640"/>
                <a:gd name="connsiteX19" fmla="*/ 32875 w 9512516"/>
                <a:gd name="connsiteY19" fmla="*/ 242918 h 2312640"/>
                <a:gd name="connsiteX20" fmla="*/ 421784 w 9512516"/>
                <a:gd name="connsiteY20" fmla="*/ 134101 h 2312640"/>
                <a:gd name="connsiteX0" fmla="*/ 80890 w 9551480"/>
                <a:gd name="connsiteY0" fmla="*/ 177527 h 2312640"/>
                <a:gd name="connsiteX1" fmla="*/ 1134304 w 9551480"/>
                <a:gd name="connsiteY1" fmla="*/ 101989 h 2312640"/>
                <a:gd name="connsiteX2" fmla="*/ 1628364 w 9551480"/>
                <a:gd name="connsiteY2" fmla="*/ 114459 h 2312640"/>
                <a:gd name="connsiteX3" fmla="*/ 2355948 w 9551480"/>
                <a:gd name="connsiteY3" fmla="*/ 235915 h 2312640"/>
                <a:gd name="connsiteX4" fmla="*/ 4593908 w 9551480"/>
                <a:gd name="connsiteY4" fmla="*/ 9119 h 2312640"/>
                <a:gd name="connsiteX5" fmla="*/ 5580601 w 9551480"/>
                <a:gd name="connsiteY5" fmla="*/ 64997 h 2312640"/>
                <a:gd name="connsiteX6" fmla="*/ 3927968 w 9551480"/>
                <a:gd name="connsiteY6" fmla="*/ 252941 h 2312640"/>
                <a:gd name="connsiteX7" fmla="*/ 8517021 w 9551480"/>
                <a:gd name="connsiteY7" fmla="*/ 119529 h 2312640"/>
                <a:gd name="connsiteX8" fmla="*/ 9450973 w 9551480"/>
                <a:gd name="connsiteY8" fmla="*/ 236520 h 2312640"/>
                <a:gd name="connsiteX9" fmla="*/ 6855257 w 9551480"/>
                <a:gd name="connsiteY9" fmla="*/ 728133 h 2312640"/>
                <a:gd name="connsiteX10" fmla="*/ 5665554 w 9551480"/>
                <a:gd name="connsiteY10" fmla="*/ 1947333 h 2312640"/>
                <a:gd name="connsiteX11" fmla="*/ 4859308 w 9551480"/>
                <a:gd name="connsiteY11" fmla="*/ 2311127 h 2312640"/>
                <a:gd name="connsiteX12" fmla="*/ 4072728 w 9551480"/>
                <a:gd name="connsiteY12" fmla="*/ 1849011 h 2312640"/>
                <a:gd name="connsiteX13" fmla="*/ 3502457 w 9551480"/>
                <a:gd name="connsiteY13" fmla="*/ 964108 h 2312640"/>
                <a:gd name="connsiteX14" fmla="*/ 3010844 w 9551480"/>
                <a:gd name="connsiteY14" fmla="*/ 669140 h 2312640"/>
                <a:gd name="connsiteX15" fmla="*/ 2430741 w 9551480"/>
                <a:gd name="connsiteY15" fmla="*/ 570817 h 2312640"/>
                <a:gd name="connsiteX16" fmla="*/ 847747 w 9551480"/>
                <a:gd name="connsiteY16" fmla="*/ 433166 h 2312640"/>
                <a:gd name="connsiteX17" fmla="*/ 513450 w 9551480"/>
                <a:gd name="connsiteY17" fmla="*/ 384004 h 2312640"/>
                <a:gd name="connsiteX18" fmla="*/ 74988 w 9551480"/>
                <a:gd name="connsiteY18" fmla="*/ 253240 h 2312640"/>
                <a:gd name="connsiteX19" fmla="*/ 71839 w 9551480"/>
                <a:gd name="connsiteY19" fmla="*/ 242918 h 2312640"/>
                <a:gd name="connsiteX20" fmla="*/ 80890 w 9551480"/>
                <a:gd name="connsiteY20" fmla="*/ 177527 h 2312640"/>
                <a:gd name="connsiteX0" fmla="*/ 50123 w 9520713"/>
                <a:gd name="connsiteY0" fmla="*/ 177527 h 2312640"/>
                <a:gd name="connsiteX1" fmla="*/ 1103537 w 9520713"/>
                <a:gd name="connsiteY1" fmla="*/ 101989 h 2312640"/>
                <a:gd name="connsiteX2" fmla="*/ 1597597 w 9520713"/>
                <a:gd name="connsiteY2" fmla="*/ 114459 h 2312640"/>
                <a:gd name="connsiteX3" fmla="*/ 2325181 w 9520713"/>
                <a:gd name="connsiteY3" fmla="*/ 235915 h 2312640"/>
                <a:gd name="connsiteX4" fmla="*/ 4563141 w 9520713"/>
                <a:gd name="connsiteY4" fmla="*/ 9119 h 2312640"/>
                <a:gd name="connsiteX5" fmla="*/ 5549834 w 9520713"/>
                <a:gd name="connsiteY5" fmla="*/ 64997 h 2312640"/>
                <a:gd name="connsiteX6" fmla="*/ 3897201 w 9520713"/>
                <a:gd name="connsiteY6" fmla="*/ 252941 h 2312640"/>
                <a:gd name="connsiteX7" fmla="*/ 8486254 w 9520713"/>
                <a:gd name="connsiteY7" fmla="*/ 119529 h 2312640"/>
                <a:gd name="connsiteX8" fmla="*/ 9420206 w 9520713"/>
                <a:gd name="connsiteY8" fmla="*/ 236520 h 2312640"/>
                <a:gd name="connsiteX9" fmla="*/ 6824490 w 9520713"/>
                <a:gd name="connsiteY9" fmla="*/ 728133 h 2312640"/>
                <a:gd name="connsiteX10" fmla="*/ 5634787 w 9520713"/>
                <a:gd name="connsiteY10" fmla="*/ 1947333 h 2312640"/>
                <a:gd name="connsiteX11" fmla="*/ 4828541 w 9520713"/>
                <a:gd name="connsiteY11" fmla="*/ 2311127 h 2312640"/>
                <a:gd name="connsiteX12" fmla="*/ 4041961 w 9520713"/>
                <a:gd name="connsiteY12" fmla="*/ 1849011 h 2312640"/>
                <a:gd name="connsiteX13" fmla="*/ 3471690 w 9520713"/>
                <a:gd name="connsiteY13" fmla="*/ 964108 h 2312640"/>
                <a:gd name="connsiteX14" fmla="*/ 2980077 w 9520713"/>
                <a:gd name="connsiteY14" fmla="*/ 669140 h 2312640"/>
                <a:gd name="connsiteX15" fmla="*/ 2399974 w 9520713"/>
                <a:gd name="connsiteY15" fmla="*/ 570817 h 2312640"/>
                <a:gd name="connsiteX16" fmla="*/ 816980 w 9520713"/>
                <a:gd name="connsiteY16" fmla="*/ 433166 h 2312640"/>
                <a:gd name="connsiteX17" fmla="*/ 482683 w 9520713"/>
                <a:gd name="connsiteY17" fmla="*/ 384004 h 2312640"/>
                <a:gd name="connsiteX18" fmla="*/ 44221 w 9520713"/>
                <a:gd name="connsiteY18" fmla="*/ 253240 h 2312640"/>
                <a:gd name="connsiteX19" fmla="*/ 156676 w 9520713"/>
                <a:gd name="connsiteY19" fmla="*/ 277659 h 2312640"/>
                <a:gd name="connsiteX20" fmla="*/ 50123 w 9520713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555692 w 9478808"/>
                <a:gd name="connsiteY2" fmla="*/ 11445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97529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77527 h 2312640"/>
                <a:gd name="connsiteX1" fmla="*/ 268888 w 9478808"/>
                <a:gd name="connsiteY1" fmla="*/ 154103 h 2312640"/>
                <a:gd name="connsiteX2" fmla="*/ 1390541 w 9478808"/>
                <a:gd name="connsiteY2" fmla="*/ 157889 h 2312640"/>
                <a:gd name="connsiteX3" fmla="*/ 2283276 w 9478808"/>
                <a:gd name="connsiteY3" fmla="*/ 235915 h 2312640"/>
                <a:gd name="connsiteX4" fmla="*/ 4521236 w 9478808"/>
                <a:gd name="connsiteY4" fmla="*/ 9119 h 2312640"/>
                <a:gd name="connsiteX5" fmla="*/ 5507929 w 9478808"/>
                <a:gd name="connsiteY5" fmla="*/ 64997 h 2312640"/>
                <a:gd name="connsiteX6" fmla="*/ 3855296 w 9478808"/>
                <a:gd name="connsiteY6" fmla="*/ 252941 h 2312640"/>
                <a:gd name="connsiteX7" fmla="*/ 8444349 w 9478808"/>
                <a:gd name="connsiteY7" fmla="*/ 119529 h 2312640"/>
                <a:gd name="connsiteX8" fmla="*/ 9378301 w 9478808"/>
                <a:gd name="connsiteY8" fmla="*/ 236520 h 2312640"/>
                <a:gd name="connsiteX9" fmla="*/ 6782585 w 9478808"/>
                <a:gd name="connsiteY9" fmla="*/ 728133 h 2312640"/>
                <a:gd name="connsiteX10" fmla="*/ 5592882 w 9478808"/>
                <a:gd name="connsiteY10" fmla="*/ 1947333 h 2312640"/>
                <a:gd name="connsiteX11" fmla="*/ 4786636 w 9478808"/>
                <a:gd name="connsiteY11" fmla="*/ 2311127 h 2312640"/>
                <a:gd name="connsiteX12" fmla="*/ 4000056 w 9478808"/>
                <a:gd name="connsiteY12" fmla="*/ 1849011 h 2312640"/>
                <a:gd name="connsiteX13" fmla="*/ 3429785 w 9478808"/>
                <a:gd name="connsiteY13" fmla="*/ 964108 h 2312640"/>
                <a:gd name="connsiteX14" fmla="*/ 2938172 w 9478808"/>
                <a:gd name="connsiteY14" fmla="*/ 669140 h 2312640"/>
                <a:gd name="connsiteX15" fmla="*/ 2358069 w 9478808"/>
                <a:gd name="connsiteY15" fmla="*/ 570817 h 2312640"/>
                <a:gd name="connsiteX16" fmla="*/ 775075 w 9478808"/>
                <a:gd name="connsiteY16" fmla="*/ 433166 h 2312640"/>
                <a:gd name="connsiteX17" fmla="*/ 440778 w 9478808"/>
                <a:gd name="connsiteY17" fmla="*/ 384004 h 2312640"/>
                <a:gd name="connsiteX18" fmla="*/ 2316 w 9478808"/>
                <a:gd name="connsiteY18" fmla="*/ 253240 h 2312640"/>
                <a:gd name="connsiteX19" fmla="*/ 114771 w 9478808"/>
                <a:gd name="connsiteY19" fmla="*/ 277659 h 2312640"/>
                <a:gd name="connsiteX20" fmla="*/ 8218 w 9478808"/>
                <a:gd name="connsiteY20" fmla="*/ 177527 h 2312640"/>
                <a:gd name="connsiteX0" fmla="*/ 8218 w 9478808"/>
                <a:gd name="connsiteY0" fmla="*/ 113781 h 2248894"/>
                <a:gd name="connsiteX1" fmla="*/ 268888 w 9478808"/>
                <a:gd name="connsiteY1" fmla="*/ 90357 h 2248894"/>
                <a:gd name="connsiteX2" fmla="*/ 1390541 w 9478808"/>
                <a:gd name="connsiteY2" fmla="*/ 94143 h 2248894"/>
                <a:gd name="connsiteX3" fmla="*/ 2283276 w 9478808"/>
                <a:gd name="connsiteY3" fmla="*/ 172169 h 2248894"/>
                <a:gd name="connsiteX4" fmla="*/ 1449349 w 9478808"/>
                <a:gd name="connsiteY4" fmla="*/ 110396 h 2248894"/>
                <a:gd name="connsiteX5" fmla="*/ 5507929 w 9478808"/>
                <a:gd name="connsiteY5" fmla="*/ 1251 h 2248894"/>
                <a:gd name="connsiteX6" fmla="*/ 3855296 w 9478808"/>
                <a:gd name="connsiteY6" fmla="*/ 189195 h 2248894"/>
                <a:gd name="connsiteX7" fmla="*/ 8444349 w 9478808"/>
                <a:gd name="connsiteY7" fmla="*/ 55783 h 2248894"/>
                <a:gd name="connsiteX8" fmla="*/ 9378301 w 9478808"/>
                <a:gd name="connsiteY8" fmla="*/ 172774 h 2248894"/>
                <a:gd name="connsiteX9" fmla="*/ 6782585 w 9478808"/>
                <a:gd name="connsiteY9" fmla="*/ 664387 h 2248894"/>
                <a:gd name="connsiteX10" fmla="*/ 5592882 w 9478808"/>
                <a:gd name="connsiteY10" fmla="*/ 1883587 h 2248894"/>
                <a:gd name="connsiteX11" fmla="*/ 4786636 w 9478808"/>
                <a:gd name="connsiteY11" fmla="*/ 2247381 h 2248894"/>
                <a:gd name="connsiteX12" fmla="*/ 4000056 w 9478808"/>
                <a:gd name="connsiteY12" fmla="*/ 1785265 h 2248894"/>
                <a:gd name="connsiteX13" fmla="*/ 3429785 w 9478808"/>
                <a:gd name="connsiteY13" fmla="*/ 900362 h 2248894"/>
                <a:gd name="connsiteX14" fmla="*/ 2938172 w 9478808"/>
                <a:gd name="connsiteY14" fmla="*/ 605394 h 2248894"/>
                <a:gd name="connsiteX15" fmla="*/ 2358069 w 9478808"/>
                <a:gd name="connsiteY15" fmla="*/ 507071 h 2248894"/>
                <a:gd name="connsiteX16" fmla="*/ 775075 w 9478808"/>
                <a:gd name="connsiteY16" fmla="*/ 369420 h 2248894"/>
                <a:gd name="connsiteX17" fmla="*/ 440778 w 9478808"/>
                <a:gd name="connsiteY17" fmla="*/ 320258 h 2248894"/>
                <a:gd name="connsiteX18" fmla="*/ 2316 w 9478808"/>
                <a:gd name="connsiteY18" fmla="*/ 189494 h 2248894"/>
                <a:gd name="connsiteX19" fmla="*/ 114771 w 9478808"/>
                <a:gd name="connsiteY19" fmla="*/ 213913 h 2248894"/>
                <a:gd name="connsiteX20" fmla="*/ 8218 w 9478808"/>
                <a:gd name="connsiteY20" fmla="*/ 113781 h 2248894"/>
                <a:gd name="connsiteX0" fmla="*/ 8218 w 9478808"/>
                <a:gd name="connsiteY0" fmla="*/ 58249 h 2193362"/>
                <a:gd name="connsiteX1" fmla="*/ 268888 w 9478808"/>
                <a:gd name="connsiteY1" fmla="*/ 34825 h 2193362"/>
                <a:gd name="connsiteX2" fmla="*/ 1390541 w 9478808"/>
                <a:gd name="connsiteY2" fmla="*/ 38611 h 2193362"/>
                <a:gd name="connsiteX3" fmla="*/ 2283276 w 9478808"/>
                <a:gd name="connsiteY3" fmla="*/ 116637 h 2193362"/>
                <a:gd name="connsiteX4" fmla="*/ 1449349 w 9478808"/>
                <a:gd name="connsiteY4" fmla="*/ 54864 h 2193362"/>
                <a:gd name="connsiteX5" fmla="*/ 1940580 w 9478808"/>
                <a:gd name="connsiteY5" fmla="*/ 145484 h 2193362"/>
                <a:gd name="connsiteX6" fmla="*/ 3855296 w 9478808"/>
                <a:gd name="connsiteY6" fmla="*/ 133663 h 2193362"/>
                <a:gd name="connsiteX7" fmla="*/ 8444349 w 9478808"/>
                <a:gd name="connsiteY7" fmla="*/ 251 h 2193362"/>
                <a:gd name="connsiteX8" fmla="*/ 9378301 w 9478808"/>
                <a:gd name="connsiteY8" fmla="*/ 117242 h 2193362"/>
                <a:gd name="connsiteX9" fmla="*/ 6782585 w 9478808"/>
                <a:gd name="connsiteY9" fmla="*/ 608855 h 2193362"/>
                <a:gd name="connsiteX10" fmla="*/ 5592882 w 9478808"/>
                <a:gd name="connsiteY10" fmla="*/ 1828055 h 2193362"/>
                <a:gd name="connsiteX11" fmla="*/ 4786636 w 9478808"/>
                <a:gd name="connsiteY11" fmla="*/ 2191849 h 2193362"/>
                <a:gd name="connsiteX12" fmla="*/ 4000056 w 9478808"/>
                <a:gd name="connsiteY12" fmla="*/ 1729733 h 2193362"/>
                <a:gd name="connsiteX13" fmla="*/ 3429785 w 9478808"/>
                <a:gd name="connsiteY13" fmla="*/ 844830 h 2193362"/>
                <a:gd name="connsiteX14" fmla="*/ 2938172 w 9478808"/>
                <a:gd name="connsiteY14" fmla="*/ 549862 h 2193362"/>
                <a:gd name="connsiteX15" fmla="*/ 2358069 w 9478808"/>
                <a:gd name="connsiteY15" fmla="*/ 451539 h 2193362"/>
                <a:gd name="connsiteX16" fmla="*/ 775075 w 9478808"/>
                <a:gd name="connsiteY16" fmla="*/ 313888 h 2193362"/>
                <a:gd name="connsiteX17" fmla="*/ 440778 w 9478808"/>
                <a:gd name="connsiteY17" fmla="*/ 264726 h 2193362"/>
                <a:gd name="connsiteX18" fmla="*/ 2316 w 9478808"/>
                <a:gd name="connsiteY18" fmla="*/ 133962 h 2193362"/>
                <a:gd name="connsiteX19" fmla="*/ 114771 w 9478808"/>
                <a:gd name="connsiteY19" fmla="*/ 158381 h 2193362"/>
                <a:gd name="connsiteX20" fmla="*/ 8218 w 9478808"/>
                <a:gd name="connsiteY20" fmla="*/ 58249 h 2193362"/>
                <a:gd name="connsiteX0" fmla="*/ 8218 w 9469001"/>
                <a:gd name="connsiteY0" fmla="*/ 57997 h 2193110"/>
                <a:gd name="connsiteX1" fmla="*/ 268888 w 9469001"/>
                <a:gd name="connsiteY1" fmla="*/ 34573 h 2193110"/>
                <a:gd name="connsiteX2" fmla="*/ 1390541 w 9469001"/>
                <a:gd name="connsiteY2" fmla="*/ 38359 h 2193110"/>
                <a:gd name="connsiteX3" fmla="*/ 2283276 w 9469001"/>
                <a:gd name="connsiteY3" fmla="*/ 116385 h 2193110"/>
                <a:gd name="connsiteX4" fmla="*/ 1449349 w 9469001"/>
                <a:gd name="connsiteY4" fmla="*/ 54612 h 2193110"/>
                <a:gd name="connsiteX5" fmla="*/ 1940580 w 9469001"/>
                <a:gd name="connsiteY5" fmla="*/ 145232 h 2193110"/>
                <a:gd name="connsiteX6" fmla="*/ 4334244 w 9469001"/>
                <a:gd name="connsiteY6" fmla="*/ 11814 h 2193110"/>
                <a:gd name="connsiteX7" fmla="*/ 8444349 w 9469001"/>
                <a:gd name="connsiteY7" fmla="*/ -1 h 2193110"/>
                <a:gd name="connsiteX8" fmla="*/ 9378301 w 9469001"/>
                <a:gd name="connsiteY8" fmla="*/ 116990 h 2193110"/>
                <a:gd name="connsiteX9" fmla="*/ 6782585 w 9469001"/>
                <a:gd name="connsiteY9" fmla="*/ 608603 h 2193110"/>
                <a:gd name="connsiteX10" fmla="*/ 5592882 w 9469001"/>
                <a:gd name="connsiteY10" fmla="*/ 1827803 h 2193110"/>
                <a:gd name="connsiteX11" fmla="*/ 4786636 w 9469001"/>
                <a:gd name="connsiteY11" fmla="*/ 2191597 h 2193110"/>
                <a:gd name="connsiteX12" fmla="*/ 4000056 w 9469001"/>
                <a:gd name="connsiteY12" fmla="*/ 1729481 h 2193110"/>
                <a:gd name="connsiteX13" fmla="*/ 3429785 w 9469001"/>
                <a:gd name="connsiteY13" fmla="*/ 844578 h 2193110"/>
                <a:gd name="connsiteX14" fmla="*/ 2938172 w 9469001"/>
                <a:gd name="connsiteY14" fmla="*/ 549610 h 2193110"/>
                <a:gd name="connsiteX15" fmla="*/ 2358069 w 9469001"/>
                <a:gd name="connsiteY15" fmla="*/ 451287 h 2193110"/>
                <a:gd name="connsiteX16" fmla="*/ 775075 w 9469001"/>
                <a:gd name="connsiteY16" fmla="*/ 313636 h 2193110"/>
                <a:gd name="connsiteX17" fmla="*/ 440778 w 9469001"/>
                <a:gd name="connsiteY17" fmla="*/ 264474 h 2193110"/>
                <a:gd name="connsiteX18" fmla="*/ 2316 w 9469001"/>
                <a:gd name="connsiteY18" fmla="*/ 133710 h 2193110"/>
                <a:gd name="connsiteX19" fmla="*/ 114771 w 9469001"/>
                <a:gd name="connsiteY19" fmla="*/ 158129 h 2193110"/>
                <a:gd name="connsiteX20" fmla="*/ 8218 w 9469001"/>
                <a:gd name="connsiteY20" fmla="*/ 57997 h 2193110"/>
                <a:gd name="connsiteX0" fmla="*/ 8218 w 9469632"/>
                <a:gd name="connsiteY0" fmla="*/ 106978 h 2242091"/>
                <a:gd name="connsiteX1" fmla="*/ 268888 w 9469632"/>
                <a:gd name="connsiteY1" fmla="*/ 83554 h 2242091"/>
                <a:gd name="connsiteX2" fmla="*/ 1390541 w 9469632"/>
                <a:gd name="connsiteY2" fmla="*/ 87340 h 2242091"/>
                <a:gd name="connsiteX3" fmla="*/ 2283276 w 9469632"/>
                <a:gd name="connsiteY3" fmla="*/ 165366 h 2242091"/>
                <a:gd name="connsiteX4" fmla="*/ 1449349 w 9469632"/>
                <a:gd name="connsiteY4" fmla="*/ 103593 h 2242091"/>
                <a:gd name="connsiteX5" fmla="*/ 1940580 w 9469632"/>
                <a:gd name="connsiteY5" fmla="*/ 194213 h 2242091"/>
                <a:gd name="connsiteX6" fmla="*/ 4301217 w 9469632"/>
                <a:gd name="connsiteY6" fmla="*/ 0 h 2242091"/>
                <a:gd name="connsiteX7" fmla="*/ 8444349 w 9469632"/>
                <a:gd name="connsiteY7" fmla="*/ 48980 h 2242091"/>
                <a:gd name="connsiteX8" fmla="*/ 9378301 w 9469632"/>
                <a:gd name="connsiteY8" fmla="*/ 165971 h 2242091"/>
                <a:gd name="connsiteX9" fmla="*/ 6782585 w 9469632"/>
                <a:gd name="connsiteY9" fmla="*/ 657584 h 2242091"/>
                <a:gd name="connsiteX10" fmla="*/ 5592882 w 9469632"/>
                <a:gd name="connsiteY10" fmla="*/ 1876784 h 2242091"/>
                <a:gd name="connsiteX11" fmla="*/ 4786636 w 9469632"/>
                <a:gd name="connsiteY11" fmla="*/ 2240578 h 2242091"/>
                <a:gd name="connsiteX12" fmla="*/ 4000056 w 9469632"/>
                <a:gd name="connsiteY12" fmla="*/ 1778462 h 2242091"/>
                <a:gd name="connsiteX13" fmla="*/ 3429785 w 9469632"/>
                <a:gd name="connsiteY13" fmla="*/ 893559 h 2242091"/>
                <a:gd name="connsiteX14" fmla="*/ 2938172 w 9469632"/>
                <a:gd name="connsiteY14" fmla="*/ 598591 h 2242091"/>
                <a:gd name="connsiteX15" fmla="*/ 2358069 w 9469632"/>
                <a:gd name="connsiteY15" fmla="*/ 500268 h 2242091"/>
                <a:gd name="connsiteX16" fmla="*/ 775075 w 9469632"/>
                <a:gd name="connsiteY16" fmla="*/ 362617 h 2242091"/>
                <a:gd name="connsiteX17" fmla="*/ 440778 w 9469632"/>
                <a:gd name="connsiteY17" fmla="*/ 313455 h 2242091"/>
                <a:gd name="connsiteX18" fmla="*/ 2316 w 9469632"/>
                <a:gd name="connsiteY18" fmla="*/ 182691 h 2242091"/>
                <a:gd name="connsiteX19" fmla="*/ 114771 w 9469632"/>
                <a:gd name="connsiteY19" fmla="*/ 207110 h 2242091"/>
                <a:gd name="connsiteX20" fmla="*/ 8218 w 9469632"/>
                <a:gd name="connsiteY20" fmla="*/ 106978 h 2242091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55244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2283276 w 9471560"/>
                <a:gd name="connsiteY3" fmla="*/ 116385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268888 w 9471560"/>
                <a:gd name="connsiteY1" fmla="*/ 34573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8218 w 9471560"/>
                <a:gd name="connsiteY0" fmla="*/ 57997 h 2193110"/>
                <a:gd name="connsiteX1" fmla="*/ 169792 w 9471560"/>
                <a:gd name="connsiteY1" fmla="*/ 25889 h 2193110"/>
                <a:gd name="connsiteX2" fmla="*/ 1390541 w 9471560"/>
                <a:gd name="connsiteY2" fmla="*/ 38359 h 2193110"/>
                <a:gd name="connsiteX3" fmla="*/ 450054 w 9471560"/>
                <a:gd name="connsiteY3" fmla="*/ 55587 h 2193110"/>
                <a:gd name="connsiteX4" fmla="*/ 1449349 w 9471560"/>
                <a:gd name="connsiteY4" fmla="*/ 54612 h 2193110"/>
                <a:gd name="connsiteX5" fmla="*/ 1940580 w 9471560"/>
                <a:gd name="connsiteY5" fmla="*/ 145232 h 2193110"/>
                <a:gd name="connsiteX6" fmla="*/ 4202120 w 9471560"/>
                <a:gd name="connsiteY6" fmla="*/ 29187 h 2193110"/>
                <a:gd name="connsiteX7" fmla="*/ 8444349 w 9471560"/>
                <a:gd name="connsiteY7" fmla="*/ -1 h 2193110"/>
                <a:gd name="connsiteX8" fmla="*/ 9378301 w 9471560"/>
                <a:gd name="connsiteY8" fmla="*/ 116990 h 2193110"/>
                <a:gd name="connsiteX9" fmla="*/ 6782585 w 9471560"/>
                <a:gd name="connsiteY9" fmla="*/ 608603 h 2193110"/>
                <a:gd name="connsiteX10" fmla="*/ 5592882 w 9471560"/>
                <a:gd name="connsiteY10" fmla="*/ 1827803 h 2193110"/>
                <a:gd name="connsiteX11" fmla="*/ 4786636 w 9471560"/>
                <a:gd name="connsiteY11" fmla="*/ 2191597 h 2193110"/>
                <a:gd name="connsiteX12" fmla="*/ 4000056 w 9471560"/>
                <a:gd name="connsiteY12" fmla="*/ 1729481 h 2193110"/>
                <a:gd name="connsiteX13" fmla="*/ 3429785 w 9471560"/>
                <a:gd name="connsiteY13" fmla="*/ 844578 h 2193110"/>
                <a:gd name="connsiteX14" fmla="*/ 2938172 w 9471560"/>
                <a:gd name="connsiteY14" fmla="*/ 549610 h 2193110"/>
                <a:gd name="connsiteX15" fmla="*/ 2358069 w 9471560"/>
                <a:gd name="connsiteY15" fmla="*/ 451287 h 2193110"/>
                <a:gd name="connsiteX16" fmla="*/ 775075 w 9471560"/>
                <a:gd name="connsiteY16" fmla="*/ 313636 h 2193110"/>
                <a:gd name="connsiteX17" fmla="*/ 440778 w 9471560"/>
                <a:gd name="connsiteY17" fmla="*/ 264474 h 2193110"/>
                <a:gd name="connsiteX18" fmla="*/ 2316 w 9471560"/>
                <a:gd name="connsiteY18" fmla="*/ 133710 h 2193110"/>
                <a:gd name="connsiteX19" fmla="*/ 114771 w 9471560"/>
                <a:gd name="connsiteY19" fmla="*/ 158129 h 2193110"/>
                <a:gd name="connsiteX20" fmla="*/ 8218 w 9471560"/>
                <a:gd name="connsiteY20" fmla="*/ 57997 h 2193110"/>
                <a:gd name="connsiteX0" fmla="*/ 235839 w 9699181"/>
                <a:gd name="connsiteY0" fmla="*/ 57997 h 2193110"/>
                <a:gd name="connsiteX1" fmla="*/ 397413 w 9699181"/>
                <a:gd name="connsiteY1" fmla="*/ 25889 h 2193110"/>
                <a:gd name="connsiteX2" fmla="*/ 1618162 w 9699181"/>
                <a:gd name="connsiteY2" fmla="*/ 38359 h 2193110"/>
                <a:gd name="connsiteX3" fmla="*/ 677675 w 9699181"/>
                <a:gd name="connsiteY3" fmla="*/ 55587 h 2193110"/>
                <a:gd name="connsiteX4" fmla="*/ 58454 w 9699181"/>
                <a:gd name="connsiteY4" fmla="*/ 19871 h 2193110"/>
                <a:gd name="connsiteX5" fmla="*/ 2168201 w 9699181"/>
                <a:gd name="connsiteY5" fmla="*/ 145232 h 2193110"/>
                <a:gd name="connsiteX6" fmla="*/ 4429741 w 9699181"/>
                <a:gd name="connsiteY6" fmla="*/ 29187 h 2193110"/>
                <a:gd name="connsiteX7" fmla="*/ 8671970 w 9699181"/>
                <a:gd name="connsiteY7" fmla="*/ -1 h 2193110"/>
                <a:gd name="connsiteX8" fmla="*/ 9605922 w 9699181"/>
                <a:gd name="connsiteY8" fmla="*/ 116990 h 2193110"/>
                <a:gd name="connsiteX9" fmla="*/ 7010206 w 9699181"/>
                <a:gd name="connsiteY9" fmla="*/ 608603 h 2193110"/>
                <a:gd name="connsiteX10" fmla="*/ 5820503 w 9699181"/>
                <a:gd name="connsiteY10" fmla="*/ 1827803 h 2193110"/>
                <a:gd name="connsiteX11" fmla="*/ 5014257 w 9699181"/>
                <a:gd name="connsiteY11" fmla="*/ 2191597 h 2193110"/>
                <a:gd name="connsiteX12" fmla="*/ 4227677 w 9699181"/>
                <a:gd name="connsiteY12" fmla="*/ 1729481 h 2193110"/>
                <a:gd name="connsiteX13" fmla="*/ 3657406 w 9699181"/>
                <a:gd name="connsiteY13" fmla="*/ 844578 h 2193110"/>
                <a:gd name="connsiteX14" fmla="*/ 3165793 w 9699181"/>
                <a:gd name="connsiteY14" fmla="*/ 549610 h 2193110"/>
                <a:gd name="connsiteX15" fmla="*/ 2585690 w 9699181"/>
                <a:gd name="connsiteY15" fmla="*/ 451287 h 2193110"/>
                <a:gd name="connsiteX16" fmla="*/ 1002696 w 9699181"/>
                <a:gd name="connsiteY16" fmla="*/ 313636 h 2193110"/>
                <a:gd name="connsiteX17" fmla="*/ 668399 w 9699181"/>
                <a:gd name="connsiteY17" fmla="*/ 264474 h 2193110"/>
                <a:gd name="connsiteX18" fmla="*/ 229937 w 9699181"/>
                <a:gd name="connsiteY18" fmla="*/ 133710 h 2193110"/>
                <a:gd name="connsiteX19" fmla="*/ 342392 w 9699181"/>
                <a:gd name="connsiteY19" fmla="*/ 158129 h 2193110"/>
                <a:gd name="connsiteX20" fmla="*/ 235839 w 9699181"/>
                <a:gd name="connsiteY20" fmla="*/ 57997 h 2193110"/>
                <a:gd name="connsiteX0" fmla="*/ 188843 w 9652185"/>
                <a:gd name="connsiteY0" fmla="*/ 57997 h 2193110"/>
                <a:gd name="connsiteX1" fmla="*/ 350417 w 9652185"/>
                <a:gd name="connsiteY1" fmla="*/ 25889 h 2193110"/>
                <a:gd name="connsiteX2" fmla="*/ 1571166 w 9652185"/>
                <a:gd name="connsiteY2" fmla="*/ 38359 h 2193110"/>
                <a:gd name="connsiteX3" fmla="*/ 630679 w 9652185"/>
                <a:gd name="connsiteY3" fmla="*/ 55587 h 2193110"/>
                <a:gd name="connsiteX4" fmla="*/ 11458 w 9652185"/>
                <a:gd name="connsiteY4" fmla="*/ 19871 h 2193110"/>
                <a:gd name="connsiteX5" fmla="*/ 1163309 w 9652185"/>
                <a:gd name="connsiteY5" fmla="*/ 41008 h 2193110"/>
                <a:gd name="connsiteX6" fmla="*/ 4382745 w 9652185"/>
                <a:gd name="connsiteY6" fmla="*/ 29187 h 2193110"/>
                <a:gd name="connsiteX7" fmla="*/ 8624974 w 9652185"/>
                <a:gd name="connsiteY7" fmla="*/ -1 h 2193110"/>
                <a:gd name="connsiteX8" fmla="*/ 9558926 w 9652185"/>
                <a:gd name="connsiteY8" fmla="*/ 116990 h 2193110"/>
                <a:gd name="connsiteX9" fmla="*/ 6963210 w 9652185"/>
                <a:gd name="connsiteY9" fmla="*/ 608603 h 2193110"/>
                <a:gd name="connsiteX10" fmla="*/ 5773507 w 9652185"/>
                <a:gd name="connsiteY10" fmla="*/ 1827803 h 2193110"/>
                <a:gd name="connsiteX11" fmla="*/ 4967261 w 9652185"/>
                <a:gd name="connsiteY11" fmla="*/ 2191597 h 2193110"/>
                <a:gd name="connsiteX12" fmla="*/ 4180681 w 9652185"/>
                <a:gd name="connsiteY12" fmla="*/ 1729481 h 2193110"/>
                <a:gd name="connsiteX13" fmla="*/ 3610410 w 9652185"/>
                <a:gd name="connsiteY13" fmla="*/ 844578 h 2193110"/>
                <a:gd name="connsiteX14" fmla="*/ 3118797 w 9652185"/>
                <a:gd name="connsiteY14" fmla="*/ 549610 h 2193110"/>
                <a:gd name="connsiteX15" fmla="*/ 2538694 w 9652185"/>
                <a:gd name="connsiteY15" fmla="*/ 451287 h 2193110"/>
                <a:gd name="connsiteX16" fmla="*/ 955700 w 9652185"/>
                <a:gd name="connsiteY16" fmla="*/ 313636 h 2193110"/>
                <a:gd name="connsiteX17" fmla="*/ 621403 w 9652185"/>
                <a:gd name="connsiteY17" fmla="*/ 264474 h 2193110"/>
                <a:gd name="connsiteX18" fmla="*/ 182941 w 9652185"/>
                <a:gd name="connsiteY18" fmla="*/ 133710 h 2193110"/>
                <a:gd name="connsiteX19" fmla="*/ 295396 w 9652185"/>
                <a:gd name="connsiteY19" fmla="*/ 158129 h 2193110"/>
                <a:gd name="connsiteX20" fmla="*/ 188843 w 9652185"/>
                <a:gd name="connsiteY20" fmla="*/ 57997 h 2193110"/>
                <a:gd name="connsiteX0" fmla="*/ 188843 w 9641469"/>
                <a:gd name="connsiteY0" fmla="*/ 72236 h 2207349"/>
                <a:gd name="connsiteX1" fmla="*/ 350417 w 9641469"/>
                <a:gd name="connsiteY1" fmla="*/ 40128 h 2207349"/>
                <a:gd name="connsiteX2" fmla="*/ 1571166 w 9641469"/>
                <a:gd name="connsiteY2" fmla="*/ 52598 h 2207349"/>
                <a:gd name="connsiteX3" fmla="*/ 630679 w 9641469"/>
                <a:gd name="connsiteY3" fmla="*/ 69826 h 2207349"/>
                <a:gd name="connsiteX4" fmla="*/ 11458 w 9641469"/>
                <a:gd name="connsiteY4" fmla="*/ 34110 h 2207349"/>
                <a:gd name="connsiteX5" fmla="*/ 1163309 w 9641469"/>
                <a:gd name="connsiteY5" fmla="*/ 55247 h 2207349"/>
                <a:gd name="connsiteX6" fmla="*/ 4977303 w 9641469"/>
                <a:gd name="connsiteY6" fmla="*/ 0 h 2207349"/>
                <a:gd name="connsiteX7" fmla="*/ 8624974 w 9641469"/>
                <a:gd name="connsiteY7" fmla="*/ 14238 h 2207349"/>
                <a:gd name="connsiteX8" fmla="*/ 9558926 w 9641469"/>
                <a:gd name="connsiteY8" fmla="*/ 131229 h 2207349"/>
                <a:gd name="connsiteX9" fmla="*/ 6963210 w 9641469"/>
                <a:gd name="connsiteY9" fmla="*/ 622842 h 2207349"/>
                <a:gd name="connsiteX10" fmla="*/ 5773507 w 9641469"/>
                <a:gd name="connsiteY10" fmla="*/ 1842042 h 2207349"/>
                <a:gd name="connsiteX11" fmla="*/ 4967261 w 9641469"/>
                <a:gd name="connsiteY11" fmla="*/ 2205836 h 2207349"/>
                <a:gd name="connsiteX12" fmla="*/ 4180681 w 9641469"/>
                <a:gd name="connsiteY12" fmla="*/ 1743720 h 2207349"/>
                <a:gd name="connsiteX13" fmla="*/ 3610410 w 9641469"/>
                <a:gd name="connsiteY13" fmla="*/ 858817 h 2207349"/>
                <a:gd name="connsiteX14" fmla="*/ 3118797 w 9641469"/>
                <a:gd name="connsiteY14" fmla="*/ 563849 h 2207349"/>
                <a:gd name="connsiteX15" fmla="*/ 2538694 w 9641469"/>
                <a:gd name="connsiteY15" fmla="*/ 465526 h 2207349"/>
                <a:gd name="connsiteX16" fmla="*/ 955700 w 9641469"/>
                <a:gd name="connsiteY16" fmla="*/ 327875 h 2207349"/>
                <a:gd name="connsiteX17" fmla="*/ 621403 w 9641469"/>
                <a:gd name="connsiteY17" fmla="*/ 278713 h 2207349"/>
                <a:gd name="connsiteX18" fmla="*/ 182941 w 9641469"/>
                <a:gd name="connsiteY18" fmla="*/ 147949 h 2207349"/>
                <a:gd name="connsiteX19" fmla="*/ 295396 w 9641469"/>
                <a:gd name="connsiteY19" fmla="*/ 172368 h 2207349"/>
                <a:gd name="connsiteX20" fmla="*/ 188843 w 9641469"/>
                <a:gd name="connsiteY20" fmla="*/ 72236 h 2207349"/>
                <a:gd name="connsiteX0" fmla="*/ 188344 w 9640970"/>
                <a:gd name="connsiteY0" fmla="*/ 80435 h 2215548"/>
                <a:gd name="connsiteX1" fmla="*/ 349918 w 9640970"/>
                <a:gd name="connsiteY1" fmla="*/ 48327 h 2215548"/>
                <a:gd name="connsiteX2" fmla="*/ 1422023 w 9640970"/>
                <a:gd name="connsiteY2" fmla="*/ 0 h 2215548"/>
                <a:gd name="connsiteX3" fmla="*/ 630180 w 9640970"/>
                <a:gd name="connsiteY3" fmla="*/ 78025 h 2215548"/>
                <a:gd name="connsiteX4" fmla="*/ 10959 w 9640970"/>
                <a:gd name="connsiteY4" fmla="*/ 42309 h 2215548"/>
                <a:gd name="connsiteX5" fmla="*/ 1162810 w 9640970"/>
                <a:gd name="connsiteY5" fmla="*/ 63446 h 2215548"/>
                <a:gd name="connsiteX6" fmla="*/ 4976804 w 9640970"/>
                <a:gd name="connsiteY6" fmla="*/ 8199 h 2215548"/>
                <a:gd name="connsiteX7" fmla="*/ 8624475 w 9640970"/>
                <a:gd name="connsiteY7" fmla="*/ 22437 h 2215548"/>
                <a:gd name="connsiteX8" fmla="*/ 9558427 w 9640970"/>
                <a:gd name="connsiteY8" fmla="*/ 139428 h 2215548"/>
                <a:gd name="connsiteX9" fmla="*/ 6962711 w 9640970"/>
                <a:gd name="connsiteY9" fmla="*/ 631041 h 2215548"/>
                <a:gd name="connsiteX10" fmla="*/ 5773008 w 9640970"/>
                <a:gd name="connsiteY10" fmla="*/ 1850241 h 2215548"/>
                <a:gd name="connsiteX11" fmla="*/ 4966762 w 9640970"/>
                <a:gd name="connsiteY11" fmla="*/ 2214035 h 2215548"/>
                <a:gd name="connsiteX12" fmla="*/ 4180182 w 9640970"/>
                <a:gd name="connsiteY12" fmla="*/ 1751919 h 2215548"/>
                <a:gd name="connsiteX13" fmla="*/ 3609911 w 9640970"/>
                <a:gd name="connsiteY13" fmla="*/ 867016 h 2215548"/>
                <a:gd name="connsiteX14" fmla="*/ 3118298 w 9640970"/>
                <a:gd name="connsiteY14" fmla="*/ 572048 h 2215548"/>
                <a:gd name="connsiteX15" fmla="*/ 2538195 w 9640970"/>
                <a:gd name="connsiteY15" fmla="*/ 473725 h 2215548"/>
                <a:gd name="connsiteX16" fmla="*/ 955201 w 9640970"/>
                <a:gd name="connsiteY16" fmla="*/ 336074 h 2215548"/>
                <a:gd name="connsiteX17" fmla="*/ 620904 w 9640970"/>
                <a:gd name="connsiteY17" fmla="*/ 286912 h 2215548"/>
                <a:gd name="connsiteX18" fmla="*/ 182442 w 9640970"/>
                <a:gd name="connsiteY18" fmla="*/ 156148 h 2215548"/>
                <a:gd name="connsiteX19" fmla="*/ 294897 w 9640970"/>
                <a:gd name="connsiteY19" fmla="*/ 180567 h 2215548"/>
                <a:gd name="connsiteX20" fmla="*/ 188344 w 9640970"/>
                <a:gd name="connsiteY20" fmla="*/ 80435 h 2215548"/>
                <a:gd name="connsiteX0" fmla="*/ 185556 w 9638182"/>
                <a:gd name="connsiteY0" fmla="*/ 72236 h 2207349"/>
                <a:gd name="connsiteX1" fmla="*/ 347130 w 9638182"/>
                <a:gd name="connsiteY1" fmla="*/ 40128 h 2207349"/>
                <a:gd name="connsiteX2" fmla="*/ 279666 w 9638182"/>
                <a:gd name="connsiteY2" fmla="*/ 26543 h 2207349"/>
                <a:gd name="connsiteX3" fmla="*/ 627392 w 9638182"/>
                <a:gd name="connsiteY3" fmla="*/ 69826 h 2207349"/>
                <a:gd name="connsiteX4" fmla="*/ 8171 w 9638182"/>
                <a:gd name="connsiteY4" fmla="*/ 34110 h 2207349"/>
                <a:gd name="connsiteX5" fmla="*/ 1160022 w 9638182"/>
                <a:gd name="connsiteY5" fmla="*/ 55247 h 2207349"/>
                <a:gd name="connsiteX6" fmla="*/ 4974016 w 9638182"/>
                <a:gd name="connsiteY6" fmla="*/ 0 h 2207349"/>
                <a:gd name="connsiteX7" fmla="*/ 8621687 w 9638182"/>
                <a:gd name="connsiteY7" fmla="*/ 14238 h 2207349"/>
                <a:gd name="connsiteX8" fmla="*/ 9555639 w 9638182"/>
                <a:gd name="connsiteY8" fmla="*/ 131229 h 2207349"/>
                <a:gd name="connsiteX9" fmla="*/ 6959923 w 9638182"/>
                <a:gd name="connsiteY9" fmla="*/ 622842 h 2207349"/>
                <a:gd name="connsiteX10" fmla="*/ 5770220 w 9638182"/>
                <a:gd name="connsiteY10" fmla="*/ 1842042 h 2207349"/>
                <a:gd name="connsiteX11" fmla="*/ 4963974 w 9638182"/>
                <a:gd name="connsiteY11" fmla="*/ 2205836 h 2207349"/>
                <a:gd name="connsiteX12" fmla="*/ 4177394 w 9638182"/>
                <a:gd name="connsiteY12" fmla="*/ 1743720 h 2207349"/>
                <a:gd name="connsiteX13" fmla="*/ 3607123 w 9638182"/>
                <a:gd name="connsiteY13" fmla="*/ 858817 h 2207349"/>
                <a:gd name="connsiteX14" fmla="*/ 3115510 w 9638182"/>
                <a:gd name="connsiteY14" fmla="*/ 563849 h 2207349"/>
                <a:gd name="connsiteX15" fmla="*/ 2535407 w 9638182"/>
                <a:gd name="connsiteY15" fmla="*/ 465526 h 2207349"/>
                <a:gd name="connsiteX16" fmla="*/ 952413 w 9638182"/>
                <a:gd name="connsiteY16" fmla="*/ 327875 h 2207349"/>
                <a:gd name="connsiteX17" fmla="*/ 618116 w 9638182"/>
                <a:gd name="connsiteY17" fmla="*/ 278713 h 2207349"/>
                <a:gd name="connsiteX18" fmla="*/ 179654 w 9638182"/>
                <a:gd name="connsiteY18" fmla="*/ 147949 h 2207349"/>
                <a:gd name="connsiteX19" fmla="*/ 292109 w 9638182"/>
                <a:gd name="connsiteY19" fmla="*/ 172368 h 2207349"/>
                <a:gd name="connsiteX20" fmla="*/ 185556 w 9638182"/>
                <a:gd name="connsiteY20" fmla="*/ 72236 h 2207349"/>
                <a:gd name="connsiteX0" fmla="*/ 207299 w 9659925"/>
                <a:gd name="connsiteY0" fmla="*/ 72236 h 2207349"/>
                <a:gd name="connsiteX1" fmla="*/ 368873 w 9659925"/>
                <a:gd name="connsiteY1" fmla="*/ 40128 h 2207349"/>
                <a:gd name="connsiteX2" fmla="*/ 301409 w 9659925"/>
                <a:gd name="connsiteY2" fmla="*/ 26543 h 2207349"/>
                <a:gd name="connsiteX3" fmla="*/ 335338 w 9659925"/>
                <a:gd name="connsiteY3" fmla="*/ 35084 h 2207349"/>
                <a:gd name="connsiteX4" fmla="*/ 29914 w 9659925"/>
                <a:gd name="connsiteY4" fmla="*/ 34110 h 2207349"/>
                <a:gd name="connsiteX5" fmla="*/ 1181765 w 9659925"/>
                <a:gd name="connsiteY5" fmla="*/ 55247 h 2207349"/>
                <a:gd name="connsiteX6" fmla="*/ 4995759 w 9659925"/>
                <a:gd name="connsiteY6" fmla="*/ 0 h 2207349"/>
                <a:gd name="connsiteX7" fmla="*/ 8643430 w 9659925"/>
                <a:gd name="connsiteY7" fmla="*/ 14238 h 2207349"/>
                <a:gd name="connsiteX8" fmla="*/ 9577382 w 9659925"/>
                <a:gd name="connsiteY8" fmla="*/ 131229 h 2207349"/>
                <a:gd name="connsiteX9" fmla="*/ 6981666 w 9659925"/>
                <a:gd name="connsiteY9" fmla="*/ 622842 h 2207349"/>
                <a:gd name="connsiteX10" fmla="*/ 5791963 w 9659925"/>
                <a:gd name="connsiteY10" fmla="*/ 1842042 h 2207349"/>
                <a:gd name="connsiteX11" fmla="*/ 4985717 w 9659925"/>
                <a:gd name="connsiteY11" fmla="*/ 2205836 h 2207349"/>
                <a:gd name="connsiteX12" fmla="*/ 4199137 w 9659925"/>
                <a:gd name="connsiteY12" fmla="*/ 1743720 h 2207349"/>
                <a:gd name="connsiteX13" fmla="*/ 3628866 w 9659925"/>
                <a:gd name="connsiteY13" fmla="*/ 858817 h 2207349"/>
                <a:gd name="connsiteX14" fmla="*/ 3137253 w 9659925"/>
                <a:gd name="connsiteY14" fmla="*/ 563849 h 2207349"/>
                <a:gd name="connsiteX15" fmla="*/ 2557150 w 9659925"/>
                <a:gd name="connsiteY15" fmla="*/ 465526 h 2207349"/>
                <a:gd name="connsiteX16" fmla="*/ 974156 w 9659925"/>
                <a:gd name="connsiteY16" fmla="*/ 327875 h 2207349"/>
                <a:gd name="connsiteX17" fmla="*/ 639859 w 9659925"/>
                <a:gd name="connsiteY17" fmla="*/ 278713 h 2207349"/>
                <a:gd name="connsiteX18" fmla="*/ 201397 w 9659925"/>
                <a:gd name="connsiteY18" fmla="*/ 147949 h 2207349"/>
                <a:gd name="connsiteX19" fmla="*/ 313852 w 9659925"/>
                <a:gd name="connsiteY19" fmla="*/ 172368 h 2207349"/>
                <a:gd name="connsiteX20" fmla="*/ 207299 w 9659925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200405 w 9653031"/>
                <a:gd name="connsiteY0" fmla="*/ 72236 h 2207349"/>
                <a:gd name="connsiteX1" fmla="*/ 361979 w 9653031"/>
                <a:gd name="connsiteY1" fmla="*/ 40128 h 2207349"/>
                <a:gd name="connsiteX2" fmla="*/ 294515 w 9653031"/>
                <a:gd name="connsiteY2" fmla="*/ 26543 h 2207349"/>
                <a:gd name="connsiteX3" fmla="*/ 328444 w 9653031"/>
                <a:gd name="connsiteY3" fmla="*/ 35084 h 2207349"/>
                <a:gd name="connsiteX4" fmla="*/ 23020 w 9653031"/>
                <a:gd name="connsiteY4" fmla="*/ 34110 h 2207349"/>
                <a:gd name="connsiteX5" fmla="*/ 1042747 w 9653031"/>
                <a:gd name="connsiteY5" fmla="*/ 20506 h 2207349"/>
                <a:gd name="connsiteX6" fmla="*/ 4988865 w 9653031"/>
                <a:gd name="connsiteY6" fmla="*/ 0 h 2207349"/>
                <a:gd name="connsiteX7" fmla="*/ 8636536 w 9653031"/>
                <a:gd name="connsiteY7" fmla="*/ 14238 h 2207349"/>
                <a:gd name="connsiteX8" fmla="*/ 9570488 w 9653031"/>
                <a:gd name="connsiteY8" fmla="*/ 131229 h 2207349"/>
                <a:gd name="connsiteX9" fmla="*/ 6974772 w 9653031"/>
                <a:gd name="connsiteY9" fmla="*/ 622842 h 2207349"/>
                <a:gd name="connsiteX10" fmla="*/ 5785069 w 9653031"/>
                <a:gd name="connsiteY10" fmla="*/ 1842042 h 2207349"/>
                <a:gd name="connsiteX11" fmla="*/ 4978823 w 9653031"/>
                <a:gd name="connsiteY11" fmla="*/ 2205836 h 2207349"/>
                <a:gd name="connsiteX12" fmla="*/ 4192243 w 9653031"/>
                <a:gd name="connsiteY12" fmla="*/ 1743720 h 2207349"/>
                <a:gd name="connsiteX13" fmla="*/ 3621972 w 9653031"/>
                <a:gd name="connsiteY13" fmla="*/ 858817 h 2207349"/>
                <a:gd name="connsiteX14" fmla="*/ 3130359 w 9653031"/>
                <a:gd name="connsiteY14" fmla="*/ 563849 h 2207349"/>
                <a:gd name="connsiteX15" fmla="*/ 2550256 w 9653031"/>
                <a:gd name="connsiteY15" fmla="*/ 465526 h 2207349"/>
                <a:gd name="connsiteX16" fmla="*/ 967262 w 9653031"/>
                <a:gd name="connsiteY16" fmla="*/ 327875 h 2207349"/>
                <a:gd name="connsiteX17" fmla="*/ 632965 w 9653031"/>
                <a:gd name="connsiteY17" fmla="*/ 278713 h 2207349"/>
                <a:gd name="connsiteX18" fmla="*/ 194503 w 9653031"/>
                <a:gd name="connsiteY18" fmla="*/ 147949 h 2207349"/>
                <a:gd name="connsiteX19" fmla="*/ 306958 w 9653031"/>
                <a:gd name="connsiteY19" fmla="*/ 172368 h 2207349"/>
                <a:gd name="connsiteX20" fmla="*/ 200405 w 9653031"/>
                <a:gd name="connsiteY20" fmla="*/ 72236 h 2207349"/>
                <a:gd name="connsiteX0" fmla="*/ 8218 w 9460844"/>
                <a:gd name="connsiteY0" fmla="*/ 72236 h 2207349"/>
                <a:gd name="connsiteX1" fmla="*/ 169792 w 9460844"/>
                <a:gd name="connsiteY1" fmla="*/ 40128 h 2207349"/>
                <a:gd name="connsiteX2" fmla="*/ 102328 w 9460844"/>
                <a:gd name="connsiteY2" fmla="*/ 26543 h 2207349"/>
                <a:gd name="connsiteX3" fmla="*/ 136257 w 9460844"/>
                <a:gd name="connsiteY3" fmla="*/ 35084 h 2207349"/>
                <a:gd name="connsiteX4" fmla="*/ 161143 w 9460844"/>
                <a:gd name="connsiteY4" fmla="*/ 25426 h 2207349"/>
                <a:gd name="connsiteX5" fmla="*/ 850560 w 9460844"/>
                <a:gd name="connsiteY5" fmla="*/ 20506 h 2207349"/>
                <a:gd name="connsiteX6" fmla="*/ 4796678 w 9460844"/>
                <a:gd name="connsiteY6" fmla="*/ 0 h 2207349"/>
                <a:gd name="connsiteX7" fmla="*/ 8444349 w 9460844"/>
                <a:gd name="connsiteY7" fmla="*/ 14238 h 2207349"/>
                <a:gd name="connsiteX8" fmla="*/ 9378301 w 9460844"/>
                <a:gd name="connsiteY8" fmla="*/ 131229 h 2207349"/>
                <a:gd name="connsiteX9" fmla="*/ 6782585 w 9460844"/>
                <a:gd name="connsiteY9" fmla="*/ 622842 h 2207349"/>
                <a:gd name="connsiteX10" fmla="*/ 5592882 w 9460844"/>
                <a:gd name="connsiteY10" fmla="*/ 1842042 h 2207349"/>
                <a:gd name="connsiteX11" fmla="*/ 4786636 w 9460844"/>
                <a:gd name="connsiteY11" fmla="*/ 2205836 h 2207349"/>
                <a:gd name="connsiteX12" fmla="*/ 4000056 w 9460844"/>
                <a:gd name="connsiteY12" fmla="*/ 1743720 h 2207349"/>
                <a:gd name="connsiteX13" fmla="*/ 3429785 w 9460844"/>
                <a:gd name="connsiteY13" fmla="*/ 858817 h 2207349"/>
                <a:gd name="connsiteX14" fmla="*/ 2938172 w 9460844"/>
                <a:gd name="connsiteY14" fmla="*/ 563849 h 2207349"/>
                <a:gd name="connsiteX15" fmla="*/ 2358069 w 9460844"/>
                <a:gd name="connsiteY15" fmla="*/ 465526 h 2207349"/>
                <a:gd name="connsiteX16" fmla="*/ 775075 w 9460844"/>
                <a:gd name="connsiteY16" fmla="*/ 327875 h 2207349"/>
                <a:gd name="connsiteX17" fmla="*/ 440778 w 9460844"/>
                <a:gd name="connsiteY17" fmla="*/ 278713 h 2207349"/>
                <a:gd name="connsiteX18" fmla="*/ 2316 w 9460844"/>
                <a:gd name="connsiteY18" fmla="*/ 147949 h 2207349"/>
                <a:gd name="connsiteX19" fmla="*/ 114771 w 9460844"/>
                <a:gd name="connsiteY19" fmla="*/ 172368 h 2207349"/>
                <a:gd name="connsiteX20" fmla="*/ 8218 w 9460844"/>
                <a:gd name="connsiteY20" fmla="*/ 72236 h 220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0844" h="2207349">
                  <a:moveTo>
                    <a:pt x="8218" y="72236"/>
                  </a:moveTo>
                  <a:cubicBezTo>
                    <a:pt x="17388" y="50196"/>
                    <a:pt x="154107" y="47743"/>
                    <a:pt x="169792" y="40128"/>
                  </a:cubicBezTo>
                  <a:cubicBezTo>
                    <a:pt x="185477" y="32513"/>
                    <a:pt x="107917" y="27384"/>
                    <a:pt x="102328" y="26543"/>
                  </a:cubicBezTo>
                  <a:cubicBezTo>
                    <a:pt x="96739" y="25702"/>
                    <a:pt x="126455" y="35270"/>
                    <a:pt x="136257" y="35084"/>
                  </a:cubicBezTo>
                  <a:cubicBezTo>
                    <a:pt x="146059" y="34898"/>
                    <a:pt x="42093" y="27856"/>
                    <a:pt x="161143" y="25426"/>
                  </a:cubicBezTo>
                  <a:cubicBezTo>
                    <a:pt x="280193" y="22996"/>
                    <a:pt x="77971" y="24744"/>
                    <a:pt x="850560" y="20506"/>
                  </a:cubicBezTo>
                  <a:lnTo>
                    <a:pt x="4796678" y="0"/>
                  </a:lnTo>
                  <a:lnTo>
                    <a:pt x="8444349" y="14238"/>
                  </a:lnTo>
                  <a:cubicBezTo>
                    <a:pt x="9207953" y="36109"/>
                    <a:pt x="9655262" y="29795"/>
                    <a:pt x="9378301" y="131229"/>
                  </a:cubicBezTo>
                  <a:cubicBezTo>
                    <a:pt x="9101340" y="232663"/>
                    <a:pt x="7413488" y="337707"/>
                    <a:pt x="6782585" y="622842"/>
                  </a:cubicBezTo>
                  <a:cubicBezTo>
                    <a:pt x="6151682" y="907977"/>
                    <a:pt x="5925540" y="1578210"/>
                    <a:pt x="5592882" y="1842042"/>
                  </a:cubicBezTo>
                  <a:cubicBezTo>
                    <a:pt x="5260224" y="2105874"/>
                    <a:pt x="5052107" y="2222223"/>
                    <a:pt x="4786636" y="2205836"/>
                  </a:cubicBezTo>
                  <a:cubicBezTo>
                    <a:pt x="4521165" y="2189449"/>
                    <a:pt x="4226198" y="1968223"/>
                    <a:pt x="4000056" y="1743720"/>
                  </a:cubicBezTo>
                  <a:cubicBezTo>
                    <a:pt x="3773914" y="1519217"/>
                    <a:pt x="3606766" y="1055462"/>
                    <a:pt x="3429785" y="858817"/>
                  </a:cubicBezTo>
                  <a:cubicBezTo>
                    <a:pt x="3252804" y="662172"/>
                    <a:pt x="3116791" y="629397"/>
                    <a:pt x="2938172" y="563849"/>
                  </a:cubicBezTo>
                  <a:cubicBezTo>
                    <a:pt x="2759553" y="498301"/>
                    <a:pt x="2718585" y="504855"/>
                    <a:pt x="2358069" y="465526"/>
                  </a:cubicBezTo>
                  <a:cubicBezTo>
                    <a:pt x="1997553" y="426197"/>
                    <a:pt x="1094623" y="359010"/>
                    <a:pt x="775075" y="327875"/>
                  </a:cubicBezTo>
                  <a:cubicBezTo>
                    <a:pt x="455527" y="296740"/>
                    <a:pt x="569571" y="308701"/>
                    <a:pt x="440778" y="278713"/>
                  </a:cubicBezTo>
                  <a:cubicBezTo>
                    <a:pt x="311985" y="248725"/>
                    <a:pt x="23619" y="175807"/>
                    <a:pt x="2316" y="147949"/>
                  </a:cubicBezTo>
                  <a:cubicBezTo>
                    <a:pt x="-18987" y="120091"/>
                    <a:pt x="113787" y="184987"/>
                    <a:pt x="114771" y="172368"/>
                  </a:cubicBezTo>
                  <a:cubicBezTo>
                    <a:pt x="115755" y="159749"/>
                    <a:pt x="-952" y="94276"/>
                    <a:pt x="8218" y="72236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A01B395E-CFC3-4C10-A6F2-B0E41AF7FC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655584"/>
                </p:ext>
              </p:extLst>
            </p:nvPr>
          </p:nvGraphicFramePr>
          <p:xfrm>
            <a:off x="7647900" y="3295757"/>
            <a:ext cx="797580" cy="62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A49E70FC-C57E-48B4-8539-B36B9170B9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47900" y="3295757"/>
                          <a:ext cx="797580" cy="62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89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53"/>
    </mc:Choice>
    <mc:Fallback xmlns="">
      <p:transition advTm="953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483556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E5C3844A-AE3E-43AE-BBA9-28D992C0D360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所得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频谱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9F9578-03A1-4B42-BC21-54C244876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F2702D5A-7A2B-477D-9E0E-701A0B4B88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50CF3AC-35D7-432B-8B38-A3D97003F99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221022-E6E4-4921-9971-72A321CF8F7B}"/>
              </a:ext>
            </a:extLst>
          </p:cNvPr>
          <p:cNvSpPr/>
          <p:nvPr/>
        </p:nvSpPr>
        <p:spPr>
          <a:xfrm>
            <a:off x="5657850" y="1255989"/>
            <a:ext cx="2137445" cy="214761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783CBEC-05B9-4840-BCA9-8CCF3976D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86843"/>
              </p:ext>
            </p:extLst>
          </p:nvPr>
        </p:nvGraphicFramePr>
        <p:xfrm>
          <a:off x="6265863" y="1230313"/>
          <a:ext cx="1225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F63641FA-BDDC-45AF-8E96-E2E9A654B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5863" y="1230313"/>
                        <a:ext cx="1225550" cy="47942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5067299-D89D-437C-A827-A0A0647AF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11257"/>
              </p:ext>
            </p:extLst>
          </p:nvPr>
        </p:nvGraphicFramePr>
        <p:xfrm>
          <a:off x="6178550" y="3371850"/>
          <a:ext cx="1006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90440" progId="Equation.DSMT4">
                  <p:embed/>
                </p:oleObj>
              </mc:Choice>
              <mc:Fallback>
                <p:oleObj name="Equation" r:id="rId6" imgW="41904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FBDE08C-628D-4F44-8BDC-D3DA34123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8550" y="3371850"/>
                        <a:ext cx="1006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07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97"/>
    </mc:Choice>
    <mc:Fallback xmlns="">
      <p:transition advTm="59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596444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E5C3844A-AE3E-43AE-BBA9-28D992C0D360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前后的 脉冲光谱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e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图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9F9578-03A1-4B42-BC21-54C244876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F2702D5A-7A2B-477D-9E0E-701A0B4B88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50CF3AC-35D7-432B-8B38-A3D97003F99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221022-E6E4-4921-9971-72A321CF8F7B}"/>
              </a:ext>
            </a:extLst>
          </p:cNvPr>
          <p:cNvSpPr/>
          <p:nvPr/>
        </p:nvSpPr>
        <p:spPr>
          <a:xfrm>
            <a:off x="5381625" y="3400426"/>
            <a:ext cx="2413669" cy="217301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BA427D-8351-4AF0-8496-90D83DB36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2590"/>
              </p:ext>
            </p:extLst>
          </p:nvPr>
        </p:nvGraphicFramePr>
        <p:xfrm>
          <a:off x="6265863" y="1230313"/>
          <a:ext cx="1225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783CBEC-05B9-4840-BCA9-8CCF3976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5863" y="1230313"/>
                        <a:ext cx="1225550" cy="47942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50CB0AF-7891-452B-8FB9-50B5DAF95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80901"/>
              </p:ext>
            </p:extLst>
          </p:nvPr>
        </p:nvGraphicFramePr>
        <p:xfrm>
          <a:off x="6178550" y="3371850"/>
          <a:ext cx="1006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90440" progId="Equation.DSMT4">
                  <p:embed/>
                </p:oleObj>
              </mc:Choice>
              <mc:Fallback>
                <p:oleObj name="Equation" r:id="rId6" imgW="419040" imgH="1904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5067299-D89D-437C-A827-A0A0647AF9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8550" y="3371850"/>
                        <a:ext cx="1006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9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2"/>
    </mc:Choice>
    <mc:Fallback xmlns="">
      <p:transition advTm="15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709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E5C3844A-AE3E-43AE-BBA9-28D992C0D360}"/>
              </a:ext>
            </a:extLst>
          </p:cNvPr>
          <p:cNvSpPr txBox="1"/>
          <p:nvPr/>
        </p:nvSpPr>
        <p:spPr>
          <a:xfrm>
            <a:off x="1451351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过程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时域波形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9F9578-03A1-4B42-BC21-54C244876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F2702D5A-7A2B-477D-9E0E-701A0B4B88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50CF3AC-35D7-432B-8B38-A3D97003F99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221022-E6E4-4921-9971-72A321CF8F7B}"/>
              </a:ext>
            </a:extLst>
          </p:cNvPr>
          <p:cNvSpPr/>
          <p:nvPr/>
        </p:nvSpPr>
        <p:spPr>
          <a:xfrm>
            <a:off x="1247775" y="3289302"/>
            <a:ext cx="4143375" cy="2312708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60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527"/>
    </mc:Choice>
    <mc:Fallback xmlns="">
      <p:transition advTm="16527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822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E5C3844A-AE3E-43AE-BBA9-28D992C0D360}"/>
              </a:ext>
            </a:extLst>
          </p:cNvPr>
          <p:cNvSpPr txBox="1"/>
          <p:nvPr/>
        </p:nvSpPr>
        <p:spPr>
          <a:xfrm>
            <a:off x="571412" y="872916"/>
            <a:ext cx="8572588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晶体中 正负啁啾脉冲 产生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能量演化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9F9578-03A1-4B42-BC21-54C2448769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F2702D5A-7A2B-477D-9E0E-701A0B4B88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50CF3AC-35D7-432B-8B38-A3D97003F99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221022-E6E4-4921-9971-72A321CF8F7B}"/>
              </a:ext>
            </a:extLst>
          </p:cNvPr>
          <p:cNvSpPr/>
          <p:nvPr/>
        </p:nvSpPr>
        <p:spPr>
          <a:xfrm>
            <a:off x="3619500" y="1358611"/>
            <a:ext cx="2066925" cy="1994189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02B2B84-407E-4033-B894-7C73CC15A945}"/>
              </a:ext>
            </a:extLst>
          </p:cNvPr>
          <p:cNvCxnSpPr>
            <a:cxnSpLocks/>
          </p:cNvCxnSpPr>
          <p:nvPr/>
        </p:nvCxnSpPr>
        <p:spPr>
          <a:xfrm>
            <a:off x="1551398" y="2063750"/>
            <a:ext cx="1934752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F14F18F-78CC-45C7-8567-02AC9B98C8C4}"/>
              </a:ext>
            </a:extLst>
          </p:cNvPr>
          <p:cNvCxnSpPr>
            <a:cxnSpLocks/>
          </p:cNvCxnSpPr>
          <p:nvPr/>
        </p:nvCxnSpPr>
        <p:spPr>
          <a:xfrm>
            <a:off x="1551398" y="2387600"/>
            <a:ext cx="1934752" cy="0"/>
          </a:xfrm>
          <a:prstGeom prst="line">
            <a:avLst/>
          </a:prstGeom>
          <a:ln w="254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1822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1504"/>
    </mc:Choice>
    <mc:Fallback xmlns="">
      <p:transition advTm="115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935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5A90C9C5-02BB-4793-8943-512754A730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9F9578-03A1-4B42-BC21-54C244876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F2702D5A-7A2B-477D-9E0E-701A0B4B88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2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50CF3AC-35D7-432B-8B38-A3D97003F99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221022-E6E4-4921-9971-72A321CF8F7B}"/>
              </a:ext>
            </a:extLst>
          </p:cNvPr>
          <p:cNvSpPr/>
          <p:nvPr/>
        </p:nvSpPr>
        <p:spPr>
          <a:xfrm>
            <a:off x="1228725" y="1400609"/>
            <a:ext cx="2409825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7835E79-48F8-4E82-A71F-D47AB69CCA06}"/>
              </a:ext>
            </a:extLst>
          </p:cNvPr>
          <p:cNvSpPr txBox="1"/>
          <p:nvPr/>
        </p:nvSpPr>
        <p:spPr>
          <a:xfrm>
            <a:off x="571412" y="872916"/>
            <a:ext cx="8572588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不同初始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Maiandra GD" panose="020E0502030308020204" pitchFamily="34" charset="0"/>
                <a:ea typeface="黑体" panose="02010609060101010101" pitchFamily="49" charset="-122"/>
              </a:rPr>
              <a:t>      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的脉冲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能量传播演化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图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9F908FD-65B2-41F5-B036-F6F12D569D49}"/>
              </a:ext>
            </a:extLst>
          </p:cNvPr>
          <p:cNvSpPr txBox="1"/>
          <p:nvPr/>
        </p:nvSpPr>
        <p:spPr>
          <a:xfrm>
            <a:off x="2275386" y="868601"/>
            <a:ext cx="1172538" cy="564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28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99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736"/>
    </mc:Choice>
    <mc:Fallback xmlns="">
      <p:transition advTm="9736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048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1D0F6A8E-B1DD-4A5D-ADC3-4FF0873DA45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468D81-84F0-43A6-BB92-31A818244F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60D8ABA3-BD09-4F6E-8014-1E85CC8D74B8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48105938-882C-478B-91BD-060F07AC92DD}"/>
              </a:ext>
            </a:extLst>
          </p:cNvPr>
          <p:cNvSpPr/>
          <p:nvPr/>
        </p:nvSpPr>
        <p:spPr>
          <a:xfrm>
            <a:off x="829562" y="1517587"/>
            <a:ext cx="3185226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773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80"/>
    </mc:Choice>
    <mc:Fallback xmlns="">
      <p:transition advTm="908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2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160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005297BC-9414-471F-B691-38AAE220B6EF}"/>
              </a:ext>
            </a:extLst>
          </p:cNvPr>
          <p:cNvSpPr/>
          <p:nvPr/>
        </p:nvSpPr>
        <p:spPr>
          <a:xfrm rot="10800000">
            <a:off x="898126" y="382105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9D705853-ED0D-458B-B833-78327DA7BBE1}"/>
              </a:ext>
            </a:extLst>
          </p:cNvPr>
          <p:cNvSpPr/>
          <p:nvPr/>
        </p:nvSpPr>
        <p:spPr>
          <a:xfrm>
            <a:off x="2500956" y="384295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E27A2BD-60D0-4F28-BD64-E945D130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0766" y="396678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E27A2BD-60D0-4F28-BD64-E945D1306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0766" y="396678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415C44FF-5C54-4D90-80F1-14B8C5CCC1CB}"/>
              </a:ext>
            </a:extLst>
          </p:cNvPr>
          <p:cNvSpPr/>
          <p:nvPr/>
        </p:nvSpPr>
        <p:spPr>
          <a:xfrm rot="10800000">
            <a:off x="5069974" y="383305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E5AEBB2-7E33-4A3F-90B0-D3E6EDCF4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2614" y="397879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E5AEBB2-7E33-4A3F-90B0-D3E6EDCF4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2614" y="397879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A5F98380-4A7D-4D2F-A368-4C2CF9BFFE88}"/>
              </a:ext>
            </a:extLst>
          </p:cNvPr>
          <p:cNvSpPr/>
          <p:nvPr/>
        </p:nvSpPr>
        <p:spPr>
          <a:xfrm>
            <a:off x="6682963" y="3858350"/>
            <a:ext cx="1306607" cy="574680"/>
          </a:xfrm>
          <a:custGeom>
            <a:avLst/>
            <a:gdLst>
              <a:gd name="connsiteX0" fmla="*/ 0 w 1289050"/>
              <a:gd name="connsiteY0" fmla="*/ 574675 h 574680"/>
              <a:gd name="connsiteX1" fmla="*/ 301625 w 1289050"/>
              <a:gd name="connsiteY1" fmla="*/ 0 h 574680"/>
              <a:gd name="connsiteX2" fmla="*/ 479425 w 1289050"/>
              <a:gd name="connsiteY2" fmla="*/ 574675 h 574680"/>
              <a:gd name="connsiteX3" fmla="*/ 669925 w 1289050"/>
              <a:gd name="connsiteY3" fmla="*/ 12700 h 574680"/>
              <a:gd name="connsiteX4" fmla="*/ 815975 w 1289050"/>
              <a:gd name="connsiteY4" fmla="*/ 568325 h 574680"/>
              <a:gd name="connsiteX5" fmla="*/ 955675 w 1289050"/>
              <a:gd name="connsiteY5" fmla="*/ 12700 h 574680"/>
              <a:gd name="connsiteX6" fmla="*/ 1025525 w 1289050"/>
              <a:gd name="connsiteY6" fmla="*/ 565150 h 574680"/>
              <a:gd name="connsiteX7" fmla="*/ 1101725 w 1289050"/>
              <a:gd name="connsiteY7" fmla="*/ 12700 h 574680"/>
              <a:gd name="connsiteX8" fmla="*/ 1139825 w 1289050"/>
              <a:gd name="connsiteY8" fmla="*/ 565150 h 574680"/>
              <a:gd name="connsiteX9" fmla="*/ 1177925 w 1289050"/>
              <a:gd name="connsiteY9" fmla="*/ 15875 h 574680"/>
              <a:gd name="connsiteX10" fmla="*/ 1203325 w 1289050"/>
              <a:gd name="connsiteY10" fmla="*/ 565150 h 574680"/>
              <a:gd name="connsiteX11" fmla="*/ 1238250 w 1289050"/>
              <a:gd name="connsiteY11" fmla="*/ 15875 h 574680"/>
              <a:gd name="connsiteX12" fmla="*/ 1289050 w 1289050"/>
              <a:gd name="connsiteY12" fmla="*/ 561975 h 574680"/>
              <a:gd name="connsiteX0" fmla="*/ 0 w 1290686"/>
              <a:gd name="connsiteY0" fmla="*/ 574675 h 596798"/>
              <a:gd name="connsiteX1" fmla="*/ 301625 w 1290686"/>
              <a:gd name="connsiteY1" fmla="*/ 0 h 596798"/>
              <a:gd name="connsiteX2" fmla="*/ 479425 w 1290686"/>
              <a:gd name="connsiteY2" fmla="*/ 574675 h 596798"/>
              <a:gd name="connsiteX3" fmla="*/ 669925 w 1290686"/>
              <a:gd name="connsiteY3" fmla="*/ 12700 h 596798"/>
              <a:gd name="connsiteX4" fmla="*/ 815975 w 1290686"/>
              <a:gd name="connsiteY4" fmla="*/ 568325 h 596798"/>
              <a:gd name="connsiteX5" fmla="*/ 955675 w 1290686"/>
              <a:gd name="connsiteY5" fmla="*/ 12700 h 596798"/>
              <a:gd name="connsiteX6" fmla="*/ 1025525 w 1290686"/>
              <a:gd name="connsiteY6" fmla="*/ 565150 h 596798"/>
              <a:gd name="connsiteX7" fmla="*/ 1101725 w 1290686"/>
              <a:gd name="connsiteY7" fmla="*/ 12700 h 596798"/>
              <a:gd name="connsiteX8" fmla="*/ 1139825 w 1290686"/>
              <a:gd name="connsiteY8" fmla="*/ 565150 h 596798"/>
              <a:gd name="connsiteX9" fmla="*/ 1177925 w 1290686"/>
              <a:gd name="connsiteY9" fmla="*/ 15875 h 596798"/>
              <a:gd name="connsiteX10" fmla="*/ 1203325 w 1290686"/>
              <a:gd name="connsiteY10" fmla="*/ 565150 h 596798"/>
              <a:gd name="connsiteX11" fmla="*/ 1238250 w 1290686"/>
              <a:gd name="connsiteY11" fmla="*/ 15875 h 596798"/>
              <a:gd name="connsiteX12" fmla="*/ 1289050 w 1290686"/>
              <a:gd name="connsiteY12" fmla="*/ 561975 h 596798"/>
              <a:gd name="connsiteX13" fmla="*/ 1277929 w 1290686"/>
              <a:gd name="connsiteY13" fmla="*/ 540674 h 596798"/>
              <a:gd name="connsiteX0" fmla="*/ 0 w 1430358"/>
              <a:gd name="connsiteY0" fmla="*/ 574675 h 574680"/>
              <a:gd name="connsiteX1" fmla="*/ 301625 w 1430358"/>
              <a:gd name="connsiteY1" fmla="*/ 0 h 574680"/>
              <a:gd name="connsiteX2" fmla="*/ 479425 w 1430358"/>
              <a:gd name="connsiteY2" fmla="*/ 574675 h 574680"/>
              <a:gd name="connsiteX3" fmla="*/ 669925 w 1430358"/>
              <a:gd name="connsiteY3" fmla="*/ 12700 h 574680"/>
              <a:gd name="connsiteX4" fmla="*/ 815975 w 1430358"/>
              <a:gd name="connsiteY4" fmla="*/ 568325 h 574680"/>
              <a:gd name="connsiteX5" fmla="*/ 955675 w 1430358"/>
              <a:gd name="connsiteY5" fmla="*/ 12700 h 574680"/>
              <a:gd name="connsiteX6" fmla="*/ 1025525 w 1430358"/>
              <a:gd name="connsiteY6" fmla="*/ 565150 h 574680"/>
              <a:gd name="connsiteX7" fmla="*/ 1101725 w 1430358"/>
              <a:gd name="connsiteY7" fmla="*/ 12700 h 574680"/>
              <a:gd name="connsiteX8" fmla="*/ 1139825 w 1430358"/>
              <a:gd name="connsiteY8" fmla="*/ 565150 h 574680"/>
              <a:gd name="connsiteX9" fmla="*/ 1177925 w 1430358"/>
              <a:gd name="connsiteY9" fmla="*/ 15875 h 574680"/>
              <a:gd name="connsiteX10" fmla="*/ 1203325 w 1430358"/>
              <a:gd name="connsiteY10" fmla="*/ 565150 h 574680"/>
              <a:gd name="connsiteX11" fmla="*/ 1238250 w 1430358"/>
              <a:gd name="connsiteY11" fmla="*/ 15875 h 574680"/>
              <a:gd name="connsiteX12" fmla="*/ 1289050 w 1430358"/>
              <a:gd name="connsiteY12" fmla="*/ 561975 h 574680"/>
              <a:gd name="connsiteX13" fmla="*/ 1430329 w 1430358"/>
              <a:gd name="connsiteY13" fmla="*/ 50137 h 574680"/>
              <a:gd name="connsiteX0" fmla="*/ 0 w 1330420"/>
              <a:gd name="connsiteY0" fmla="*/ 574675 h 574680"/>
              <a:gd name="connsiteX1" fmla="*/ 301625 w 1330420"/>
              <a:gd name="connsiteY1" fmla="*/ 0 h 574680"/>
              <a:gd name="connsiteX2" fmla="*/ 479425 w 1330420"/>
              <a:gd name="connsiteY2" fmla="*/ 574675 h 574680"/>
              <a:gd name="connsiteX3" fmla="*/ 669925 w 1330420"/>
              <a:gd name="connsiteY3" fmla="*/ 12700 h 574680"/>
              <a:gd name="connsiteX4" fmla="*/ 815975 w 1330420"/>
              <a:gd name="connsiteY4" fmla="*/ 568325 h 574680"/>
              <a:gd name="connsiteX5" fmla="*/ 955675 w 1330420"/>
              <a:gd name="connsiteY5" fmla="*/ 12700 h 574680"/>
              <a:gd name="connsiteX6" fmla="*/ 1025525 w 1330420"/>
              <a:gd name="connsiteY6" fmla="*/ 565150 h 574680"/>
              <a:gd name="connsiteX7" fmla="*/ 1101725 w 1330420"/>
              <a:gd name="connsiteY7" fmla="*/ 12700 h 574680"/>
              <a:gd name="connsiteX8" fmla="*/ 1139825 w 1330420"/>
              <a:gd name="connsiteY8" fmla="*/ 565150 h 574680"/>
              <a:gd name="connsiteX9" fmla="*/ 1177925 w 1330420"/>
              <a:gd name="connsiteY9" fmla="*/ 15875 h 574680"/>
              <a:gd name="connsiteX10" fmla="*/ 1203325 w 1330420"/>
              <a:gd name="connsiteY10" fmla="*/ 565150 h 574680"/>
              <a:gd name="connsiteX11" fmla="*/ 1238250 w 1330420"/>
              <a:gd name="connsiteY11" fmla="*/ 15875 h 574680"/>
              <a:gd name="connsiteX12" fmla="*/ 1289050 w 1330420"/>
              <a:gd name="connsiteY12" fmla="*/ 561975 h 574680"/>
              <a:gd name="connsiteX13" fmla="*/ 1330316 w 1330420"/>
              <a:gd name="connsiteY13" fmla="*/ 26324 h 574680"/>
              <a:gd name="connsiteX0" fmla="*/ 0 w 1330385"/>
              <a:gd name="connsiteY0" fmla="*/ 574675 h 579852"/>
              <a:gd name="connsiteX1" fmla="*/ 301625 w 1330385"/>
              <a:gd name="connsiteY1" fmla="*/ 0 h 579852"/>
              <a:gd name="connsiteX2" fmla="*/ 479425 w 1330385"/>
              <a:gd name="connsiteY2" fmla="*/ 574675 h 579852"/>
              <a:gd name="connsiteX3" fmla="*/ 669925 w 1330385"/>
              <a:gd name="connsiteY3" fmla="*/ 12700 h 579852"/>
              <a:gd name="connsiteX4" fmla="*/ 815975 w 1330385"/>
              <a:gd name="connsiteY4" fmla="*/ 568325 h 579852"/>
              <a:gd name="connsiteX5" fmla="*/ 955675 w 1330385"/>
              <a:gd name="connsiteY5" fmla="*/ 12700 h 579852"/>
              <a:gd name="connsiteX6" fmla="*/ 1025525 w 1330385"/>
              <a:gd name="connsiteY6" fmla="*/ 565150 h 579852"/>
              <a:gd name="connsiteX7" fmla="*/ 1101725 w 1330385"/>
              <a:gd name="connsiteY7" fmla="*/ 12700 h 579852"/>
              <a:gd name="connsiteX8" fmla="*/ 1139825 w 1330385"/>
              <a:gd name="connsiteY8" fmla="*/ 565150 h 579852"/>
              <a:gd name="connsiteX9" fmla="*/ 1177925 w 1330385"/>
              <a:gd name="connsiteY9" fmla="*/ 15875 h 579852"/>
              <a:gd name="connsiteX10" fmla="*/ 1203325 w 1330385"/>
              <a:gd name="connsiteY10" fmla="*/ 565150 h 579852"/>
              <a:gd name="connsiteX11" fmla="*/ 1238250 w 1330385"/>
              <a:gd name="connsiteY11" fmla="*/ 15875 h 579852"/>
              <a:gd name="connsiteX12" fmla="*/ 1270000 w 1330385"/>
              <a:gd name="connsiteY12" fmla="*/ 571500 h 579852"/>
              <a:gd name="connsiteX13" fmla="*/ 1330316 w 1330385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38250 w 1301879"/>
              <a:gd name="connsiteY11" fmla="*/ 15875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52538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47775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297143"/>
              <a:gd name="connsiteY0" fmla="*/ 574675 h 579738"/>
              <a:gd name="connsiteX1" fmla="*/ 301625 w 1297143"/>
              <a:gd name="connsiteY1" fmla="*/ 0 h 579738"/>
              <a:gd name="connsiteX2" fmla="*/ 479425 w 1297143"/>
              <a:gd name="connsiteY2" fmla="*/ 574675 h 579738"/>
              <a:gd name="connsiteX3" fmla="*/ 669925 w 1297143"/>
              <a:gd name="connsiteY3" fmla="*/ 12700 h 579738"/>
              <a:gd name="connsiteX4" fmla="*/ 815975 w 1297143"/>
              <a:gd name="connsiteY4" fmla="*/ 568325 h 579738"/>
              <a:gd name="connsiteX5" fmla="*/ 955675 w 1297143"/>
              <a:gd name="connsiteY5" fmla="*/ 12700 h 579738"/>
              <a:gd name="connsiteX6" fmla="*/ 1025525 w 1297143"/>
              <a:gd name="connsiteY6" fmla="*/ 565150 h 579738"/>
              <a:gd name="connsiteX7" fmla="*/ 1101725 w 1297143"/>
              <a:gd name="connsiteY7" fmla="*/ 12700 h 579738"/>
              <a:gd name="connsiteX8" fmla="*/ 1139825 w 1297143"/>
              <a:gd name="connsiteY8" fmla="*/ 565150 h 579738"/>
              <a:gd name="connsiteX9" fmla="*/ 1177925 w 1297143"/>
              <a:gd name="connsiteY9" fmla="*/ 15875 h 579738"/>
              <a:gd name="connsiteX10" fmla="*/ 1203325 w 1297143"/>
              <a:gd name="connsiteY10" fmla="*/ 565150 h 579738"/>
              <a:gd name="connsiteX11" fmla="*/ 1247775 w 1297143"/>
              <a:gd name="connsiteY11" fmla="*/ 11113 h 579738"/>
              <a:gd name="connsiteX12" fmla="*/ 1270000 w 1297143"/>
              <a:gd name="connsiteY12" fmla="*/ 571500 h 579738"/>
              <a:gd name="connsiteX13" fmla="*/ 1296978 w 1297143"/>
              <a:gd name="connsiteY13" fmla="*/ 16799 h 579738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7775 w 1306622"/>
              <a:gd name="connsiteY11" fmla="*/ 11113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4680"/>
              <a:gd name="connsiteX1" fmla="*/ 301625 w 1306622"/>
              <a:gd name="connsiteY1" fmla="*/ 0 h 574680"/>
              <a:gd name="connsiteX2" fmla="*/ 479425 w 1306622"/>
              <a:gd name="connsiteY2" fmla="*/ 574675 h 574680"/>
              <a:gd name="connsiteX3" fmla="*/ 669925 w 1306622"/>
              <a:gd name="connsiteY3" fmla="*/ 12700 h 574680"/>
              <a:gd name="connsiteX4" fmla="*/ 815975 w 1306622"/>
              <a:gd name="connsiteY4" fmla="*/ 568325 h 574680"/>
              <a:gd name="connsiteX5" fmla="*/ 955675 w 1306622"/>
              <a:gd name="connsiteY5" fmla="*/ 12700 h 574680"/>
              <a:gd name="connsiteX6" fmla="*/ 1025525 w 1306622"/>
              <a:gd name="connsiteY6" fmla="*/ 565150 h 574680"/>
              <a:gd name="connsiteX7" fmla="*/ 1101725 w 1306622"/>
              <a:gd name="connsiteY7" fmla="*/ 12700 h 574680"/>
              <a:gd name="connsiteX8" fmla="*/ 1139825 w 1306622"/>
              <a:gd name="connsiteY8" fmla="*/ 565150 h 574680"/>
              <a:gd name="connsiteX9" fmla="*/ 1177925 w 1306622"/>
              <a:gd name="connsiteY9" fmla="*/ 15875 h 574680"/>
              <a:gd name="connsiteX10" fmla="*/ 1203325 w 1306622"/>
              <a:gd name="connsiteY10" fmla="*/ 565150 h 574680"/>
              <a:gd name="connsiteX11" fmla="*/ 1243012 w 1306622"/>
              <a:gd name="connsiteY11" fmla="*/ 20638 h 574680"/>
              <a:gd name="connsiteX12" fmla="*/ 1270000 w 1306622"/>
              <a:gd name="connsiteY12" fmla="*/ 547687 h 574680"/>
              <a:gd name="connsiteX13" fmla="*/ 1306503 w 1306622"/>
              <a:gd name="connsiteY13" fmla="*/ 21561 h 574680"/>
              <a:gd name="connsiteX0" fmla="*/ 0 w 1306607"/>
              <a:gd name="connsiteY0" fmla="*/ 574675 h 574680"/>
              <a:gd name="connsiteX1" fmla="*/ 301625 w 1306607"/>
              <a:gd name="connsiteY1" fmla="*/ 0 h 574680"/>
              <a:gd name="connsiteX2" fmla="*/ 479425 w 1306607"/>
              <a:gd name="connsiteY2" fmla="*/ 574675 h 574680"/>
              <a:gd name="connsiteX3" fmla="*/ 669925 w 1306607"/>
              <a:gd name="connsiteY3" fmla="*/ 12700 h 574680"/>
              <a:gd name="connsiteX4" fmla="*/ 815975 w 1306607"/>
              <a:gd name="connsiteY4" fmla="*/ 568325 h 574680"/>
              <a:gd name="connsiteX5" fmla="*/ 955675 w 1306607"/>
              <a:gd name="connsiteY5" fmla="*/ 12700 h 574680"/>
              <a:gd name="connsiteX6" fmla="*/ 1025525 w 1306607"/>
              <a:gd name="connsiteY6" fmla="*/ 565150 h 574680"/>
              <a:gd name="connsiteX7" fmla="*/ 1101725 w 1306607"/>
              <a:gd name="connsiteY7" fmla="*/ 12700 h 574680"/>
              <a:gd name="connsiteX8" fmla="*/ 1139825 w 1306607"/>
              <a:gd name="connsiteY8" fmla="*/ 565150 h 574680"/>
              <a:gd name="connsiteX9" fmla="*/ 1177925 w 1306607"/>
              <a:gd name="connsiteY9" fmla="*/ 15875 h 574680"/>
              <a:gd name="connsiteX10" fmla="*/ 1203325 w 1306607"/>
              <a:gd name="connsiteY10" fmla="*/ 565150 h 574680"/>
              <a:gd name="connsiteX11" fmla="*/ 1243012 w 1306607"/>
              <a:gd name="connsiteY11" fmla="*/ 20638 h 574680"/>
              <a:gd name="connsiteX12" fmla="*/ 1265238 w 1306607"/>
              <a:gd name="connsiteY12" fmla="*/ 557212 h 574680"/>
              <a:gd name="connsiteX13" fmla="*/ 1306503 w 1306607"/>
              <a:gd name="connsiteY13" fmla="*/ 21561 h 574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6607" h="574680">
                <a:moveTo>
                  <a:pt x="0" y="574675"/>
                </a:moveTo>
                <a:cubicBezTo>
                  <a:pt x="110860" y="287337"/>
                  <a:pt x="221721" y="0"/>
                  <a:pt x="301625" y="0"/>
                </a:cubicBezTo>
                <a:cubicBezTo>
                  <a:pt x="381529" y="0"/>
                  <a:pt x="418042" y="572558"/>
                  <a:pt x="479425" y="574675"/>
                </a:cubicBezTo>
                <a:cubicBezTo>
                  <a:pt x="540808" y="576792"/>
                  <a:pt x="613833" y="13758"/>
                  <a:pt x="669925" y="12700"/>
                </a:cubicBezTo>
                <a:cubicBezTo>
                  <a:pt x="726017" y="11642"/>
                  <a:pt x="768350" y="568325"/>
                  <a:pt x="815975" y="568325"/>
                </a:cubicBezTo>
                <a:cubicBezTo>
                  <a:pt x="863600" y="568325"/>
                  <a:pt x="920750" y="13229"/>
                  <a:pt x="955675" y="12700"/>
                </a:cubicBezTo>
                <a:cubicBezTo>
                  <a:pt x="990600" y="12171"/>
                  <a:pt x="1001183" y="565150"/>
                  <a:pt x="1025525" y="565150"/>
                </a:cubicBezTo>
                <a:cubicBezTo>
                  <a:pt x="1049867" y="565150"/>
                  <a:pt x="1082675" y="12700"/>
                  <a:pt x="1101725" y="12700"/>
                </a:cubicBezTo>
                <a:cubicBezTo>
                  <a:pt x="1120775" y="12700"/>
                  <a:pt x="1127125" y="564621"/>
                  <a:pt x="1139825" y="565150"/>
                </a:cubicBezTo>
                <a:cubicBezTo>
                  <a:pt x="1152525" y="565679"/>
                  <a:pt x="1167342" y="15875"/>
                  <a:pt x="1177925" y="15875"/>
                </a:cubicBezTo>
                <a:cubicBezTo>
                  <a:pt x="1188508" y="15875"/>
                  <a:pt x="1192477" y="564356"/>
                  <a:pt x="1203325" y="565150"/>
                </a:cubicBezTo>
                <a:cubicBezTo>
                  <a:pt x="1214173" y="565944"/>
                  <a:pt x="1228725" y="21167"/>
                  <a:pt x="1243012" y="20638"/>
                </a:cubicBezTo>
                <a:cubicBezTo>
                  <a:pt x="1257300" y="20109"/>
                  <a:pt x="1246982" y="283897"/>
                  <a:pt x="1265238" y="557212"/>
                </a:cubicBezTo>
                <a:cubicBezTo>
                  <a:pt x="1271851" y="644679"/>
                  <a:pt x="1308820" y="25999"/>
                  <a:pt x="1306503" y="2156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2D1B568-A93B-45FC-BD7F-425FFD15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89" y="4844441"/>
          <a:ext cx="1255248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89" y="4844441"/>
                        <a:ext cx="1255248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C2D7404-AB64-40BB-94A3-46DF2A6D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39" y="4844441"/>
          <a:ext cx="1372824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C2D7404-AB64-40BB-94A3-46DF2A6D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9439" y="4844441"/>
                        <a:ext cx="1372824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1D0F6A8E-B1DD-4A5D-ADC3-4FF0873DA45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468D81-84F0-43A6-BB92-31A818244F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60D8ABA3-BD09-4F6E-8014-1E85CC8D74B8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48105938-882C-478B-91BD-060F07AC92DD}"/>
              </a:ext>
            </a:extLst>
          </p:cNvPr>
          <p:cNvSpPr/>
          <p:nvPr/>
        </p:nvSpPr>
        <p:spPr>
          <a:xfrm>
            <a:off x="829562" y="1517586"/>
            <a:ext cx="3185226" cy="393235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06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726"/>
    </mc:Choice>
    <mc:Fallback xmlns="">
      <p:transition advTm="872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图片 91">
            <a:extLst>
              <a:ext uri="{FF2B5EF4-FFF2-40B4-BE49-F238E27FC236}">
                <a16:creationId xmlns:a16="http://schemas.microsoft.com/office/drawing/2014/main" id="{D366E2A5-6A63-4B24-AB53-B604F34154C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1881494" y="1320143"/>
            <a:ext cx="4642795" cy="2766031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225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FD1A47-4212-4915-ADA2-112832BB1FAA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图片 49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3926DEC8-AFDA-4E15-A423-384428476C66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486" y="1864691"/>
            <a:ext cx="3576637" cy="1597874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AC88480D-502E-4278-82C7-85C9A046F4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1714086" y="1101223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52" name="图片 51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BB2178F4-20AA-46AF-93B3-21A8E0D3409F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486" y="1866523"/>
            <a:ext cx="3576637" cy="15978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D8482CA2-C5DA-4E72-83C2-AAF6FA45A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6992"/>
              </p:ext>
            </p:extLst>
          </p:nvPr>
        </p:nvGraphicFramePr>
        <p:xfrm>
          <a:off x="1079971" y="3598666"/>
          <a:ext cx="7021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AC71EE00-E379-4936-82FC-DB7188D84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971" y="3598666"/>
                        <a:ext cx="7021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96871A73-5856-4CC5-8FD3-2AA38E1B62CF}"/>
              </a:ext>
            </a:extLst>
          </p:cNvPr>
          <p:cNvSpPr/>
          <p:nvPr/>
        </p:nvSpPr>
        <p:spPr>
          <a:xfrm>
            <a:off x="714846" y="4047929"/>
            <a:ext cx="200025" cy="83819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AFA7E348-5D6B-45E4-87CA-A235725076A7}"/>
              </a:ext>
            </a:extLst>
          </p:cNvPr>
          <p:cNvSpPr txBox="1"/>
          <p:nvPr/>
        </p:nvSpPr>
        <p:spPr>
          <a:xfrm>
            <a:off x="176617" y="827972"/>
            <a:ext cx="5215515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ptical Rectificat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7E96F80-B6BD-40F4-A31E-D809D19FB7CC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5FBFF795-5DE6-44B8-A54B-66E03DE56929}"/>
              </a:ext>
            </a:extLst>
          </p:cNvPr>
          <p:cNvSpPr/>
          <p:nvPr/>
        </p:nvSpPr>
        <p:spPr>
          <a:xfrm>
            <a:off x="4883972" y="3617392"/>
            <a:ext cx="3180057" cy="116522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68981FF1-4FEA-4323-BD57-28FD22CD372C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DF4D0D0-2170-418D-8AB2-79A5C772427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670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527"/>
    </mc:Choice>
    <mc:Fallback xmlns="">
      <p:transition advTm="95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273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005297BC-9414-471F-B691-38AAE220B6EF}"/>
              </a:ext>
            </a:extLst>
          </p:cNvPr>
          <p:cNvSpPr/>
          <p:nvPr/>
        </p:nvSpPr>
        <p:spPr>
          <a:xfrm rot="10800000">
            <a:off x="898126" y="382105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9D705853-ED0D-458B-B833-78327DA7BBE1}"/>
              </a:ext>
            </a:extLst>
          </p:cNvPr>
          <p:cNvSpPr/>
          <p:nvPr/>
        </p:nvSpPr>
        <p:spPr>
          <a:xfrm>
            <a:off x="2500956" y="384295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E27A2BD-60D0-4F28-BD64-E945D130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0766" y="396678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E27A2BD-60D0-4F28-BD64-E945D1306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0766" y="396678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415C44FF-5C54-4D90-80F1-14B8C5CCC1CB}"/>
              </a:ext>
            </a:extLst>
          </p:cNvPr>
          <p:cNvSpPr/>
          <p:nvPr/>
        </p:nvSpPr>
        <p:spPr>
          <a:xfrm rot="10800000">
            <a:off x="5069974" y="383305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E5AEBB2-7E33-4A3F-90B0-D3E6EDCF4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2614" y="397879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E5AEBB2-7E33-4A3F-90B0-D3E6EDCF4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2614" y="397879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A5F98380-4A7D-4D2F-A368-4C2CF9BFFE88}"/>
              </a:ext>
            </a:extLst>
          </p:cNvPr>
          <p:cNvSpPr/>
          <p:nvPr/>
        </p:nvSpPr>
        <p:spPr>
          <a:xfrm>
            <a:off x="6682963" y="3858350"/>
            <a:ext cx="1306607" cy="574680"/>
          </a:xfrm>
          <a:custGeom>
            <a:avLst/>
            <a:gdLst>
              <a:gd name="connsiteX0" fmla="*/ 0 w 1289050"/>
              <a:gd name="connsiteY0" fmla="*/ 574675 h 574680"/>
              <a:gd name="connsiteX1" fmla="*/ 301625 w 1289050"/>
              <a:gd name="connsiteY1" fmla="*/ 0 h 574680"/>
              <a:gd name="connsiteX2" fmla="*/ 479425 w 1289050"/>
              <a:gd name="connsiteY2" fmla="*/ 574675 h 574680"/>
              <a:gd name="connsiteX3" fmla="*/ 669925 w 1289050"/>
              <a:gd name="connsiteY3" fmla="*/ 12700 h 574680"/>
              <a:gd name="connsiteX4" fmla="*/ 815975 w 1289050"/>
              <a:gd name="connsiteY4" fmla="*/ 568325 h 574680"/>
              <a:gd name="connsiteX5" fmla="*/ 955675 w 1289050"/>
              <a:gd name="connsiteY5" fmla="*/ 12700 h 574680"/>
              <a:gd name="connsiteX6" fmla="*/ 1025525 w 1289050"/>
              <a:gd name="connsiteY6" fmla="*/ 565150 h 574680"/>
              <a:gd name="connsiteX7" fmla="*/ 1101725 w 1289050"/>
              <a:gd name="connsiteY7" fmla="*/ 12700 h 574680"/>
              <a:gd name="connsiteX8" fmla="*/ 1139825 w 1289050"/>
              <a:gd name="connsiteY8" fmla="*/ 565150 h 574680"/>
              <a:gd name="connsiteX9" fmla="*/ 1177925 w 1289050"/>
              <a:gd name="connsiteY9" fmla="*/ 15875 h 574680"/>
              <a:gd name="connsiteX10" fmla="*/ 1203325 w 1289050"/>
              <a:gd name="connsiteY10" fmla="*/ 565150 h 574680"/>
              <a:gd name="connsiteX11" fmla="*/ 1238250 w 1289050"/>
              <a:gd name="connsiteY11" fmla="*/ 15875 h 574680"/>
              <a:gd name="connsiteX12" fmla="*/ 1289050 w 1289050"/>
              <a:gd name="connsiteY12" fmla="*/ 561975 h 574680"/>
              <a:gd name="connsiteX0" fmla="*/ 0 w 1290686"/>
              <a:gd name="connsiteY0" fmla="*/ 574675 h 596798"/>
              <a:gd name="connsiteX1" fmla="*/ 301625 w 1290686"/>
              <a:gd name="connsiteY1" fmla="*/ 0 h 596798"/>
              <a:gd name="connsiteX2" fmla="*/ 479425 w 1290686"/>
              <a:gd name="connsiteY2" fmla="*/ 574675 h 596798"/>
              <a:gd name="connsiteX3" fmla="*/ 669925 w 1290686"/>
              <a:gd name="connsiteY3" fmla="*/ 12700 h 596798"/>
              <a:gd name="connsiteX4" fmla="*/ 815975 w 1290686"/>
              <a:gd name="connsiteY4" fmla="*/ 568325 h 596798"/>
              <a:gd name="connsiteX5" fmla="*/ 955675 w 1290686"/>
              <a:gd name="connsiteY5" fmla="*/ 12700 h 596798"/>
              <a:gd name="connsiteX6" fmla="*/ 1025525 w 1290686"/>
              <a:gd name="connsiteY6" fmla="*/ 565150 h 596798"/>
              <a:gd name="connsiteX7" fmla="*/ 1101725 w 1290686"/>
              <a:gd name="connsiteY7" fmla="*/ 12700 h 596798"/>
              <a:gd name="connsiteX8" fmla="*/ 1139825 w 1290686"/>
              <a:gd name="connsiteY8" fmla="*/ 565150 h 596798"/>
              <a:gd name="connsiteX9" fmla="*/ 1177925 w 1290686"/>
              <a:gd name="connsiteY9" fmla="*/ 15875 h 596798"/>
              <a:gd name="connsiteX10" fmla="*/ 1203325 w 1290686"/>
              <a:gd name="connsiteY10" fmla="*/ 565150 h 596798"/>
              <a:gd name="connsiteX11" fmla="*/ 1238250 w 1290686"/>
              <a:gd name="connsiteY11" fmla="*/ 15875 h 596798"/>
              <a:gd name="connsiteX12" fmla="*/ 1289050 w 1290686"/>
              <a:gd name="connsiteY12" fmla="*/ 561975 h 596798"/>
              <a:gd name="connsiteX13" fmla="*/ 1277929 w 1290686"/>
              <a:gd name="connsiteY13" fmla="*/ 540674 h 596798"/>
              <a:gd name="connsiteX0" fmla="*/ 0 w 1430358"/>
              <a:gd name="connsiteY0" fmla="*/ 574675 h 574680"/>
              <a:gd name="connsiteX1" fmla="*/ 301625 w 1430358"/>
              <a:gd name="connsiteY1" fmla="*/ 0 h 574680"/>
              <a:gd name="connsiteX2" fmla="*/ 479425 w 1430358"/>
              <a:gd name="connsiteY2" fmla="*/ 574675 h 574680"/>
              <a:gd name="connsiteX3" fmla="*/ 669925 w 1430358"/>
              <a:gd name="connsiteY3" fmla="*/ 12700 h 574680"/>
              <a:gd name="connsiteX4" fmla="*/ 815975 w 1430358"/>
              <a:gd name="connsiteY4" fmla="*/ 568325 h 574680"/>
              <a:gd name="connsiteX5" fmla="*/ 955675 w 1430358"/>
              <a:gd name="connsiteY5" fmla="*/ 12700 h 574680"/>
              <a:gd name="connsiteX6" fmla="*/ 1025525 w 1430358"/>
              <a:gd name="connsiteY6" fmla="*/ 565150 h 574680"/>
              <a:gd name="connsiteX7" fmla="*/ 1101725 w 1430358"/>
              <a:gd name="connsiteY7" fmla="*/ 12700 h 574680"/>
              <a:gd name="connsiteX8" fmla="*/ 1139825 w 1430358"/>
              <a:gd name="connsiteY8" fmla="*/ 565150 h 574680"/>
              <a:gd name="connsiteX9" fmla="*/ 1177925 w 1430358"/>
              <a:gd name="connsiteY9" fmla="*/ 15875 h 574680"/>
              <a:gd name="connsiteX10" fmla="*/ 1203325 w 1430358"/>
              <a:gd name="connsiteY10" fmla="*/ 565150 h 574680"/>
              <a:gd name="connsiteX11" fmla="*/ 1238250 w 1430358"/>
              <a:gd name="connsiteY11" fmla="*/ 15875 h 574680"/>
              <a:gd name="connsiteX12" fmla="*/ 1289050 w 1430358"/>
              <a:gd name="connsiteY12" fmla="*/ 561975 h 574680"/>
              <a:gd name="connsiteX13" fmla="*/ 1430329 w 1430358"/>
              <a:gd name="connsiteY13" fmla="*/ 50137 h 574680"/>
              <a:gd name="connsiteX0" fmla="*/ 0 w 1330420"/>
              <a:gd name="connsiteY0" fmla="*/ 574675 h 574680"/>
              <a:gd name="connsiteX1" fmla="*/ 301625 w 1330420"/>
              <a:gd name="connsiteY1" fmla="*/ 0 h 574680"/>
              <a:gd name="connsiteX2" fmla="*/ 479425 w 1330420"/>
              <a:gd name="connsiteY2" fmla="*/ 574675 h 574680"/>
              <a:gd name="connsiteX3" fmla="*/ 669925 w 1330420"/>
              <a:gd name="connsiteY3" fmla="*/ 12700 h 574680"/>
              <a:gd name="connsiteX4" fmla="*/ 815975 w 1330420"/>
              <a:gd name="connsiteY4" fmla="*/ 568325 h 574680"/>
              <a:gd name="connsiteX5" fmla="*/ 955675 w 1330420"/>
              <a:gd name="connsiteY5" fmla="*/ 12700 h 574680"/>
              <a:gd name="connsiteX6" fmla="*/ 1025525 w 1330420"/>
              <a:gd name="connsiteY6" fmla="*/ 565150 h 574680"/>
              <a:gd name="connsiteX7" fmla="*/ 1101725 w 1330420"/>
              <a:gd name="connsiteY7" fmla="*/ 12700 h 574680"/>
              <a:gd name="connsiteX8" fmla="*/ 1139825 w 1330420"/>
              <a:gd name="connsiteY8" fmla="*/ 565150 h 574680"/>
              <a:gd name="connsiteX9" fmla="*/ 1177925 w 1330420"/>
              <a:gd name="connsiteY9" fmla="*/ 15875 h 574680"/>
              <a:gd name="connsiteX10" fmla="*/ 1203325 w 1330420"/>
              <a:gd name="connsiteY10" fmla="*/ 565150 h 574680"/>
              <a:gd name="connsiteX11" fmla="*/ 1238250 w 1330420"/>
              <a:gd name="connsiteY11" fmla="*/ 15875 h 574680"/>
              <a:gd name="connsiteX12" fmla="*/ 1289050 w 1330420"/>
              <a:gd name="connsiteY12" fmla="*/ 561975 h 574680"/>
              <a:gd name="connsiteX13" fmla="*/ 1330316 w 1330420"/>
              <a:gd name="connsiteY13" fmla="*/ 26324 h 574680"/>
              <a:gd name="connsiteX0" fmla="*/ 0 w 1330385"/>
              <a:gd name="connsiteY0" fmla="*/ 574675 h 579852"/>
              <a:gd name="connsiteX1" fmla="*/ 301625 w 1330385"/>
              <a:gd name="connsiteY1" fmla="*/ 0 h 579852"/>
              <a:gd name="connsiteX2" fmla="*/ 479425 w 1330385"/>
              <a:gd name="connsiteY2" fmla="*/ 574675 h 579852"/>
              <a:gd name="connsiteX3" fmla="*/ 669925 w 1330385"/>
              <a:gd name="connsiteY3" fmla="*/ 12700 h 579852"/>
              <a:gd name="connsiteX4" fmla="*/ 815975 w 1330385"/>
              <a:gd name="connsiteY4" fmla="*/ 568325 h 579852"/>
              <a:gd name="connsiteX5" fmla="*/ 955675 w 1330385"/>
              <a:gd name="connsiteY5" fmla="*/ 12700 h 579852"/>
              <a:gd name="connsiteX6" fmla="*/ 1025525 w 1330385"/>
              <a:gd name="connsiteY6" fmla="*/ 565150 h 579852"/>
              <a:gd name="connsiteX7" fmla="*/ 1101725 w 1330385"/>
              <a:gd name="connsiteY7" fmla="*/ 12700 h 579852"/>
              <a:gd name="connsiteX8" fmla="*/ 1139825 w 1330385"/>
              <a:gd name="connsiteY8" fmla="*/ 565150 h 579852"/>
              <a:gd name="connsiteX9" fmla="*/ 1177925 w 1330385"/>
              <a:gd name="connsiteY9" fmla="*/ 15875 h 579852"/>
              <a:gd name="connsiteX10" fmla="*/ 1203325 w 1330385"/>
              <a:gd name="connsiteY10" fmla="*/ 565150 h 579852"/>
              <a:gd name="connsiteX11" fmla="*/ 1238250 w 1330385"/>
              <a:gd name="connsiteY11" fmla="*/ 15875 h 579852"/>
              <a:gd name="connsiteX12" fmla="*/ 1270000 w 1330385"/>
              <a:gd name="connsiteY12" fmla="*/ 571500 h 579852"/>
              <a:gd name="connsiteX13" fmla="*/ 1330316 w 1330385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38250 w 1301879"/>
              <a:gd name="connsiteY11" fmla="*/ 15875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52538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47775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297143"/>
              <a:gd name="connsiteY0" fmla="*/ 574675 h 579738"/>
              <a:gd name="connsiteX1" fmla="*/ 301625 w 1297143"/>
              <a:gd name="connsiteY1" fmla="*/ 0 h 579738"/>
              <a:gd name="connsiteX2" fmla="*/ 479425 w 1297143"/>
              <a:gd name="connsiteY2" fmla="*/ 574675 h 579738"/>
              <a:gd name="connsiteX3" fmla="*/ 669925 w 1297143"/>
              <a:gd name="connsiteY3" fmla="*/ 12700 h 579738"/>
              <a:gd name="connsiteX4" fmla="*/ 815975 w 1297143"/>
              <a:gd name="connsiteY4" fmla="*/ 568325 h 579738"/>
              <a:gd name="connsiteX5" fmla="*/ 955675 w 1297143"/>
              <a:gd name="connsiteY5" fmla="*/ 12700 h 579738"/>
              <a:gd name="connsiteX6" fmla="*/ 1025525 w 1297143"/>
              <a:gd name="connsiteY6" fmla="*/ 565150 h 579738"/>
              <a:gd name="connsiteX7" fmla="*/ 1101725 w 1297143"/>
              <a:gd name="connsiteY7" fmla="*/ 12700 h 579738"/>
              <a:gd name="connsiteX8" fmla="*/ 1139825 w 1297143"/>
              <a:gd name="connsiteY8" fmla="*/ 565150 h 579738"/>
              <a:gd name="connsiteX9" fmla="*/ 1177925 w 1297143"/>
              <a:gd name="connsiteY9" fmla="*/ 15875 h 579738"/>
              <a:gd name="connsiteX10" fmla="*/ 1203325 w 1297143"/>
              <a:gd name="connsiteY10" fmla="*/ 565150 h 579738"/>
              <a:gd name="connsiteX11" fmla="*/ 1247775 w 1297143"/>
              <a:gd name="connsiteY11" fmla="*/ 11113 h 579738"/>
              <a:gd name="connsiteX12" fmla="*/ 1270000 w 1297143"/>
              <a:gd name="connsiteY12" fmla="*/ 571500 h 579738"/>
              <a:gd name="connsiteX13" fmla="*/ 1296978 w 1297143"/>
              <a:gd name="connsiteY13" fmla="*/ 16799 h 579738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7775 w 1306622"/>
              <a:gd name="connsiteY11" fmla="*/ 11113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4680"/>
              <a:gd name="connsiteX1" fmla="*/ 301625 w 1306622"/>
              <a:gd name="connsiteY1" fmla="*/ 0 h 574680"/>
              <a:gd name="connsiteX2" fmla="*/ 479425 w 1306622"/>
              <a:gd name="connsiteY2" fmla="*/ 574675 h 574680"/>
              <a:gd name="connsiteX3" fmla="*/ 669925 w 1306622"/>
              <a:gd name="connsiteY3" fmla="*/ 12700 h 574680"/>
              <a:gd name="connsiteX4" fmla="*/ 815975 w 1306622"/>
              <a:gd name="connsiteY4" fmla="*/ 568325 h 574680"/>
              <a:gd name="connsiteX5" fmla="*/ 955675 w 1306622"/>
              <a:gd name="connsiteY5" fmla="*/ 12700 h 574680"/>
              <a:gd name="connsiteX6" fmla="*/ 1025525 w 1306622"/>
              <a:gd name="connsiteY6" fmla="*/ 565150 h 574680"/>
              <a:gd name="connsiteX7" fmla="*/ 1101725 w 1306622"/>
              <a:gd name="connsiteY7" fmla="*/ 12700 h 574680"/>
              <a:gd name="connsiteX8" fmla="*/ 1139825 w 1306622"/>
              <a:gd name="connsiteY8" fmla="*/ 565150 h 574680"/>
              <a:gd name="connsiteX9" fmla="*/ 1177925 w 1306622"/>
              <a:gd name="connsiteY9" fmla="*/ 15875 h 574680"/>
              <a:gd name="connsiteX10" fmla="*/ 1203325 w 1306622"/>
              <a:gd name="connsiteY10" fmla="*/ 565150 h 574680"/>
              <a:gd name="connsiteX11" fmla="*/ 1243012 w 1306622"/>
              <a:gd name="connsiteY11" fmla="*/ 20638 h 574680"/>
              <a:gd name="connsiteX12" fmla="*/ 1270000 w 1306622"/>
              <a:gd name="connsiteY12" fmla="*/ 547687 h 574680"/>
              <a:gd name="connsiteX13" fmla="*/ 1306503 w 1306622"/>
              <a:gd name="connsiteY13" fmla="*/ 21561 h 574680"/>
              <a:gd name="connsiteX0" fmla="*/ 0 w 1306607"/>
              <a:gd name="connsiteY0" fmla="*/ 574675 h 574680"/>
              <a:gd name="connsiteX1" fmla="*/ 301625 w 1306607"/>
              <a:gd name="connsiteY1" fmla="*/ 0 h 574680"/>
              <a:gd name="connsiteX2" fmla="*/ 479425 w 1306607"/>
              <a:gd name="connsiteY2" fmla="*/ 574675 h 574680"/>
              <a:gd name="connsiteX3" fmla="*/ 669925 w 1306607"/>
              <a:gd name="connsiteY3" fmla="*/ 12700 h 574680"/>
              <a:gd name="connsiteX4" fmla="*/ 815975 w 1306607"/>
              <a:gd name="connsiteY4" fmla="*/ 568325 h 574680"/>
              <a:gd name="connsiteX5" fmla="*/ 955675 w 1306607"/>
              <a:gd name="connsiteY5" fmla="*/ 12700 h 574680"/>
              <a:gd name="connsiteX6" fmla="*/ 1025525 w 1306607"/>
              <a:gd name="connsiteY6" fmla="*/ 565150 h 574680"/>
              <a:gd name="connsiteX7" fmla="*/ 1101725 w 1306607"/>
              <a:gd name="connsiteY7" fmla="*/ 12700 h 574680"/>
              <a:gd name="connsiteX8" fmla="*/ 1139825 w 1306607"/>
              <a:gd name="connsiteY8" fmla="*/ 565150 h 574680"/>
              <a:gd name="connsiteX9" fmla="*/ 1177925 w 1306607"/>
              <a:gd name="connsiteY9" fmla="*/ 15875 h 574680"/>
              <a:gd name="connsiteX10" fmla="*/ 1203325 w 1306607"/>
              <a:gd name="connsiteY10" fmla="*/ 565150 h 574680"/>
              <a:gd name="connsiteX11" fmla="*/ 1243012 w 1306607"/>
              <a:gd name="connsiteY11" fmla="*/ 20638 h 574680"/>
              <a:gd name="connsiteX12" fmla="*/ 1265238 w 1306607"/>
              <a:gd name="connsiteY12" fmla="*/ 557212 h 574680"/>
              <a:gd name="connsiteX13" fmla="*/ 1306503 w 1306607"/>
              <a:gd name="connsiteY13" fmla="*/ 21561 h 574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6607" h="574680">
                <a:moveTo>
                  <a:pt x="0" y="574675"/>
                </a:moveTo>
                <a:cubicBezTo>
                  <a:pt x="110860" y="287337"/>
                  <a:pt x="221721" y="0"/>
                  <a:pt x="301625" y="0"/>
                </a:cubicBezTo>
                <a:cubicBezTo>
                  <a:pt x="381529" y="0"/>
                  <a:pt x="418042" y="572558"/>
                  <a:pt x="479425" y="574675"/>
                </a:cubicBezTo>
                <a:cubicBezTo>
                  <a:pt x="540808" y="576792"/>
                  <a:pt x="613833" y="13758"/>
                  <a:pt x="669925" y="12700"/>
                </a:cubicBezTo>
                <a:cubicBezTo>
                  <a:pt x="726017" y="11642"/>
                  <a:pt x="768350" y="568325"/>
                  <a:pt x="815975" y="568325"/>
                </a:cubicBezTo>
                <a:cubicBezTo>
                  <a:pt x="863600" y="568325"/>
                  <a:pt x="920750" y="13229"/>
                  <a:pt x="955675" y="12700"/>
                </a:cubicBezTo>
                <a:cubicBezTo>
                  <a:pt x="990600" y="12171"/>
                  <a:pt x="1001183" y="565150"/>
                  <a:pt x="1025525" y="565150"/>
                </a:cubicBezTo>
                <a:cubicBezTo>
                  <a:pt x="1049867" y="565150"/>
                  <a:pt x="1082675" y="12700"/>
                  <a:pt x="1101725" y="12700"/>
                </a:cubicBezTo>
                <a:cubicBezTo>
                  <a:pt x="1120775" y="12700"/>
                  <a:pt x="1127125" y="564621"/>
                  <a:pt x="1139825" y="565150"/>
                </a:cubicBezTo>
                <a:cubicBezTo>
                  <a:pt x="1152525" y="565679"/>
                  <a:pt x="1167342" y="15875"/>
                  <a:pt x="1177925" y="15875"/>
                </a:cubicBezTo>
                <a:cubicBezTo>
                  <a:pt x="1188508" y="15875"/>
                  <a:pt x="1192477" y="564356"/>
                  <a:pt x="1203325" y="565150"/>
                </a:cubicBezTo>
                <a:cubicBezTo>
                  <a:pt x="1214173" y="565944"/>
                  <a:pt x="1228725" y="21167"/>
                  <a:pt x="1243012" y="20638"/>
                </a:cubicBezTo>
                <a:cubicBezTo>
                  <a:pt x="1257300" y="20109"/>
                  <a:pt x="1246982" y="283897"/>
                  <a:pt x="1265238" y="557212"/>
                </a:cubicBezTo>
                <a:cubicBezTo>
                  <a:pt x="1271851" y="644679"/>
                  <a:pt x="1308820" y="25999"/>
                  <a:pt x="1306503" y="2156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2D1B568-A93B-45FC-BD7F-425FFD15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89" y="4844441"/>
          <a:ext cx="1255248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89" y="4844441"/>
                        <a:ext cx="1255248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C2D7404-AB64-40BB-94A3-46DF2A6D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39" y="4844441"/>
          <a:ext cx="1372824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C2D7404-AB64-40BB-94A3-46DF2A6D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9439" y="4844441"/>
                        <a:ext cx="1372824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1D0F6A8E-B1DD-4A5D-ADC3-4FF0873DA45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468D81-84F0-43A6-BB92-31A818244F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60D8ABA3-BD09-4F6E-8014-1E85CC8D74B8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48105938-882C-478B-91BD-060F07AC92DD}"/>
              </a:ext>
            </a:extLst>
          </p:cNvPr>
          <p:cNvSpPr/>
          <p:nvPr/>
        </p:nvSpPr>
        <p:spPr>
          <a:xfrm>
            <a:off x="2466641" y="3608495"/>
            <a:ext cx="1372824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14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42"/>
    </mc:Choice>
    <mc:Fallback xmlns="">
      <p:transition advTm="1342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386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005297BC-9414-471F-B691-38AAE220B6EF}"/>
              </a:ext>
            </a:extLst>
          </p:cNvPr>
          <p:cNvSpPr/>
          <p:nvPr/>
        </p:nvSpPr>
        <p:spPr>
          <a:xfrm rot="10800000">
            <a:off x="898126" y="382105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9D705853-ED0D-458B-B833-78327DA7BBE1}"/>
              </a:ext>
            </a:extLst>
          </p:cNvPr>
          <p:cNvSpPr/>
          <p:nvPr/>
        </p:nvSpPr>
        <p:spPr>
          <a:xfrm>
            <a:off x="2500956" y="384295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E27A2BD-60D0-4F28-BD64-E945D130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0766" y="396678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E27A2BD-60D0-4F28-BD64-E945D1306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0766" y="396678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415C44FF-5C54-4D90-80F1-14B8C5CCC1CB}"/>
              </a:ext>
            </a:extLst>
          </p:cNvPr>
          <p:cNvSpPr/>
          <p:nvPr/>
        </p:nvSpPr>
        <p:spPr>
          <a:xfrm rot="10800000">
            <a:off x="5069974" y="383305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E5AEBB2-7E33-4A3F-90B0-D3E6EDCF4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2614" y="397879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E5AEBB2-7E33-4A3F-90B0-D3E6EDCF4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2614" y="397879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A5F98380-4A7D-4D2F-A368-4C2CF9BFFE88}"/>
              </a:ext>
            </a:extLst>
          </p:cNvPr>
          <p:cNvSpPr/>
          <p:nvPr/>
        </p:nvSpPr>
        <p:spPr>
          <a:xfrm>
            <a:off x="6682963" y="3858350"/>
            <a:ext cx="1306607" cy="574680"/>
          </a:xfrm>
          <a:custGeom>
            <a:avLst/>
            <a:gdLst>
              <a:gd name="connsiteX0" fmla="*/ 0 w 1289050"/>
              <a:gd name="connsiteY0" fmla="*/ 574675 h 574680"/>
              <a:gd name="connsiteX1" fmla="*/ 301625 w 1289050"/>
              <a:gd name="connsiteY1" fmla="*/ 0 h 574680"/>
              <a:gd name="connsiteX2" fmla="*/ 479425 w 1289050"/>
              <a:gd name="connsiteY2" fmla="*/ 574675 h 574680"/>
              <a:gd name="connsiteX3" fmla="*/ 669925 w 1289050"/>
              <a:gd name="connsiteY3" fmla="*/ 12700 h 574680"/>
              <a:gd name="connsiteX4" fmla="*/ 815975 w 1289050"/>
              <a:gd name="connsiteY4" fmla="*/ 568325 h 574680"/>
              <a:gd name="connsiteX5" fmla="*/ 955675 w 1289050"/>
              <a:gd name="connsiteY5" fmla="*/ 12700 h 574680"/>
              <a:gd name="connsiteX6" fmla="*/ 1025525 w 1289050"/>
              <a:gd name="connsiteY6" fmla="*/ 565150 h 574680"/>
              <a:gd name="connsiteX7" fmla="*/ 1101725 w 1289050"/>
              <a:gd name="connsiteY7" fmla="*/ 12700 h 574680"/>
              <a:gd name="connsiteX8" fmla="*/ 1139825 w 1289050"/>
              <a:gd name="connsiteY8" fmla="*/ 565150 h 574680"/>
              <a:gd name="connsiteX9" fmla="*/ 1177925 w 1289050"/>
              <a:gd name="connsiteY9" fmla="*/ 15875 h 574680"/>
              <a:gd name="connsiteX10" fmla="*/ 1203325 w 1289050"/>
              <a:gd name="connsiteY10" fmla="*/ 565150 h 574680"/>
              <a:gd name="connsiteX11" fmla="*/ 1238250 w 1289050"/>
              <a:gd name="connsiteY11" fmla="*/ 15875 h 574680"/>
              <a:gd name="connsiteX12" fmla="*/ 1289050 w 1289050"/>
              <a:gd name="connsiteY12" fmla="*/ 561975 h 574680"/>
              <a:gd name="connsiteX0" fmla="*/ 0 w 1290686"/>
              <a:gd name="connsiteY0" fmla="*/ 574675 h 596798"/>
              <a:gd name="connsiteX1" fmla="*/ 301625 w 1290686"/>
              <a:gd name="connsiteY1" fmla="*/ 0 h 596798"/>
              <a:gd name="connsiteX2" fmla="*/ 479425 w 1290686"/>
              <a:gd name="connsiteY2" fmla="*/ 574675 h 596798"/>
              <a:gd name="connsiteX3" fmla="*/ 669925 w 1290686"/>
              <a:gd name="connsiteY3" fmla="*/ 12700 h 596798"/>
              <a:gd name="connsiteX4" fmla="*/ 815975 w 1290686"/>
              <a:gd name="connsiteY4" fmla="*/ 568325 h 596798"/>
              <a:gd name="connsiteX5" fmla="*/ 955675 w 1290686"/>
              <a:gd name="connsiteY5" fmla="*/ 12700 h 596798"/>
              <a:gd name="connsiteX6" fmla="*/ 1025525 w 1290686"/>
              <a:gd name="connsiteY6" fmla="*/ 565150 h 596798"/>
              <a:gd name="connsiteX7" fmla="*/ 1101725 w 1290686"/>
              <a:gd name="connsiteY7" fmla="*/ 12700 h 596798"/>
              <a:gd name="connsiteX8" fmla="*/ 1139825 w 1290686"/>
              <a:gd name="connsiteY8" fmla="*/ 565150 h 596798"/>
              <a:gd name="connsiteX9" fmla="*/ 1177925 w 1290686"/>
              <a:gd name="connsiteY9" fmla="*/ 15875 h 596798"/>
              <a:gd name="connsiteX10" fmla="*/ 1203325 w 1290686"/>
              <a:gd name="connsiteY10" fmla="*/ 565150 h 596798"/>
              <a:gd name="connsiteX11" fmla="*/ 1238250 w 1290686"/>
              <a:gd name="connsiteY11" fmla="*/ 15875 h 596798"/>
              <a:gd name="connsiteX12" fmla="*/ 1289050 w 1290686"/>
              <a:gd name="connsiteY12" fmla="*/ 561975 h 596798"/>
              <a:gd name="connsiteX13" fmla="*/ 1277929 w 1290686"/>
              <a:gd name="connsiteY13" fmla="*/ 540674 h 596798"/>
              <a:gd name="connsiteX0" fmla="*/ 0 w 1430358"/>
              <a:gd name="connsiteY0" fmla="*/ 574675 h 574680"/>
              <a:gd name="connsiteX1" fmla="*/ 301625 w 1430358"/>
              <a:gd name="connsiteY1" fmla="*/ 0 h 574680"/>
              <a:gd name="connsiteX2" fmla="*/ 479425 w 1430358"/>
              <a:gd name="connsiteY2" fmla="*/ 574675 h 574680"/>
              <a:gd name="connsiteX3" fmla="*/ 669925 w 1430358"/>
              <a:gd name="connsiteY3" fmla="*/ 12700 h 574680"/>
              <a:gd name="connsiteX4" fmla="*/ 815975 w 1430358"/>
              <a:gd name="connsiteY4" fmla="*/ 568325 h 574680"/>
              <a:gd name="connsiteX5" fmla="*/ 955675 w 1430358"/>
              <a:gd name="connsiteY5" fmla="*/ 12700 h 574680"/>
              <a:gd name="connsiteX6" fmla="*/ 1025525 w 1430358"/>
              <a:gd name="connsiteY6" fmla="*/ 565150 h 574680"/>
              <a:gd name="connsiteX7" fmla="*/ 1101725 w 1430358"/>
              <a:gd name="connsiteY7" fmla="*/ 12700 h 574680"/>
              <a:gd name="connsiteX8" fmla="*/ 1139825 w 1430358"/>
              <a:gd name="connsiteY8" fmla="*/ 565150 h 574680"/>
              <a:gd name="connsiteX9" fmla="*/ 1177925 w 1430358"/>
              <a:gd name="connsiteY9" fmla="*/ 15875 h 574680"/>
              <a:gd name="connsiteX10" fmla="*/ 1203325 w 1430358"/>
              <a:gd name="connsiteY10" fmla="*/ 565150 h 574680"/>
              <a:gd name="connsiteX11" fmla="*/ 1238250 w 1430358"/>
              <a:gd name="connsiteY11" fmla="*/ 15875 h 574680"/>
              <a:gd name="connsiteX12" fmla="*/ 1289050 w 1430358"/>
              <a:gd name="connsiteY12" fmla="*/ 561975 h 574680"/>
              <a:gd name="connsiteX13" fmla="*/ 1430329 w 1430358"/>
              <a:gd name="connsiteY13" fmla="*/ 50137 h 574680"/>
              <a:gd name="connsiteX0" fmla="*/ 0 w 1330420"/>
              <a:gd name="connsiteY0" fmla="*/ 574675 h 574680"/>
              <a:gd name="connsiteX1" fmla="*/ 301625 w 1330420"/>
              <a:gd name="connsiteY1" fmla="*/ 0 h 574680"/>
              <a:gd name="connsiteX2" fmla="*/ 479425 w 1330420"/>
              <a:gd name="connsiteY2" fmla="*/ 574675 h 574680"/>
              <a:gd name="connsiteX3" fmla="*/ 669925 w 1330420"/>
              <a:gd name="connsiteY3" fmla="*/ 12700 h 574680"/>
              <a:gd name="connsiteX4" fmla="*/ 815975 w 1330420"/>
              <a:gd name="connsiteY4" fmla="*/ 568325 h 574680"/>
              <a:gd name="connsiteX5" fmla="*/ 955675 w 1330420"/>
              <a:gd name="connsiteY5" fmla="*/ 12700 h 574680"/>
              <a:gd name="connsiteX6" fmla="*/ 1025525 w 1330420"/>
              <a:gd name="connsiteY6" fmla="*/ 565150 h 574680"/>
              <a:gd name="connsiteX7" fmla="*/ 1101725 w 1330420"/>
              <a:gd name="connsiteY7" fmla="*/ 12700 h 574680"/>
              <a:gd name="connsiteX8" fmla="*/ 1139825 w 1330420"/>
              <a:gd name="connsiteY8" fmla="*/ 565150 h 574680"/>
              <a:gd name="connsiteX9" fmla="*/ 1177925 w 1330420"/>
              <a:gd name="connsiteY9" fmla="*/ 15875 h 574680"/>
              <a:gd name="connsiteX10" fmla="*/ 1203325 w 1330420"/>
              <a:gd name="connsiteY10" fmla="*/ 565150 h 574680"/>
              <a:gd name="connsiteX11" fmla="*/ 1238250 w 1330420"/>
              <a:gd name="connsiteY11" fmla="*/ 15875 h 574680"/>
              <a:gd name="connsiteX12" fmla="*/ 1289050 w 1330420"/>
              <a:gd name="connsiteY12" fmla="*/ 561975 h 574680"/>
              <a:gd name="connsiteX13" fmla="*/ 1330316 w 1330420"/>
              <a:gd name="connsiteY13" fmla="*/ 26324 h 574680"/>
              <a:gd name="connsiteX0" fmla="*/ 0 w 1330385"/>
              <a:gd name="connsiteY0" fmla="*/ 574675 h 579852"/>
              <a:gd name="connsiteX1" fmla="*/ 301625 w 1330385"/>
              <a:gd name="connsiteY1" fmla="*/ 0 h 579852"/>
              <a:gd name="connsiteX2" fmla="*/ 479425 w 1330385"/>
              <a:gd name="connsiteY2" fmla="*/ 574675 h 579852"/>
              <a:gd name="connsiteX3" fmla="*/ 669925 w 1330385"/>
              <a:gd name="connsiteY3" fmla="*/ 12700 h 579852"/>
              <a:gd name="connsiteX4" fmla="*/ 815975 w 1330385"/>
              <a:gd name="connsiteY4" fmla="*/ 568325 h 579852"/>
              <a:gd name="connsiteX5" fmla="*/ 955675 w 1330385"/>
              <a:gd name="connsiteY5" fmla="*/ 12700 h 579852"/>
              <a:gd name="connsiteX6" fmla="*/ 1025525 w 1330385"/>
              <a:gd name="connsiteY6" fmla="*/ 565150 h 579852"/>
              <a:gd name="connsiteX7" fmla="*/ 1101725 w 1330385"/>
              <a:gd name="connsiteY7" fmla="*/ 12700 h 579852"/>
              <a:gd name="connsiteX8" fmla="*/ 1139825 w 1330385"/>
              <a:gd name="connsiteY8" fmla="*/ 565150 h 579852"/>
              <a:gd name="connsiteX9" fmla="*/ 1177925 w 1330385"/>
              <a:gd name="connsiteY9" fmla="*/ 15875 h 579852"/>
              <a:gd name="connsiteX10" fmla="*/ 1203325 w 1330385"/>
              <a:gd name="connsiteY10" fmla="*/ 565150 h 579852"/>
              <a:gd name="connsiteX11" fmla="*/ 1238250 w 1330385"/>
              <a:gd name="connsiteY11" fmla="*/ 15875 h 579852"/>
              <a:gd name="connsiteX12" fmla="*/ 1270000 w 1330385"/>
              <a:gd name="connsiteY12" fmla="*/ 571500 h 579852"/>
              <a:gd name="connsiteX13" fmla="*/ 1330316 w 1330385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38250 w 1301879"/>
              <a:gd name="connsiteY11" fmla="*/ 15875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52538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47775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297143"/>
              <a:gd name="connsiteY0" fmla="*/ 574675 h 579738"/>
              <a:gd name="connsiteX1" fmla="*/ 301625 w 1297143"/>
              <a:gd name="connsiteY1" fmla="*/ 0 h 579738"/>
              <a:gd name="connsiteX2" fmla="*/ 479425 w 1297143"/>
              <a:gd name="connsiteY2" fmla="*/ 574675 h 579738"/>
              <a:gd name="connsiteX3" fmla="*/ 669925 w 1297143"/>
              <a:gd name="connsiteY3" fmla="*/ 12700 h 579738"/>
              <a:gd name="connsiteX4" fmla="*/ 815975 w 1297143"/>
              <a:gd name="connsiteY4" fmla="*/ 568325 h 579738"/>
              <a:gd name="connsiteX5" fmla="*/ 955675 w 1297143"/>
              <a:gd name="connsiteY5" fmla="*/ 12700 h 579738"/>
              <a:gd name="connsiteX6" fmla="*/ 1025525 w 1297143"/>
              <a:gd name="connsiteY6" fmla="*/ 565150 h 579738"/>
              <a:gd name="connsiteX7" fmla="*/ 1101725 w 1297143"/>
              <a:gd name="connsiteY7" fmla="*/ 12700 h 579738"/>
              <a:gd name="connsiteX8" fmla="*/ 1139825 w 1297143"/>
              <a:gd name="connsiteY8" fmla="*/ 565150 h 579738"/>
              <a:gd name="connsiteX9" fmla="*/ 1177925 w 1297143"/>
              <a:gd name="connsiteY9" fmla="*/ 15875 h 579738"/>
              <a:gd name="connsiteX10" fmla="*/ 1203325 w 1297143"/>
              <a:gd name="connsiteY10" fmla="*/ 565150 h 579738"/>
              <a:gd name="connsiteX11" fmla="*/ 1247775 w 1297143"/>
              <a:gd name="connsiteY11" fmla="*/ 11113 h 579738"/>
              <a:gd name="connsiteX12" fmla="*/ 1270000 w 1297143"/>
              <a:gd name="connsiteY12" fmla="*/ 571500 h 579738"/>
              <a:gd name="connsiteX13" fmla="*/ 1296978 w 1297143"/>
              <a:gd name="connsiteY13" fmla="*/ 16799 h 579738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7775 w 1306622"/>
              <a:gd name="connsiteY11" fmla="*/ 11113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4680"/>
              <a:gd name="connsiteX1" fmla="*/ 301625 w 1306622"/>
              <a:gd name="connsiteY1" fmla="*/ 0 h 574680"/>
              <a:gd name="connsiteX2" fmla="*/ 479425 w 1306622"/>
              <a:gd name="connsiteY2" fmla="*/ 574675 h 574680"/>
              <a:gd name="connsiteX3" fmla="*/ 669925 w 1306622"/>
              <a:gd name="connsiteY3" fmla="*/ 12700 h 574680"/>
              <a:gd name="connsiteX4" fmla="*/ 815975 w 1306622"/>
              <a:gd name="connsiteY4" fmla="*/ 568325 h 574680"/>
              <a:gd name="connsiteX5" fmla="*/ 955675 w 1306622"/>
              <a:gd name="connsiteY5" fmla="*/ 12700 h 574680"/>
              <a:gd name="connsiteX6" fmla="*/ 1025525 w 1306622"/>
              <a:gd name="connsiteY6" fmla="*/ 565150 h 574680"/>
              <a:gd name="connsiteX7" fmla="*/ 1101725 w 1306622"/>
              <a:gd name="connsiteY7" fmla="*/ 12700 h 574680"/>
              <a:gd name="connsiteX8" fmla="*/ 1139825 w 1306622"/>
              <a:gd name="connsiteY8" fmla="*/ 565150 h 574680"/>
              <a:gd name="connsiteX9" fmla="*/ 1177925 w 1306622"/>
              <a:gd name="connsiteY9" fmla="*/ 15875 h 574680"/>
              <a:gd name="connsiteX10" fmla="*/ 1203325 w 1306622"/>
              <a:gd name="connsiteY10" fmla="*/ 565150 h 574680"/>
              <a:gd name="connsiteX11" fmla="*/ 1243012 w 1306622"/>
              <a:gd name="connsiteY11" fmla="*/ 20638 h 574680"/>
              <a:gd name="connsiteX12" fmla="*/ 1270000 w 1306622"/>
              <a:gd name="connsiteY12" fmla="*/ 547687 h 574680"/>
              <a:gd name="connsiteX13" fmla="*/ 1306503 w 1306622"/>
              <a:gd name="connsiteY13" fmla="*/ 21561 h 574680"/>
              <a:gd name="connsiteX0" fmla="*/ 0 w 1306607"/>
              <a:gd name="connsiteY0" fmla="*/ 574675 h 574680"/>
              <a:gd name="connsiteX1" fmla="*/ 301625 w 1306607"/>
              <a:gd name="connsiteY1" fmla="*/ 0 h 574680"/>
              <a:gd name="connsiteX2" fmla="*/ 479425 w 1306607"/>
              <a:gd name="connsiteY2" fmla="*/ 574675 h 574680"/>
              <a:gd name="connsiteX3" fmla="*/ 669925 w 1306607"/>
              <a:gd name="connsiteY3" fmla="*/ 12700 h 574680"/>
              <a:gd name="connsiteX4" fmla="*/ 815975 w 1306607"/>
              <a:gd name="connsiteY4" fmla="*/ 568325 h 574680"/>
              <a:gd name="connsiteX5" fmla="*/ 955675 w 1306607"/>
              <a:gd name="connsiteY5" fmla="*/ 12700 h 574680"/>
              <a:gd name="connsiteX6" fmla="*/ 1025525 w 1306607"/>
              <a:gd name="connsiteY6" fmla="*/ 565150 h 574680"/>
              <a:gd name="connsiteX7" fmla="*/ 1101725 w 1306607"/>
              <a:gd name="connsiteY7" fmla="*/ 12700 h 574680"/>
              <a:gd name="connsiteX8" fmla="*/ 1139825 w 1306607"/>
              <a:gd name="connsiteY8" fmla="*/ 565150 h 574680"/>
              <a:gd name="connsiteX9" fmla="*/ 1177925 w 1306607"/>
              <a:gd name="connsiteY9" fmla="*/ 15875 h 574680"/>
              <a:gd name="connsiteX10" fmla="*/ 1203325 w 1306607"/>
              <a:gd name="connsiteY10" fmla="*/ 565150 h 574680"/>
              <a:gd name="connsiteX11" fmla="*/ 1243012 w 1306607"/>
              <a:gd name="connsiteY11" fmla="*/ 20638 h 574680"/>
              <a:gd name="connsiteX12" fmla="*/ 1265238 w 1306607"/>
              <a:gd name="connsiteY12" fmla="*/ 557212 h 574680"/>
              <a:gd name="connsiteX13" fmla="*/ 1306503 w 1306607"/>
              <a:gd name="connsiteY13" fmla="*/ 21561 h 574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6607" h="574680">
                <a:moveTo>
                  <a:pt x="0" y="574675"/>
                </a:moveTo>
                <a:cubicBezTo>
                  <a:pt x="110860" y="287337"/>
                  <a:pt x="221721" y="0"/>
                  <a:pt x="301625" y="0"/>
                </a:cubicBezTo>
                <a:cubicBezTo>
                  <a:pt x="381529" y="0"/>
                  <a:pt x="418042" y="572558"/>
                  <a:pt x="479425" y="574675"/>
                </a:cubicBezTo>
                <a:cubicBezTo>
                  <a:pt x="540808" y="576792"/>
                  <a:pt x="613833" y="13758"/>
                  <a:pt x="669925" y="12700"/>
                </a:cubicBezTo>
                <a:cubicBezTo>
                  <a:pt x="726017" y="11642"/>
                  <a:pt x="768350" y="568325"/>
                  <a:pt x="815975" y="568325"/>
                </a:cubicBezTo>
                <a:cubicBezTo>
                  <a:pt x="863600" y="568325"/>
                  <a:pt x="920750" y="13229"/>
                  <a:pt x="955675" y="12700"/>
                </a:cubicBezTo>
                <a:cubicBezTo>
                  <a:pt x="990600" y="12171"/>
                  <a:pt x="1001183" y="565150"/>
                  <a:pt x="1025525" y="565150"/>
                </a:cubicBezTo>
                <a:cubicBezTo>
                  <a:pt x="1049867" y="565150"/>
                  <a:pt x="1082675" y="12700"/>
                  <a:pt x="1101725" y="12700"/>
                </a:cubicBezTo>
                <a:cubicBezTo>
                  <a:pt x="1120775" y="12700"/>
                  <a:pt x="1127125" y="564621"/>
                  <a:pt x="1139825" y="565150"/>
                </a:cubicBezTo>
                <a:cubicBezTo>
                  <a:pt x="1152525" y="565679"/>
                  <a:pt x="1167342" y="15875"/>
                  <a:pt x="1177925" y="15875"/>
                </a:cubicBezTo>
                <a:cubicBezTo>
                  <a:pt x="1188508" y="15875"/>
                  <a:pt x="1192477" y="564356"/>
                  <a:pt x="1203325" y="565150"/>
                </a:cubicBezTo>
                <a:cubicBezTo>
                  <a:pt x="1214173" y="565944"/>
                  <a:pt x="1228725" y="21167"/>
                  <a:pt x="1243012" y="20638"/>
                </a:cubicBezTo>
                <a:cubicBezTo>
                  <a:pt x="1257300" y="20109"/>
                  <a:pt x="1246982" y="283897"/>
                  <a:pt x="1265238" y="557212"/>
                </a:cubicBezTo>
                <a:cubicBezTo>
                  <a:pt x="1271851" y="644679"/>
                  <a:pt x="1308820" y="25999"/>
                  <a:pt x="1306503" y="2156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2D1B568-A93B-45FC-BD7F-425FFD15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89" y="4844441"/>
          <a:ext cx="1255248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89" y="4844441"/>
                        <a:ext cx="1255248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C2D7404-AB64-40BB-94A3-46DF2A6D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39" y="4844441"/>
          <a:ext cx="1372824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C2D7404-AB64-40BB-94A3-46DF2A6D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9439" y="4844441"/>
                        <a:ext cx="1372824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1D0F6A8E-B1DD-4A5D-ADC3-4FF0873DA45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468D81-84F0-43A6-BB92-31A818244F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60D8ABA3-BD09-4F6E-8014-1E85CC8D74B8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C2B14FC7-F2EA-4CA6-B056-8BA57FA0B9E2}"/>
              </a:ext>
            </a:extLst>
          </p:cNvPr>
          <p:cNvSpPr/>
          <p:nvPr/>
        </p:nvSpPr>
        <p:spPr>
          <a:xfrm>
            <a:off x="4930219" y="1517586"/>
            <a:ext cx="3185226" cy="393235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920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472"/>
    </mc:Choice>
    <mc:Fallback xmlns="">
      <p:transition advTm="7472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499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005297BC-9414-471F-B691-38AAE220B6EF}"/>
              </a:ext>
            </a:extLst>
          </p:cNvPr>
          <p:cNvSpPr/>
          <p:nvPr/>
        </p:nvSpPr>
        <p:spPr>
          <a:xfrm rot="10800000">
            <a:off x="898126" y="382105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9D705853-ED0D-458B-B833-78327DA7BBE1}"/>
              </a:ext>
            </a:extLst>
          </p:cNvPr>
          <p:cNvSpPr/>
          <p:nvPr/>
        </p:nvSpPr>
        <p:spPr>
          <a:xfrm>
            <a:off x="2500956" y="384295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E27A2BD-60D0-4F28-BD64-E945D130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0766" y="396678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E27A2BD-60D0-4F28-BD64-E945D1306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0766" y="396678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415C44FF-5C54-4D90-80F1-14B8C5CCC1CB}"/>
              </a:ext>
            </a:extLst>
          </p:cNvPr>
          <p:cNvSpPr/>
          <p:nvPr/>
        </p:nvSpPr>
        <p:spPr>
          <a:xfrm rot="10800000">
            <a:off x="5069974" y="383305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E5AEBB2-7E33-4A3F-90B0-D3E6EDCF4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2614" y="397879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659" imgH="289810" progId="Equation.DSMT4">
                  <p:embed/>
                </p:oleObj>
              </mc:Choice>
              <mc:Fallback>
                <p:oleObj name="Equation" r:id="rId4" imgW="260659" imgH="28981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E5AEBB2-7E33-4A3F-90B0-D3E6EDCF4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2614" y="397879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A5F98380-4A7D-4D2F-A368-4C2CF9BFFE88}"/>
              </a:ext>
            </a:extLst>
          </p:cNvPr>
          <p:cNvSpPr/>
          <p:nvPr/>
        </p:nvSpPr>
        <p:spPr>
          <a:xfrm>
            <a:off x="6682963" y="3858350"/>
            <a:ext cx="1306607" cy="574680"/>
          </a:xfrm>
          <a:custGeom>
            <a:avLst/>
            <a:gdLst>
              <a:gd name="connsiteX0" fmla="*/ 0 w 1289050"/>
              <a:gd name="connsiteY0" fmla="*/ 574675 h 574680"/>
              <a:gd name="connsiteX1" fmla="*/ 301625 w 1289050"/>
              <a:gd name="connsiteY1" fmla="*/ 0 h 574680"/>
              <a:gd name="connsiteX2" fmla="*/ 479425 w 1289050"/>
              <a:gd name="connsiteY2" fmla="*/ 574675 h 574680"/>
              <a:gd name="connsiteX3" fmla="*/ 669925 w 1289050"/>
              <a:gd name="connsiteY3" fmla="*/ 12700 h 574680"/>
              <a:gd name="connsiteX4" fmla="*/ 815975 w 1289050"/>
              <a:gd name="connsiteY4" fmla="*/ 568325 h 574680"/>
              <a:gd name="connsiteX5" fmla="*/ 955675 w 1289050"/>
              <a:gd name="connsiteY5" fmla="*/ 12700 h 574680"/>
              <a:gd name="connsiteX6" fmla="*/ 1025525 w 1289050"/>
              <a:gd name="connsiteY6" fmla="*/ 565150 h 574680"/>
              <a:gd name="connsiteX7" fmla="*/ 1101725 w 1289050"/>
              <a:gd name="connsiteY7" fmla="*/ 12700 h 574680"/>
              <a:gd name="connsiteX8" fmla="*/ 1139825 w 1289050"/>
              <a:gd name="connsiteY8" fmla="*/ 565150 h 574680"/>
              <a:gd name="connsiteX9" fmla="*/ 1177925 w 1289050"/>
              <a:gd name="connsiteY9" fmla="*/ 15875 h 574680"/>
              <a:gd name="connsiteX10" fmla="*/ 1203325 w 1289050"/>
              <a:gd name="connsiteY10" fmla="*/ 565150 h 574680"/>
              <a:gd name="connsiteX11" fmla="*/ 1238250 w 1289050"/>
              <a:gd name="connsiteY11" fmla="*/ 15875 h 574680"/>
              <a:gd name="connsiteX12" fmla="*/ 1289050 w 1289050"/>
              <a:gd name="connsiteY12" fmla="*/ 561975 h 574680"/>
              <a:gd name="connsiteX0" fmla="*/ 0 w 1290686"/>
              <a:gd name="connsiteY0" fmla="*/ 574675 h 596798"/>
              <a:gd name="connsiteX1" fmla="*/ 301625 w 1290686"/>
              <a:gd name="connsiteY1" fmla="*/ 0 h 596798"/>
              <a:gd name="connsiteX2" fmla="*/ 479425 w 1290686"/>
              <a:gd name="connsiteY2" fmla="*/ 574675 h 596798"/>
              <a:gd name="connsiteX3" fmla="*/ 669925 w 1290686"/>
              <a:gd name="connsiteY3" fmla="*/ 12700 h 596798"/>
              <a:gd name="connsiteX4" fmla="*/ 815975 w 1290686"/>
              <a:gd name="connsiteY4" fmla="*/ 568325 h 596798"/>
              <a:gd name="connsiteX5" fmla="*/ 955675 w 1290686"/>
              <a:gd name="connsiteY5" fmla="*/ 12700 h 596798"/>
              <a:gd name="connsiteX6" fmla="*/ 1025525 w 1290686"/>
              <a:gd name="connsiteY6" fmla="*/ 565150 h 596798"/>
              <a:gd name="connsiteX7" fmla="*/ 1101725 w 1290686"/>
              <a:gd name="connsiteY7" fmla="*/ 12700 h 596798"/>
              <a:gd name="connsiteX8" fmla="*/ 1139825 w 1290686"/>
              <a:gd name="connsiteY8" fmla="*/ 565150 h 596798"/>
              <a:gd name="connsiteX9" fmla="*/ 1177925 w 1290686"/>
              <a:gd name="connsiteY9" fmla="*/ 15875 h 596798"/>
              <a:gd name="connsiteX10" fmla="*/ 1203325 w 1290686"/>
              <a:gd name="connsiteY10" fmla="*/ 565150 h 596798"/>
              <a:gd name="connsiteX11" fmla="*/ 1238250 w 1290686"/>
              <a:gd name="connsiteY11" fmla="*/ 15875 h 596798"/>
              <a:gd name="connsiteX12" fmla="*/ 1289050 w 1290686"/>
              <a:gd name="connsiteY12" fmla="*/ 561975 h 596798"/>
              <a:gd name="connsiteX13" fmla="*/ 1277929 w 1290686"/>
              <a:gd name="connsiteY13" fmla="*/ 540674 h 596798"/>
              <a:gd name="connsiteX0" fmla="*/ 0 w 1430358"/>
              <a:gd name="connsiteY0" fmla="*/ 574675 h 574680"/>
              <a:gd name="connsiteX1" fmla="*/ 301625 w 1430358"/>
              <a:gd name="connsiteY1" fmla="*/ 0 h 574680"/>
              <a:gd name="connsiteX2" fmla="*/ 479425 w 1430358"/>
              <a:gd name="connsiteY2" fmla="*/ 574675 h 574680"/>
              <a:gd name="connsiteX3" fmla="*/ 669925 w 1430358"/>
              <a:gd name="connsiteY3" fmla="*/ 12700 h 574680"/>
              <a:gd name="connsiteX4" fmla="*/ 815975 w 1430358"/>
              <a:gd name="connsiteY4" fmla="*/ 568325 h 574680"/>
              <a:gd name="connsiteX5" fmla="*/ 955675 w 1430358"/>
              <a:gd name="connsiteY5" fmla="*/ 12700 h 574680"/>
              <a:gd name="connsiteX6" fmla="*/ 1025525 w 1430358"/>
              <a:gd name="connsiteY6" fmla="*/ 565150 h 574680"/>
              <a:gd name="connsiteX7" fmla="*/ 1101725 w 1430358"/>
              <a:gd name="connsiteY7" fmla="*/ 12700 h 574680"/>
              <a:gd name="connsiteX8" fmla="*/ 1139825 w 1430358"/>
              <a:gd name="connsiteY8" fmla="*/ 565150 h 574680"/>
              <a:gd name="connsiteX9" fmla="*/ 1177925 w 1430358"/>
              <a:gd name="connsiteY9" fmla="*/ 15875 h 574680"/>
              <a:gd name="connsiteX10" fmla="*/ 1203325 w 1430358"/>
              <a:gd name="connsiteY10" fmla="*/ 565150 h 574680"/>
              <a:gd name="connsiteX11" fmla="*/ 1238250 w 1430358"/>
              <a:gd name="connsiteY11" fmla="*/ 15875 h 574680"/>
              <a:gd name="connsiteX12" fmla="*/ 1289050 w 1430358"/>
              <a:gd name="connsiteY12" fmla="*/ 561975 h 574680"/>
              <a:gd name="connsiteX13" fmla="*/ 1430329 w 1430358"/>
              <a:gd name="connsiteY13" fmla="*/ 50137 h 574680"/>
              <a:gd name="connsiteX0" fmla="*/ 0 w 1330420"/>
              <a:gd name="connsiteY0" fmla="*/ 574675 h 574680"/>
              <a:gd name="connsiteX1" fmla="*/ 301625 w 1330420"/>
              <a:gd name="connsiteY1" fmla="*/ 0 h 574680"/>
              <a:gd name="connsiteX2" fmla="*/ 479425 w 1330420"/>
              <a:gd name="connsiteY2" fmla="*/ 574675 h 574680"/>
              <a:gd name="connsiteX3" fmla="*/ 669925 w 1330420"/>
              <a:gd name="connsiteY3" fmla="*/ 12700 h 574680"/>
              <a:gd name="connsiteX4" fmla="*/ 815975 w 1330420"/>
              <a:gd name="connsiteY4" fmla="*/ 568325 h 574680"/>
              <a:gd name="connsiteX5" fmla="*/ 955675 w 1330420"/>
              <a:gd name="connsiteY5" fmla="*/ 12700 h 574680"/>
              <a:gd name="connsiteX6" fmla="*/ 1025525 w 1330420"/>
              <a:gd name="connsiteY6" fmla="*/ 565150 h 574680"/>
              <a:gd name="connsiteX7" fmla="*/ 1101725 w 1330420"/>
              <a:gd name="connsiteY7" fmla="*/ 12700 h 574680"/>
              <a:gd name="connsiteX8" fmla="*/ 1139825 w 1330420"/>
              <a:gd name="connsiteY8" fmla="*/ 565150 h 574680"/>
              <a:gd name="connsiteX9" fmla="*/ 1177925 w 1330420"/>
              <a:gd name="connsiteY9" fmla="*/ 15875 h 574680"/>
              <a:gd name="connsiteX10" fmla="*/ 1203325 w 1330420"/>
              <a:gd name="connsiteY10" fmla="*/ 565150 h 574680"/>
              <a:gd name="connsiteX11" fmla="*/ 1238250 w 1330420"/>
              <a:gd name="connsiteY11" fmla="*/ 15875 h 574680"/>
              <a:gd name="connsiteX12" fmla="*/ 1289050 w 1330420"/>
              <a:gd name="connsiteY12" fmla="*/ 561975 h 574680"/>
              <a:gd name="connsiteX13" fmla="*/ 1330316 w 1330420"/>
              <a:gd name="connsiteY13" fmla="*/ 26324 h 574680"/>
              <a:gd name="connsiteX0" fmla="*/ 0 w 1330385"/>
              <a:gd name="connsiteY0" fmla="*/ 574675 h 579852"/>
              <a:gd name="connsiteX1" fmla="*/ 301625 w 1330385"/>
              <a:gd name="connsiteY1" fmla="*/ 0 h 579852"/>
              <a:gd name="connsiteX2" fmla="*/ 479425 w 1330385"/>
              <a:gd name="connsiteY2" fmla="*/ 574675 h 579852"/>
              <a:gd name="connsiteX3" fmla="*/ 669925 w 1330385"/>
              <a:gd name="connsiteY3" fmla="*/ 12700 h 579852"/>
              <a:gd name="connsiteX4" fmla="*/ 815975 w 1330385"/>
              <a:gd name="connsiteY4" fmla="*/ 568325 h 579852"/>
              <a:gd name="connsiteX5" fmla="*/ 955675 w 1330385"/>
              <a:gd name="connsiteY5" fmla="*/ 12700 h 579852"/>
              <a:gd name="connsiteX6" fmla="*/ 1025525 w 1330385"/>
              <a:gd name="connsiteY6" fmla="*/ 565150 h 579852"/>
              <a:gd name="connsiteX7" fmla="*/ 1101725 w 1330385"/>
              <a:gd name="connsiteY7" fmla="*/ 12700 h 579852"/>
              <a:gd name="connsiteX8" fmla="*/ 1139825 w 1330385"/>
              <a:gd name="connsiteY8" fmla="*/ 565150 h 579852"/>
              <a:gd name="connsiteX9" fmla="*/ 1177925 w 1330385"/>
              <a:gd name="connsiteY9" fmla="*/ 15875 h 579852"/>
              <a:gd name="connsiteX10" fmla="*/ 1203325 w 1330385"/>
              <a:gd name="connsiteY10" fmla="*/ 565150 h 579852"/>
              <a:gd name="connsiteX11" fmla="*/ 1238250 w 1330385"/>
              <a:gd name="connsiteY11" fmla="*/ 15875 h 579852"/>
              <a:gd name="connsiteX12" fmla="*/ 1270000 w 1330385"/>
              <a:gd name="connsiteY12" fmla="*/ 571500 h 579852"/>
              <a:gd name="connsiteX13" fmla="*/ 1330316 w 1330385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38250 w 1301879"/>
              <a:gd name="connsiteY11" fmla="*/ 15875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52538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47775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297143"/>
              <a:gd name="connsiteY0" fmla="*/ 574675 h 579738"/>
              <a:gd name="connsiteX1" fmla="*/ 301625 w 1297143"/>
              <a:gd name="connsiteY1" fmla="*/ 0 h 579738"/>
              <a:gd name="connsiteX2" fmla="*/ 479425 w 1297143"/>
              <a:gd name="connsiteY2" fmla="*/ 574675 h 579738"/>
              <a:gd name="connsiteX3" fmla="*/ 669925 w 1297143"/>
              <a:gd name="connsiteY3" fmla="*/ 12700 h 579738"/>
              <a:gd name="connsiteX4" fmla="*/ 815975 w 1297143"/>
              <a:gd name="connsiteY4" fmla="*/ 568325 h 579738"/>
              <a:gd name="connsiteX5" fmla="*/ 955675 w 1297143"/>
              <a:gd name="connsiteY5" fmla="*/ 12700 h 579738"/>
              <a:gd name="connsiteX6" fmla="*/ 1025525 w 1297143"/>
              <a:gd name="connsiteY6" fmla="*/ 565150 h 579738"/>
              <a:gd name="connsiteX7" fmla="*/ 1101725 w 1297143"/>
              <a:gd name="connsiteY7" fmla="*/ 12700 h 579738"/>
              <a:gd name="connsiteX8" fmla="*/ 1139825 w 1297143"/>
              <a:gd name="connsiteY8" fmla="*/ 565150 h 579738"/>
              <a:gd name="connsiteX9" fmla="*/ 1177925 w 1297143"/>
              <a:gd name="connsiteY9" fmla="*/ 15875 h 579738"/>
              <a:gd name="connsiteX10" fmla="*/ 1203325 w 1297143"/>
              <a:gd name="connsiteY10" fmla="*/ 565150 h 579738"/>
              <a:gd name="connsiteX11" fmla="*/ 1247775 w 1297143"/>
              <a:gd name="connsiteY11" fmla="*/ 11113 h 579738"/>
              <a:gd name="connsiteX12" fmla="*/ 1270000 w 1297143"/>
              <a:gd name="connsiteY12" fmla="*/ 571500 h 579738"/>
              <a:gd name="connsiteX13" fmla="*/ 1296978 w 1297143"/>
              <a:gd name="connsiteY13" fmla="*/ 16799 h 579738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7775 w 1306622"/>
              <a:gd name="connsiteY11" fmla="*/ 11113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4680"/>
              <a:gd name="connsiteX1" fmla="*/ 301625 w 1306622"/>
              <a:gd name="connsiteY1" fmla="*/ 0 h 574680"/>
              <a:gd name="connsiteX2" fmla="*/ 479425 w 1306622"/>
              <a:gd name="connsiteY2" fmla="*/ 574675 h 574680"/>
              <a:gd name="connsiteX3" fmla="*/ 669925 w 1306622"/>
              <a:gd name="connsiteY3" fmla="*/ 12700 h 574680"/>
              <a:gd name="connsiteX4" fmla="*/ 815975 w 1306622"/>
              <a:gd name="connsiteY4" fmla="*/ 568325 h 574680"/>
              <a:gd name="connsiteX5" fmla="*/ 955675 w 1306622"/>
              <a:gd name="connsiteY5" fmla="*/ 12700 h 574680"/>
              <a:gd name="connsiteX6" fmla="*/ 1025525 w 1306622"/>
              <a:gd name="connsiteY6" fmla="*/ 565150 h 574680"/>
              <a:gd name="connsiteX7" fmla="*/ 1101725 w 1306622"/>
              <a:gd name="connsiteY7" fmla="*/ 12700 h 574680"/>
              <a:gd name="connsiteX8" fmla="*/ 1139825 w 1306622"/>
              <a:gd name="connsiteY8" fmla="*/ 565150 h 574680"/>
              <a:gd name="connsiteX9" fmla="*/ 1177925 w 1306622"/>
              <a:gd name="connsiteY9" fmla="*/ 15875 h 574680"/>
              <a:gd name="connsiteX10" fmla="*/ 1203325 w 1306622"/>
              <a:gd name="connsiteY10" fmla="*/ 565150 h 574680"/>
              <a:gd name="connsiteX11" fmla="*/ 1243012 w 1306622"/>
              <a:gd name="connsiteY11" fmla="*/ 20638 h 574680"/>
              <a:gd name="connsiteX12" fmla="*/ 1270000 w 1306622"/>
              <a:gd name="connsiteY12" fmla="*/ 547687 h 574680"/>
              <a:gd name="connsiteX13" fmla="*/ 1306503 w 1306622"/>
              <a:gd name="connsiteY13" fmla="*/ 21561 h 574680"/>
              <a:gd name="connsiteX0" fmla="*/ 0 w 1306607"/>
              <a:gd name="connsiteY0" fmla="*/ 574675 h 574680"/>
              <a:gd name="connsiteX1" fmla="*/ 301625 w 1306607"/>
              <a:gd name="connsiteY1" fmla="*/ 0 h 574680"/>
              <a:gd name="connsiteX2" fmla="*/ 479425 w 1306607"/>
              <a:gd name="connsiteY2" fmla="*/ 574675 h 574680"/>
              <a:gd name="connsiteX3" fmla="*/ 669925 w 1306607"/>
              <a:gd name="connsiteY3" fmla="*/ 12700 h 574680"/>
              <a:gd name="connsiteX4" fmla="*/ 815975 w 1306607"/>
              <a:gd name="connsiteY4" fmla="*/ 568325 h 574680"/>
              <a:gd name="connsiteX5" fmla="*/ 955675 w 1306607"/>
              <a:gd name="connsiteY5" fmla="*/ 12700 h 574680"/>
              <a:gd name="connsiteX6" fmla="*/ 1025525 w 1306607"/>
              <a:gd name="connsiteY6" fmla="*/ 565150 h 574680"/>
              <a:gd name="connsiteX7" fmla="*/ 1101725 w 1306607"/>
              <a:gd name="connsiteY7" fmla="*/ 12700 h 574680"/>
              <a:gd name="connsiteX8" fmla="*/ 1139825 w 1306607"/>
              <a:gd name="connsiteY8" fmla="*/ 565150 h 574680"/>
              <a:gd name="connsiteX9" fmla="*/ 1177925 w 1306607"/>
              <a:gd name="connsiteY9" fmla="*/ 15875 h 574680"/>
              <a:gd name="connsiteX10" fmla="*/ 1203325 w 1306607"/>
              <a:gd name="connsiteY10" fmla="*/ 565150 h 574680"/>
              <a:gd name="connsiteX11" fmla="*/ 1243012 w 1306607"/>
              <a:gd name="connsiteY11" fmla="*/ 20638 h 574680"/>
              <a:gd name="connsiteX12" fmla="*/ 1265238 w 1306607"/>
              <a:gd name="connsiteY12" fmla="*/ 557212 h 574680"/>
              <a:gd name="connsiteX13" fmla="*/ 1306503 w 1306607"/>
              <a:gd name="connsiteY13" fmla="*/ 21561 h 574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6607" h="574680">
                <a:moveTo>
                  <a:pt x="0" y="574675"/>
                </a:moveTo>
                <a:cubicBezTo>
                  <a:pt x="110860" y="287337"/>
                  <a:pt x="221721" y="0"/>
                  <a:pt x="301625" y="0"/>
                </a:cubicBezTo>
                <a:cubicBezTo>
                  <a:pt x="381529" y="0"/>
                  <a:pt x="418042" y="572558"/>
                  <a:pt x="479425" y="574675"/>
                </a:cubicBezTo>
                <a:cubicBezTo>
                  <a:pt x="540808" y="576792"/>
                  <a:pt x="613833" y="13758"/>
                  <a:pt x="669925" y="12700"/>
                </a:cubicBezTo>
                <a:cubicBezTo>
                  <a:pt x="726017" y="11642"/>
                  <a:pt x="768350" y="568325"/>
                  <a:pt x="815975" y="568325"/>
                </a:cubicBezTo>
                <a:cubicBezTo>
                  <a:pt x="863600" y="568325"/>
                  <a:pt x="920750" y="13229"/>
                  <a:pt x="955675" y="12700"/>
                </a:cubicBezTo>
                <a:cubicBezTo>
                  <a:pt x="990600" y="12171"/>
                  <a:pt x="1001183" y="565150"/>
                  <a:pt x="1025525" y="565150"/>
                </a:cubicBezTo>
                <a:cubicBezTo>
                  <a:pt x="1049867" y="565150"/>
                  <a:pt x="1082675" y="12700"/>
                  <a:pt x="1101725" y="12700"/>
                </a:cubicBezTo>
                <a:cubicBezTo>
                  <a:pt x="1120775" y="12700"/>
                  <a:pt x="1127125" y="564621"/>
                  <a:pt x="1139825" y="565150"/>
                </a:cubicBezTo>
                <a:cubicBezTo>
                  <a:pt x="1152525" y="565679"/>
                  <a:pt x="1167342" y="15875"/>
                  <a:pt x="1177925" y="15875"/>
                </a:cubicBezTo>
                <a:cubicBezTo>
                  <a:pt x="1188508" y="15875"/>
                  <a:pt x="1192477" y="564356"/>
                  <a:pt x="1203325" y="565150"/>
                </a:cubicBezTo>
                <a:cubicBezTo>
                  <a:pt x="1214173" y="565944"/>
                  <a:pt x="1228725" y="21167"/>
                  <a:pt x="1243012" y="20638"/>
                </a:cubicBezTo>
                <a:cubicBezTo>
                  <a:pt x="1257300" y="20109"/>
                  <a:pt x="1246982" y="283897"/>
                  <a:pt x="1265238" y="557212"/>
                </a:cubicBezTo>
                <a:cubicBezTo>
                  <a:pt x="1271851" y="644679"/>
                  <a:pt x="1308820" y="25999"/>
                  <a:pt x="1306503" y="2156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2D1B568-A93B-45FC-BD7F-425FFD15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89" y="4844441"/>
          <a:ext cx="1255248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89" y="4844441"/>
                        <a:ext cx="1255248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C2D7404-AB64-40BB-94A3-46DF2A6D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39" y="4844441"/>
          <a:ext cx="1372824" cy="49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C2D7404-AB64-40BB-94A3-46DF2A6D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9439" y="4844441"/>
                        <a:ext cx="1372824" cy="49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1D0F6A8E-B1DD-4A5D-ADC3-4FF0873DA45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468D81-84F0-43A6-BB92-31A818244F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60D8ABA3-BD09-4F6E-8014-1E85CC8D74B8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E04E8CAB-0FAC-4482-BE23-8224BA6FA6E5}"/>
              </a:ext>
            </a:extLst>
          </p:cNvPr>
          <p:cNvSpPr/>
          <p:nvPr/>
        </p:nvSpPr>
        <p:spPr>
          <a:xfrm>
            <a:off x="6633288" y="3608495"/>
            <a:ext cx="1445473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894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94"/>
    </mc:Choice>
    <mc:Fallback xmlns="">
      <p:transition advTm="24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612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2D1B568-A93B-45FC-BD7F-425FFD155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28249"/>
              </p:ext>
            </p:extLst>
          </p:nvPr>
        </p:nvGraphicFramePr>
        <p:xfrm>
          <a:off x="1273842" y="4588193"/>
          <a:ext cx="3095892" cy="93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406080" progId="Equation.DSMT4">
                  <p:embed/>
                </p:oleObj>
              </mc:Choice>
              <mc:Fallback>
                <p:oleObj name="Equation" r:id="rId3" imgW="1346040" imgH="4060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842" y="4588193"/>
                        <a:ext cx="3095892" cy="93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91A2A7A3-D0CA-4D23-8ABE-50FED20AF425}"/>
              </a:ext>
            </a:extLst>
          </p:cNvPr>
          <p:cNvSpPr/>
          <p:nvPr/>
        </p:nvSpPr>
        <p:spPr>
          <a:xfrm rot="10800000">
            <a:off x="898126" y="382105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7C1CA42C-A07F-468D-818F-627A68B88DA9}"/>
              </a:ext>
            </a:extLst>
          </p:cNvPr>
          <p:cNvSpPr/>
          <p:nvPr/>
        </p:nvSpPr>
        <p:spPr>
          <a:xfrm>
            <a:off x="2500956" y="384295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3A479A2F-5674-4678-AAED-F3E16DF3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9091"/>
              </p:ext>
            </p:extLst>
          </p:nvPr>
        </p:nvGraphicFramePr>
        <p:xfrm>
          <a:off x="2250766" y="396678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659" imgH="289810" progId="Equation.DSMT4">
                  <p:embed/>
                </p:oleObj>
              </mc:Choice>
              <mc:Fallback>
                <p:oleObj name="Equation" r:id="rId5" imgW="260659" imgH="28981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E27A2BD-60D0-4F28-BD64-E945D1306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0766" y="396678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70DF41FE-AD3E-4048-9360-8456457D597E}"/>
              </a:ext>
            </a:extLst>
          </p:cNvPr>
          <p:cNvSpPr/>
          <p:nvPr/>
        </p:nvSpPr>
        <p:spPr>
          <a:xfrm rot="10800000">
            <a:off x="5069974" y="383305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B3AFCBA-33CE-48A7-9304-37B4E42F3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41508"/>
              </p:ext>
            </p:extLst>
          </p:nvPr>
        </p:nvGraphicFramePr>
        <p:xfrm>
          <a:off x="6422614" y="397879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659" imgH="289810" progId="Equation.DSMT4">
                  <p:embed/>
                </p:oleObj>
              </mc:Choice>
              <mc:Fallback>
                <p:oleObj name="Equation" r:id="rId5" imgW="260659" imgH="28981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E5AEBB2-7E33-4A3F-90B0-D3E6EDCF4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2614" y="397879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任意多边形: 形状 68">
            <a:extLst>
              <a:ext uri="{FF2B5EF4-FFF2-40B4-BE49-F238E27FC236}">
                <a16:creationId xmlns:a16="http://schemas.microsoft.com/office/drawing/2014/main" id="{1137F276-B20C-4432-BE7D-0A7EBB084C0B}"/>
              </a:ext>
            </a:extLst>
          </p:cNvPr>
          <p:cNvSpPr/>
          <p:nvPr/>
        </p:nvSpPr>
        <p:spPr>
          <a:xfrm>
            <a:off x="6682963" y="3858350"/>
            <a:ext cx="1306607" cy="574680"/>
          </a:xfrm>
          <a:custGeom>
            <a:avLst/>
            <a:gdLst>
              <a:gd name="connsiteX0" fmla="*/ 0 w 1289050"/>
              <a:gd name="connsiteY0" fmla="*/ 574675 h 574680"/>
              <a:gd name="connsiteX1" fmla="*/ 301625 w 1289050"/>
              <a:gd name="connsiteY1" fmla="*/ 0 h 574680"/>
              <a:gd name="connsiteX2" fmla="*/ 479425 w 1289050"/>
              <a:gd name="connsiteY2" fmla="*/ 574675 h 574680"/>
              <a:gd name="connsiteX3" fmla="*/ 669925 w 1289050"/>
              <a:gd name="connsiteY3" fmla="*/ 12700 h 574680"/>
              <a:gd name="connsiteX4" fmla="*/ 815975 w 1289050"/>
              <a:gd name="connsiteY4" fmla="*/ 568325 h 574680"/>
              <a:gd name="connsiteX5" fmla="*/ 955675 w 1289050"/>
              <a:gd name="connsiteY5" fmla="*/ 12700 h 574680"/>
              <a:gd name="connsiteX6" fmla="*/ 1025525 w 1289050"/>
              <a:gd name="connsiteY6" fmla="*/ 565150 h 574680"/>
              <a:gd name="connsiteX7" fmla="*/ 1101725 w 1289050"/>
              <a:gd name="connsiteY7" fmla="*/ 12700 h 574680"/>
              <a:gd name="connsiteX8" fmla="*/ 1139825 w 1289050"/>
              <a:gd name="connsiteY8" fmla="*/ 565150 h 574680"/>
              <a:gd name="connsiteX9" fmla="*/ 1177925 w 1289050"/>
              <a:gd name="connsiteY9" fmla="*/ 15875 h 574680"/>
              <a:gd name="connsiteX10" fmla="*/ 1203325 w 1289050"/>
              <a:gd name="connsiteY10" fmla="*/ 565150 h 574680"/>
              <a:gd name="connsiteX11" fmla="*/ 1238250 w 1289050"/>
              <a:gd name="connsiteY11" fmla="*/ 15875 h 574680"/>
              <a:gd name="connsiteX12" fmla="*/ 1289050 w 1289050"/>
              <a:gd name="connsiteY12" fmla="*/ 561975 h 574680"/>
              <a:gd name="connsiteX0" fmla="*/ 0 w 1290686"/>
              <a:gd name="connsiteY0" fmla="*/ 574675 h 596798"/>
              <a:gd name="connsiteX1" fmla="*/ 301625 w 1290686"/>
              <a:gd name="connsiteY1" fmla="*/ 0 h 596798"/>
              <a:gd name="connsiteX2" fmla="*/ 479425 w 1290686"/>
              <a:gd name="connsiteY2" fmla="*/ 574675 h 596798"/>
              <a:gd name="connsiteX3" fmla="*/ 669925 w 1290686"/>
              <a:gd name="connsiteY3" fmla="*/ 12700 h 596798"/>
              <a:gd name="connsiteX4" fmla="*/ 815975 w 1290686"/>
              <a:gd name="connsiteY4" fmla="*/ 568325 h 596798"/>
              <a:gd name="connsiteX5" fmla="*/ 955675 w 1290686"/>
              <a:gd name="connsiteY5" fmla="*/ 12700 h 596798"/>
              <a:gd name="connsiteX6" fmla="*/ 1025525 w 1290686"/>
              <a:gd name="connsiteY6" fmla="*/ 565150 h 596798"/>
              <a:gd name="connsiteX7" fmla="*/ 1101725 w 1290686"/>
              <a:gd name="connsiteY7" fmla="*/ 12700 h 596798"/>
              <a:gd name="connsiteX8" fmla="*/ 1139825 w 1290686"/>
              <a:gd name="connsiteY8" fmla="*/ 565150 h 596798"/>
              <a:gd name="connsiteX9" fmla="*/ 1177925 w 1290686"/>
              <a:gd name="connsiteY9" fmla="*/ 15875 h 596798"/>
              <a:gd name="connsiteX10" fmla="*/ 1203325 w 1290686"/>
              <a:gd name="connsiteY10" fmla="*/ 565150 h 596798"/>
              <a:gd name="connsiteX11" fmla="*/ 1238250 w 1290686"/>
              <a:gd name="connsiteY11" fmla="*/ 15875 h 596798"/>
              <a:gd name="connsiteX12" fmla="*/ 1289050 w 1290686"/>
              <a:gd name="connsiteY12" fmla="*/ 561975 h 596798"/>
              <a:gd name="connsiteX13" fmla="*/ 1277929 w 1290686"/>
              <a:gd name="connsiteY13" fmla="*/ 540674 h 596798"/>
              <a:gd name="connsiteX0" fmla="*/ 0 w 1430358"/>
              <a:gd name="connsiteY0" fmla="*/ 574675 h 574680"/>
              <a:gd name="connsiteX1" fmla="*/ 301625 w 1430358"/>
              <a:gd name="connsiteY1" fmla="*/ 0 h 574680"/>
              <a:gd name="connsiteX2" fmla="*/ 479425 w 1430358"/>
              <a:gd name="connsiteY2" fmla="*/ 574675 h 574680"/>
              <a:gd name="connsiteX3" fmla="*/ 669925 w 1430358"/>
              <a:gd name="connsiteY3" fmla="*/ 12700 h 574680"/>
              <a:gd name="connsiteX4" fmla="*/ 815975 w 1430358"/>
              <a:gd name="connsiteY4" fmla="*/ 568325 h 574680"/>
              <a:gd name="connsiteX5" fmla="*/ 955675 w 1430358"/>
              <a:gd name="connsiteY5" fmla="*/ 12700 h 574680"/>
              <a:gd name="connsiteX6" fmla="*/ 1025525 w 1430358"/>
              <a:gd name="connsiteY6" fmla="*/ 565150 h 574680"/>
              <a:gd name="connsiteX7" fmla="*/ 1101725 w 1430358"/>
              <a:gd name="connsiteY7" fmla="*/ 12700 h 574680"/>
              <a:gd name="connsiteX8" fmla="*/ 1139825 w 1430358"/>
              <a:gd name="connsiteY8" fmla="*/ 565150 h 574680"/>
              <a:gd name="connsiteX9" fmla="*/ 1177925 w 1430358"/>
              <a:gd name="connsiteY9" fmla="*/ 15875 h 574680"/>
              <a:gd name="connsiteX10" fmla="*/ 1203325 w 1430358"/>
              <a:gd name="connsiteY10" fmla="*/ 565150 h 574680"/>
              <a:gd name="connsiteX11" fmla="*/ 1238250 w 1430358"/>
              <a:gd name="connsiteY11" fmla="*/ 15875 h 574680"/>
              <a:gd name="connsiteX12" fmla="*/ 1289050 w 1430358"/>
              <a:gd name="connsiteY12" fmla="*/ 561975 h 574680"/>
              <a:gd name="connsiteX13" fmla="*/ 1430329 w 1430358"/>
              <a:gd name="connsiteY13" fmla="*/ 50137 h 574680"/>
              <a:gd name="connsiteX0" fmla="*/ 0 w 1330420"/>
              <a:gd name="connsiteY0" fmla="*/ 574675 h 574680"/>
              <a:gd name="connsiteX1" fmla="*/ 301625 w 1330420"/>
              <a:gd name="connsiteY1" fmla="*/ 0 h 574680"/>
              <a:gd name="connsiteX2" fmla="*/ 479425 w 1330420"/>
              <a:gd name="connsiteY2" fmla="*/ 574675 h 574680"/>
              <a:gd name="connsiteX3" fmla="*/ 669925 w 1330420"/>
              <a:gd name="connsiteY3" fmla="*/ 12700 h 574680"/>
              <a:gd name="connsiteX4" fmla="*/ 815975 w 1330420"/>
              <a:gd name="connsiteY4" fmla="*/ 568325 h 574680"/>
              <a:gd name="connsiteX5" fmla="*/ 955675 w 1330420"/>
              <a:gd name="connsiteY5" fmla="*/ 12700 h 574680"/>
              <a:gd name="connsiteX6" fmla="*/ 1025525 w 1330420"/>
              <a:gd name="connsiteY6" fmla="*/ 565150 h 574680"/>
              <a:gd name="connsiteX7" fmla="*/ 1101725 w 1330420"/>
              <a:gd name="connsiteY7" fmla="*/ 12700 h 574680"/>
              <a:gd name="connsiteX8" fmla="*/ 1139825 w 1330420"/>
              <a:gd name="connsiteY8" fmla="*/ 565150 h 574680"/>
              <a:gd name="connsiteX9" fmla="*/ 1177925 w 1330420"/>
              <a:gd name="connsiteY9" fmla="*/ 15875 h 574680"/>
              <a:gd name="connsiteX10" fmla="*/ 1203325 w 1330420"/>
              <a:gd name="connsiteY10" fmla="*/ 565150 h 574680"/>
              <a:gd name="connsiteX11" fmla="*/ 1238250 w 1330420"/>
              <a:gd name="connsiteY11" fmla="*/ 15875 h 574680"/>
              <a:gd name="connsiteX12" fmla="*/ 1289050 w 1330420"/>
              <a:gd name="connsiteY12" fmla="*/ 561975 h 574680"/>
              <a:gd name="connsiteX13" fmla="*/ 1330316 w 1330420"/>
              <a:gd name="connsiteY13" fmla="*/ 26324 h 574680"/>
              <a:gd name="connsiteX0" fmla="*/ 0 w 1330385"/>
              <a:gd name="connsiteY0" fmla="*/ 574675 h 579852"/>
              <a:gd name="connsiteX1" fmla="*/ 301625 w 1330385"/>
              <a:gd name="connsiteY1" fmla="*/ 0 h 579852"/>
              <a:gd name="connsiteX2" fmla="*/ 479425 w 1330385"/>
              <a:gd name="connsiteY2" fmla="*/ 574675 h 579852"/>
              <a:gd name="connsiteX3" fmla="*/ 669925 w 1330385"/>
              <a:gd name="connsiteY3" fmla="*/ 12700 h 579852"/>
              <a:gd name="connsiteX4" fmla="*/ 815975 w 1330385"/>
              <a:gd name="connsiteY4" fmla="*/ 568325 h 579852"/>
              <a:gd name="connsiteX5" fmla="*/ 955675 w 1330385"/>
              <a:gd name="connsiteY5" fmla="*/ 12700 h 579852"/>
              <a:gd name="connsiteX6" fmla="*/ 1025525 w 1330385"/>
              <a:gd name="connsiteY6" fmla="*/ 565150 h 579852"/>
              <a:gd name="connsiteX7" fmla="*/ 1101725 w 1330385"/>
              <a:gd name="connsiteY7" fmla="*/ 12700 h 579852"/>
              <a:gd name="connsiteX8" fmla="*/ 1139825 w 1330385"/>
              <a:gd name="connsiteY8" fmla="*/ 565150 h 579852"/>
              <a:gd name="connsiteX9" fmla="*/ 1177925 w 1330385"/>
              <a:gd name="connsiteY9" fmla="*/ 15875 h 579852"/>
              <a:gd name="connsiteX10" fmla="*/ 1203325 w 1330385"/>
              <a:gd name="connsiteY10" fmla="*/ 565150 h 579852"/>
              <a:gd name="connsiteX11" fmla="*/ 1238250 w 1330385"/>
              <a:gd name="connsiteY11" fmla="*/ 15875 h 579852"/>
              <a:gd name="connsiteX12" fmla="*/ 1270000 w 1330385"/>
              <a:gd name="connsiteY12" fmla="*/ 571500 h 579852"/>
              <a:gd name="connsiteX13" fmla="*/ 1330316 w 1330385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38250 w 1301879"/>
              <a:gd name="connsiteY11" fmla="*/ 15875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52538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301879"/>
              <a:gd name="connsiteY0" fmla="*/ 574675 h 579852"/>
              <a:gd name="connsiteX1" fmla="*/ 301625 w 1301879"/>
              <a:gd name="connsiteY1" fmla="*/ 0 h 579852"/>
              <a:gd name="connsiteX2" fmla="*/ 479425 w 1301879"/>
              <a:gd name="connsiteY2" fmla="*/ 574675 h 579852"/>
              <a:gd name="connsiteX3" fmla="*/ 669925 w 1301879"/>
              <a:gd name="connsiteY3" fmla="*/ 12700 h 579852"/>
              <a:gd name="connsiteX4" fmla="*/ 815975 w 1301879"/>
              <a:gd name="connsiteY4" fmla="*/ 568325 h 579852"/>
              <a:gd name="connsiteX5" fmla="*/ 955675 w 1301879"/>
              <a:gd name="connsiteY5" fmla="*/ 12700 h 579852"/>
              <a:gd name="connsiteX6" fmla="*/ 1025525 w 1301879"/>
              <a:gd name="connsiteY6" fmla="*/ 565150 h 579852"/>
              <a:gd name="connsiteX7" fmla="*/ 1101725 w 1301879"/>
              <a:gd name="connsiteY7" fmla="*/ 12700 h 579852"/>
              <a:gd name="connsiteX8" fmla="*/ 1139825 w 1301879"/>
              <a:gd name="connsiteY8" fmla="*/ 565150 h 579852"/>
              <a:gd name="connsiteX9" fmla="*/ 1177925 w 1301879"/>
              <a:gd name="connsiteY9" fmla="*/ 15875 h 579852"/>
              <a:gd name="connsiteX10" fmla="*/ 1203325 w 1301879"/>
              <a:gd name="connsiteY10" fmla="*/ 565150 h 579852"/>
              <a:gd name="connsiteX11" fmla="*/ 1247775 w 1301879"/>
              <a:gd name="connsiteY11" fmla="*/ 11113 h 579852"/>
              <a:gd name="connsiteX12" fmla="*/ 1270000 w 1301879"/>
              <a:gd name="connsiteY12" fmla="*/ 571500 h 579852"/>
              <a:gd name="connsiteX13" fmla="*/ 1301741 w 1301879"/>
              <a:gd name="connsiteY13" fmla="*/ 26324 h 579852"/>
              <a:gd name="connsiteX0" fmla="*/ 0 w 1297143"/>
              <a:gd name="connsiteY0" fmla="*/ 574675 h 579738"/>
              <a:gd name="connsiteX1" fmla="*/ 301625 w 1297143"/>
              <a:gd name="connsiteY1" fmla="*/ 0 h 579738"/>
              <a:gd name="connsiteX2" fmla="*/ 479425 w 1297143"/>
              <a:gd name="connsiteY2" fmla="*/ 574675 h 579738"/>
              <a:gd name="connsiteX3" fmla="*/ 669925 w 1297143"/>
              <a:gd name="connsiteY3" fmla="*/ 12700 h 579738"/>
              <a:gd name="connsiteX4" fmla="*/ 815975 w 1297143"/>
              <a:gd name="connsiteY4" fmla="*/ 568325 h 579738"/>
              <a:gd name="connsiteX5" fmla="*/ 955675 w 1297143"/>
              <a:gd name="connsiteY5" fmla="*/ 12700 h 579738"/>
              <a:gd name="connsiteX6" fmla="*/ 1025525 w 1297143"/>
              <a:gd name="connsiteY6" fmla="*/ 565150 h 579738"/>
              <a:gd name="connsiteX7" fmla="*/ 1101725 w 1297143"/>
              <a:gd name="connsiteY7" fmla="*/ 12700 h 579738"/>
              <a:gd name="connsiteX8" fmla="*/ 1139825 w 1297143"/>
              <a:gd name="connsiteY8" fmla="*/ 565150 h 579738"/>
              <a:gd name="connsiteX9" fmla="*/ 1177925 w 1297143"/>
              <a:gd name="connsiteY9" fmla="*/ 15875 h 579738"/>
              <a:gd name="connsiteX10" fmla="*/ 1203325 w 1297143"/>
              <a:gd name="connsiteY10" fmla="*/ 565150 h 579738"/>
              <a:gd name="connsiteX11" fmla="*/ 1247775 w 1297143"/>
              <a:gd name="connsiteY11" fmla="*/ 11113 h 579738"/>
              <a:gd name="connsiteX12" fmla="*/ 1270000 w 1297143"/>
              <a:gd name="connsiteY12" fmla="*/ 571500 h 579738"/>
              <a:gd name="connsiteX13" fmla="*/ 1296978 w 1297143"/>
              <a:gd name="connsiteY13" fmla="*/ 16799 h 579738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7775 w 1306622"/>
              <a:gd name="connsiteY11" fmla="*/ 11113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9795"/>
              <a:gd name="connsiteX1" fmla="*/ 301625 w 1306622"/>
              <a:gd name="connsiteY1" fmla="*/ 0 h 579795"/>
              <a:gd name="connsiteX2" fmla="*/ 479425 w 1306622"/>
              <a:gd name="connsiteY2" fmla="*/ 574675 h 579795"/>
              <a:gd name="connsiteX3" fmla="*/ 669925 w 1306622"/>
              <a:gd name="connsiteY3" fmla="*/ 12700 h 579795"/>
              <a:gd name="connsiteX4" fmla="*/ 815975 w 1306622"/>
              <a:gd name="connsiteY4" fmla="*/ 568325 h 579795"/>
              <a:gd name="connsiteX5" fmla="*/ 955675 w 1306622"/>
              <a:gd name="connsiteY5" fmla="*/ 12700 h 579795"/>
              <a:gd name="connsiteX6" fmla="*/ 1025525 w 1306622"/>
              <a:gd name="connsiteY6" fmla="*/ 565150 h 579795"/>
              <a:gd name="connsiteX7" fmla="*/ 1101725 w 1306622"/>
              <a:gd name="connsiteY7" fmla="*/ 12700 h 579795"/>
              <a:gd name="connsiteX8" fmla="*/ 1139825 w 1306622"/>
              <a:gd name="connsiteY8" fmla="*/ 565150 h 579795"/>
              <a:gd name="connsiteX9" fmla="*/ 1177925 w 1306622"/>
              <a:gd name="connsiteY9" fmla="*/ 15875 h 579795"/>
              <a:gd name="connsiteX10" fmla="*/ 1203325 w 1306622"/>
              <a:gd name="connsiteY10" fmla="*/ 565150 h 579795"/>
              <a:gd name="connsiteX11" fmla="*/ 1243012 w 1306622"/>
              <a:gd name="connsiteY11" fmla="*/ 20638 h 579795"/>
              <a:gd name="connsiteX12" fmla="*/ 1270000 w 1306622"/>
              <a:gd name="connsiteY12" fmla="*/ 571500 h 579795"/>
              <a:gd name="connsiteX13" fmla="*/ 1306503 w 1306622"/>
              <a:gd name="connsiteY13" fmla="*/ 21561 h 579795"/>
              <a:gd name="connsiteX0" fmla="*/ 0 w 1306622"/>
              <a:gd name="connsiteY0" fmla="*/ 574675 h 574680"/>
              <a:gd name="connsiteX1" fmla="*/ 301625 w 1306622"/>
              <a:gd name="connsiteY1" fmla="*/ 0 h 574680"/>
              <a:gd name="connsiteX2" fmla="*/ 479425 w 1306622"/>
              <a:gd name="connsiteY2" fmla="*/ 574675 h 574680"/>
              <a:gd name="connsiteX3" fmla="*/ 669925 w 1306622"/>
              <a:gd name="connsiteY3" fmla="*/ 12700 h 574680"/>
              <a:gd name="connsiteX4" fmla="*/ 815975 w 1306622"/>
              <a:gd name="connsiteY4" fmla="*/ 568325 h 574680"/>
              <a:gd name="connsiteX5" fmla="*/ 955675 w 1306622"/>
              <a:gd name="connsiteY5" fmla="*/ 12700 h 574680"/>
              <a:gd name="connsiteX6" fmla="*/ 1025525 w 1306622"/>
              <a:gd name="connsiteY6" fmla="*/ 565150 h 574680"/>
              <a:gd name="connsiteX7" fmla="*/ 1101725 w 1306622"/>
              <a:gd name="connsiteY7" fmla="*/ 12700 h 574680"/>
              <a:gd name="connsiteX8" fmla="*/ 1139825 w 1306622"/>
              <a:gd name="connsiteY8" fmla="*/ 565150 h 574680"/>
              <a:gd name="connsiteX9" fmla="*/ 1177925 w 1306622"/>
              <a:gd name="connsiteY9" fmla="*/ 15875 h 574680"/>
              <a:gd name="connsiteX10" fmla="*/ 1203325 w 1306622"/>
              <a:gd name="connsiteY10" fmla="*/ 565150 h 574680"/>
              <a:gd name="connsiteX11" fmla="*/ 1243012 w 1306622"/>
              <a:gd name="connsiteY11" fmla="*/ 20638 h 574680"/>
              <a:gd name="connsiteX12" fmla="*/ 1270000 w 1306622"/>
              <a:gd name="connsiteY12" fmla="*/ 547687 h 574680"/>
              <a:gd name="connsiteX13" fmla="*/ 1306503 w 1306622"/>
              <a:gd name="connsiteY13" fmla="*/ 21561 h 574680"/>
              <a:gd name="connsiteX0" fmla="*/ 0 w 1306607"/>
              <a:gd name="connsiteY0" fmla="*/ 574675 h 574680"/>
              <a:gd name="connsiteX1" fmla="*/ 301625 w 1306607"/>
              <a:gd name="connsiteY1" fmla="*/ 0 h 574680"/>
              <a:gd name="connsiteX2" fmla="*/ 479425 w 1306607"/>
              <a:gd name="connsiteY2" fmla="*/ 574675 h 574680"/>
              <a:gd name="connsiteX3" fmla="*/ 669925 w 1306607"/>
              <a:gd name="connsiteY3" fmla="*/ 12700 h 574680"/>
              <a:gd name="connsiteX4" fmla="*/ 815975 w 1306607"/>
              <a:gd name="connsiteY4" fmla="*/ 568325 h 574680"/>
              <a:gd name="connsiteX5" fmla="*/ 955675 w 1306607"/>
              <a:gd name="connsiteY5" fmla="*/ 12700 h 574680"/>
              <a:gd name="connsiteX6" fmla="*/ 1025525 w 1306607"/>
              <a:gd name="connsiteY6" fmla="*/ 565150 h 574680"/>
              <a:gd name="connsiteX7" fmla="*/ 1101725 w 1306607"/>
              <a:gd name="connsiteY7" fmla="*/ 12700 h 574680"/>
              <a:gd name="connsiteX8" fmla="*/ 1139825 w 1306607"/>
              <a:gd name="connsiteY8" fmla="*/ 565150 h 574680"/>
              <a:gd name="connsiteX9" fmla="*/ 1177925 w 1306607"/>
              <a:gd name="connsiteY9" fmla="*/ 15875 h 574680"/>
              <a:gd name="connsiteX10" fmla="*/ 1203325 w 1306607"/>
              <a:gd name="connsiteY10" fmla="*/ 565150 h 574680"/>
              <a:gd name="connsiteX11" fmla="*/ 1243012 w 1306607"/>
              <a:gd name="connsiteY11" fmla="*/ 20638 h 574680"/>
              <a:gd name="connsiteX12" fmla="*/ 1265238 w 1306607"/>
              <a:gd name="connsiteY12" fmla="*/ 557212 h 574680"/>
              <a:gd name="connsiteX13" fmla="*/ 1306503 w 1306607"/>
              <a:gd name="connsiteY13" fmla="*/ 21561 h 574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6607" h="574680">
                <a:moveTo>
                  <a:pt x="0" y="574675"/>
                </a:moveTo>
                <a:cubicBezTo>
                  <a:pt x="110860" y="287337"/>
                  <a:pt x="221721" y="0"/>
                  <a:pt x="301625" y="0"/>
                </a:cubicBezTo>
                <a:cubicBezTo>
                  <a:pt x="381529" y="0"/>
                  <a:pt x="418042" y="572558"/>
                  <a:pt x="479425" y="574675"/>
                </a:cubicBezTo>
                <a:cubicBezTo>
                  <a:pt x="540808" y="576792"/>
                  <a:pt x="613833" y="13758"/>
                  <a:pt x="669925" y="12700"/>
                </a:cubicBezTo>
                <a:cubicBezTo>
                  <a:pt x="726017" y="11642"/>
                  <a:pt x="768350" y="568325"/>
                  <a:pt x="815975" y="568325"/>
                </a:cubicBezTo>
                <a:cubicBezTo>
                  <a:pt x="863600" y="568325"/>
                  <a:pt x="920750" y="13229"/>
                  <a:pt x="955675" y="12700"/>
                </a:cubicBezTo>
                <a:cubicBezTo>
                  <a:pt x="990600" y="12171"/>
                  <a:pt x="1001183" y="565150"/>
                  <a:pt x="1025525" y="565150"/>
                </a:cubicBezTo>
                <a:cubicBezTo>
                  <a:pt x="1049867" y="565150"/>
                  <a:pt x="1082675" y="12700"/>
                  <a:pt x="1101725" y="12700"/>
                </a:cubicBezTo>
                <a:cubicBezTo>
                  <a:pt x="1120775" y="12700"/>
                  <a:pt x="1127125" y="564621"/>
                  <a:pt x="1139825" y="565150"/>
                </a:cubicBezTo>
                <a:cubicBezTo>
                  <a:pt x="1152525" y="565679"/>
                  <a:pt x="1167342" y="15875"/>
                  <a:pt x="1177925" y="15875"/>
                </a:cubicBezTo>
                <a:cubicBezTo>
                  <a:pt x="1188508" y="15875"/>
                  <a:pt x="1192477" y="564356"/>
                  <a:pt x="1203325" y="565150"/>
                </a:cubicBezTo>
                <a:cubicBezTo>
                  <a:pt x="1214173" y="565944"/>
                  <a:pt x="1228725" y="21167"/>
                  <a:pt x="1243012" y="20638"/>
                </a:cubicBezTo>
                <a:cubicBezTo>
                  <a:pt x="1257300" y="20109"/>
                  <a:pt x="1246982" y="283897"/>
                  <a:pt x="1265238" y="557212"/>
                </a:cubicBezTo>
                <a:cubicBezTo>
                  <a:pt x="1271851" y="644679"/>
                  <a:pt x="1308820" y="25999"/>
                  <a:pt x="1306503" y="2156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F83FA53-C93C-4640-B47A-F4F96EA31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28151"/>
              </p:ext>
            </p:extLst>
          </p:nvPr>
        </p:nvGraphicFramePr>
        <p:xfrm>
          <a:off x="323964" y="3849936"/>
          <a:ext cx="3787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964" y="3849936"/>
                        <a:ext cx="37877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5996407-D8E4-45C3-9BC7-725091EF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56198"/>
              </p:ext>
            </p:extLst>
          </p:nvPr>
        </p:nvGraphicFramePr>
        <p:xfrm>
          <a:off x="4495812" y="3844686"/>
          <a:ext cx="3787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87123" imgH="550460" progId="Equation.DSMT4">
                  <p:embed/>
                </p:oleObj>
              </mc:Choice>
              <mc:Fallback>
                <p:oleObj name="Equation" r:id="rId9" imgW="3787123" imgH="550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12" y="3844686"/>
                        <a:ext cx="37877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43A359F-2A94-443E-8F10-305EF55DE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3715"/>
              </p:ext>
            </p:extLst>
          </p:nvPr>
        </p:nvGraphicFramePr>
        <p:xfrm>
          <a:off x="5436809" y="4648398"/>
          <a:ext cx="3680460" cy="8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380880" progId="Equation.DSMT4">
                  <p:embed/>
                </p:oleObj>
              </mc:Choice>
              <mc:Fallback>
                <p:oleObj name="Equation" r:id="rId11" imgW="1600200" imgH="38088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529FAC9F-5C68-4CEA-879C-9366E8E27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809" y="4648398"/>
                        <a:ext cx="3680460" cy="87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7D00C8E1-C239-49E3-AC7E-D9833FD602B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B416096-C748-4A73-8938-571281291219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18B207E0-F4DC-4851-AC74-8B6AD637D35E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A8F1FF1-70B5-481D-9D90-B7476B91F914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38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59"/>
    </mc:Choice>
    <mc:Fallback xmlns="">
      <p:transition advTm="3159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725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任意多边形: 形状 53">
            <a:extLst>
              <a:ext uri="{FF2B5EF4-FFF2-40B4-BE49-F238E27FC236}">
                <a16:creationId xmlns:a16="http://schemas.microsoft.com/office/drawing/2014/main" id="{982CF1C1-D640-4438-99BF-A333D75ADDB2}"/>
              </a:ext>
            </a:extLst>
          </p:cNvPr>
          <p:cNvSpPr/>
          <p:nvPr/>
        </p:nvSpPr>
        <p:spPr>
          <a:xfrm rot="10800000">
            <a:off x="1846269" y="3954977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774F0B1-A1A5-4933-8439-CF5ADAC74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7996"/>
              </p:ext>
            </p:extLst>
          </p:nvPr>
        </p:nvGraphicFramePr>
        <p:xfrm>
          <a:off x="2773802" y="4126575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4603" imgH="454336" progId="Equation.DSMT4">
                  <p:embed/>
                </p:oleObj>
              </mc:Choice>
              <mc:Fallback>
                <p:oleObj name="Equation" r:id="rId3" imgW="574603" imgH="454336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84430BA-7C2C-4343-87BF-9214DA299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802" y="4126575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A69F6A77-9742-4575-B338-E58190D681DD}"/>
              </a:ext>
            </a:extLst>
          </p:cNvPr>
          <p:cNvSpPr/>
          <p:nvPr/>
        </p:nvSpPr>
        <p:spPr>
          <a:xfrm rot="10800000">
            <a:off x="5732475" y="4123451"/>
            <a:ext cx="1673574" cy="394978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EA5C8DD7-9F12-4768-BE7E-71E081475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7674"/>
              </p:ext>
            </p:extLst>
          </p:nvPr>
        </p:nvGraphicFramePr>
        <p:xfrm>
          <a:off x="7351437" y="4123451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454336" progId="Equation.DSMT4">
                  <p:embed/>
                </p:oleObj>
              </mc:Choice>
              <mc:Fallback>
                <p:oleObj name="Equation" r:id="rId5" imgW="574603" imgH="454336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774F0B1-A1A5-4933-8439-CF5ADAC74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1437" y="4123451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>
            <a:extLst>
              <a:ext uri="{FF2B5EF4-FFF2-40B4-BE49-F238E27FC236}">
                <a16:creationId xmlns:a16="http://schemas.microsoft.com/office/drawing/2014/main" id="{25CEC533-E69F-4563-BAEC-A96D2C0BD723}"/>
              </a:ext>
            </a:extLst>
          </p:cNvPr>
          <p:cNvGrpSpPr/>
          <p:nvPr/>
        </p:nvGrpSpPr>
        <p:grpSpPr>
          <a:xfrm>
            <a:off x="5973462" y="3761651"/>
            <a:ext cx="1176020" cy="581195"/>
            <a:chOff x="4277360" y="3906610"/>
            <a:chExt cx="1176020" cy="581195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6CA1DAC4-7188-43FC-A2D0-101A34670446}"/>
                </a:ext>
              </a:extLst>
            </p:cNvPr>
            <p:cNvGrpSpPr/>
            <p:nvPr/>
          </p:nvGrpSpPr>
          <p:grpSpPr>
            <a:xfrm>
              <a:off x="4277360" y="3906610"/>
              <a:ext cx="1176020" cy="182880"/>
              <a:chOff x="4182110" y="3963760"/>
              <a:chExt cx="1176020" cy="182880"/>
            </a:xfrm>
          </p:grpSpPr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FC9C75BA-603F-46AF-8085-9FB4F7C83B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B5BEFE1-C729-4857-927D-F6C5B593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20F31B3C-6859-48F6-B436-8EEED09B00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F50D68EA-ED42-480D-8CB5-7CE23F8B5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A28328BE-3433-487D-A52D-DFB9F9A0418E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A7EDEB66-86A3-477C-ADAD-1B3D70D69388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C926242-3C59-45AE-962C-82C75C1E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74611"/>
              </p:ext>
            </p:extLst>
          </p:nvPr>
        </p:nvGraphicFramePr>
        <p:xfrm>
          <a:off x="6295698" y="3667403"/>
          <a:ext cx="534277" cy="37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5698" y="3667403"/>
                        <a:ext cx="534277" cy="37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4C7D6B42-63E7-4C31-85C0-EDDB8F438917}"/>
              </a:ext>
            </a:extLst>
          </p:cNvPr>
          <p:cNvGrpSpPr/>
          <p:nvPr/>
        </p:nvGrpSpPr>
        <p:grpSpPr>
          <a:xfrm>
            <a:off x="1943472" y="3677781"/>
            <a:ext cx="771212" cy="581195"/>
            <a:chOff x="4489283" y="3906610"/>
            <a:chExt cx="771212" cy="581195"/>
          </a:xfrm>
        </p:grpSpPr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DC6A7EFD-6044-4F74-ABEB-B6B4A6D55680}"/>
                </a:ext>
              </a:extLst>
            </p:cNvPr>
            <p:cNvGrpSpPr/>
            <p:nvPr/>
          </p:nvGrpSpPr>
          <p:grpSpPr>
            <a:xfrm>
              <a:off x="4489283" y="3906610"/>
              <a:ext cx="771212" cy="182880"/>
              <a:chOff x="4394033" y="3963760"/>
              <a:chExt cx="771212" cy="182880"/>
            </a:xfrm>
          </p:grpSpPr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0130835C-EFCA-4E08-A240-BA9AEF7126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4033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524DB69B-2DA9-440E-A9AF-ACACDACB85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5245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E685F579-D339-42C2-B41E-BA23B4EA7B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34673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654A0D5-4997-4F5D-B78D-7587DA79C0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88703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6A1E16EC-FEA0-44B4-A2A7-6DDF6FCD0E50}"/>
                </a:ext>
              </a:extLst>
            </p:cNvPr>
            <p:cNvCxnSpPr>
              <a:cxnSpLocks/>
            </p:cNvCxnSpPr>
            <p:nvPr/>
          </p:nvCxnSpPr>
          <p:spPr>
            <a:xfrm>
              <a:off x="5259900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8365A882-A44C-4801-8064-42EB0F8355F2}"/>
                </a:ext>
              </a:extLst>
            </p:cNvPr>
            <p:cNvCxnSpPr>
              <a:cxnSpLocks/>
            </p:cNvCxnSpPr>
            <p:nvPr/>
          </p:nvCxnSpPr>
          <p:spPr>
            <a:xfrm>
              <a:off x="4489958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A05DEF4-155A-44D9-AE05-424598BC8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26344"/>
              </p:ext>
            </p:extLst>
          </p:nvPr>
        </p:nvGraphicFramePr>
        <p:xfrm>
          <a:off x="2223292" y="3611247"/>
          <a:ext cx="2095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C926242-3C59-45AE-962C-82C75C1EF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3292" y="3611247"/>
                        <a:ext cx="2095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7F17B08D-C5EB-4B2A-BDBA-6EA234E67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359"/>
              </p:ext>
            </p:extLst>
          </p:nvPr>
        </p:nvGraphicFramePr>
        <p:xfrm>
          <a:off x="1273842" y="4588193"/>
          <a:ext cx="3095892" cy="93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06080" progId="Equation.DSMT4">
                  <p:embed/>
                </p:oleObj>
              </mc:Choice>
              <mc:Fallback>
                <p:oleObj name="Equation" r:id="rId10" imgW="1346040" imgH="4060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2D1B568-A93B-45FC-BD7F-425FFD15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3842" y="4588193"/>
                        <a:ext cx="3095892" cy="93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529FAC9F-5C68-4CEA-879C-9366E8E27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37985"/>
              </p:ext>
            </p:extLst>
          </p:nvPr>
        </p:nvGraphicFramePr>
        <p:xfrm>
          <a:off x="5436809" y="4648398"/>
          <a:ext cx="3680460" cy="8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80880" progId="Equation.DSMT4">
                  <p:embed/>
                </p:oleObj>
              </mc:Choice>
              <mc:Fallback>
                <p:oleObj name="Equation" r:id="rId12" imgW="1600200" imgH="3808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BAB4E9C3-965D-4B44-880A-7A1D77B46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6809" y="4648398"/>
                        <a:ext cx="3680460" cy="87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136D8F05-BDDA-4E65-BEC2-81BCDF168C9E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8189896-3EBF-44E9-86E8-458234FF280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592222E6-D081-488D-94AD-5DDFD2E20133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B4A3052-A433-4951-AAB5-5E0E3CFA81FA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84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99"/>
    </mc:Choice>
    <mc:Fallback xmlns="">
      <p:transition advTm="1499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6C073A4B-0A73-400E-80B8-C274FEC64AF4}"/>
              </a:ext>
            </a:extLst>
          </p:cNvPr>
          <p:cNvSpPr/>
          <p:nvPr/>
        </p:nvSpPr>
        <p:spPr>
          <a:xfrm rot="10800000">
            <a:off x="973696" y="1572953"/>
            <a:ext cx="2881165" cy="136706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838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5129213" y="1593849"/>
            <a:ext cx="2786062" cy="1314741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973054" y="2604132"/>
            <a:ext cx="1176020" cy="865338"/>
            <a:chOff x="4277360" y="3356203"/>
            <a:chExt cx="1176020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任意多边形: 形状 53">
            <a:extLst>
              <a:ext uri="{FF2B5EF4-FFF2-40B4-BE49-F238E27FC236}">
                <a16:creationId xmlns:a16="http://schemas.microsoft.com/office/drawing/2014/main" id="{982CF1C1-D640-4438-99BF-A333D75ADDB2}"/>
              </a:ext>
            </a:extLst>
          </p:cNvPr>
          <p:cNvSpPr/>
          <p:nvPr/>
        </p:nvSpPr>
        <p:spPr>
          <a:xfrm rot="10800000">
            <a:off x="1846269" y="434550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774F0B1-A1A5-4933-8439-CF5ADAC74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22083"/>
              </p:ext>
            </p:extLst>
          </p:nvPr>
        </p:nvGraphicFramePr>
        <p:xfrm>
          <a:off x="2773802" y="451710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4603" imgH="454336" progId="Equation.DSMT4">
                  <p:embed/>
                </p:oleObj>
              </mc:Choice>
              <mc:Fallback>
                <p:oleObj name="Equation" r:id="rId3" imgW="574603" imgH="454336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774F0B1-A1A5-4933-8439-CF5ADAC74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802" y="451710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A69F6A77-9742-4575-B338-E58190D681DD}"/>
              </a:ext>
            </a:extLst>
          </p:cNvPr>
          <p:cNvSpPr/>
          <p:nvPr/>
        </p:nvSpPr>
        <p:spPr>
          <a:xfrm rot="10800000">
            <a:off x="5732475" y="4513976"/>
            <a:ext cx="1673574" cy="394978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EA5C8DD7-9F12-4768-BE7E-71E081475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8852"/>
              </p:ext>
            </p:extLst>
          </p:nvPr>
        </p:nvGraphicFramePr>
        <p:xfrm>
          <a:off x="7351437" y="4513976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454336" progId="Equation.DSMT4">
                  <p:embed/>
                </p:oleObj>
              </mc:Choice>
              <mc:Fallback>
                <p:oleObj name="Equation" r:id="rId5" imgW="574603" imgH="454336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EA5C8DD7-9F12-4768-BE7E-71E081475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1437" y="4513976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>
            <a:extLst>
              <a:ext uri="{FF2B5EF4-FFF2-40B4-BE49-F238E27FC236}">
                <a16:creationId xmlns:a16="http://schemas.microsoft.com/office/drawing/2014/main" id="{25CEC533-E69F-4563-BAEC-A96D2C0BD723}"/>
              </a:ext>
            </a:extLst>
          </p:cNvPr>
          <p:cNvGrpSpPr/>
          <p:nvPr/>
        </p:nvGrpSpPr>
        <p:grpSpPr>
          <a:xfrm>
            <a:off x="5973462" y="4152176"/>
            <a:ext cx="1176020" cy="581195"/>
            <a:chOff x="4277360" y="3906610"/>
            <a:chExt cx="1176020" cy="581195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6CA1DAC4-7188-43FC-A2D0-101A34670446}"/>
                </a:ext>
              </a:extLst>
            </p:cNvPr>
            <p:cNvGrpSpPr/>
            <p:nvPr/>
          </p:nvGrpSpPr>
          <p:grpSpPr>
            <a:xfrm>
              <a:off x="4277360" y="3906610"/>
              <a:ext cx="1176020" cy="182880"/>
              <a:chOff x="4182110" y="3963760"/>
              <a:chExt cx="1176020" cy="182880"/>
            </a:xfrm>
          </p:grpSpPr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FC9C75BA-603F-46AF-8085-9FB4F7C83B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B5BEFE1-C729-4857-927D-F6C5B593F4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20F31B3C-6859-48F6-B436-8EEED09B00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F50D68EA-ED42-480D-8CB5-7CE23F8B5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A28328BE-3433-487D-A52D-DFB9F9A0418E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A7EDEB66-86A3-477C-ADAD-1B3D70D69388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C926242-3C59-45AE-962C-82C75C1E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58918"/>
              </p:ext>
            </p:extLst>
          </p:nvPr>
        </p:nvGraphicFramePr>
        <p:xfrm>
          <a:off x="6295698" y="4057928"/>
          <a:ext cx="534277" cy="37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C926242-3C59-45AE-962C-82C75C1EF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5698" y="4057928"/>
                        <a:ext cx="534277" cy="37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4C7D6B42-63E7-4C31-85C0-EDDB8F438917}"/>
              </a:ext>
            </a:extLst>
          </p:cNvPr>
          <p:cNvGrpSpPr/>
          <p:nvPr/>
        </p:nvGrpSpPr>
        <p:grpSpPr>
          <a:xfrm>
            <a:off x="1943472" y="4068306"/>
            <a:ext cx="771212" cy="581195"/>
            <a:chOff x="4489283" y="3906610"/>
            <a:chExt cx="771212" cy="581195"/>
          </a:xfrm>
        </p:grpSpPr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DC6A7EFD-6044-4F74-ABEB-B6B4A6D55680}"/>
                </a:ext>
              </a:extLst>
            </p:cNvPr>
            <p:cNvGrpSpPr/>
            <p:nvPr/>
          </p:nvGrpSpPr>
          <p:grpSpPr>
            <a:xfrm>
              <a:off x="4489283" y="3906610"/>
              <a:ext cx="771212" cy="182880"/>
              <a:chOff x="4394033" y="3963760"/>
              <a:chExt cx="771212" cy="182880"/>
            </a:xfrm>
          </p:grpSpPr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0130835C-EFCA-4E08-A240-BA9AEF7126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4033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524DB69B-2DA9-440E-A9AF-ACACDACB85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5245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E685F579-D339-42C2-B41E-BA23B4EA7B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34673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654A0D5-4997-4F5D-B78D-7587DA79C0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88703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6A1E16EC-FEA0-44B4-A2A7-6DDF6FCD0E50}"/>
                </a:ext>
              </a:extLst>
            </p:cNvPr>
            <p:cNvCxnSpPr>
              <a:cxnSpLocks/>
            </p:cNvCxnSpPr>
            <p:nvPr/>
          </p:nvCxnSpPr>
          <p:spPr>
            <a:xfrm>
              <a:off x="5259900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8365A882-A44C-4801-8064-42EB0F8355F2}"/>
                </a:ext>
              </a:extLst>
            </p:cNvPr>
            <p:cNvCxnSpPr>
              <a:cxnSpLocks/>
            </p:cNvCxnSpPr>
            <p:nvPr/>
          </p:nvCxnSpPr>
          <p:spPr>
            <a:xfrm>
              <a:off x="4489958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A05DEF4-155A-44D9-AE05-424598BC8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62083"/>
              </p:ext>
            </p:extLst>
          </p:nvPr>
        </p:nvGraphicFramePr>
        <p:xfrm>
          <a:off x="2223292" y="4001772"/>
          <a:ext cx="2095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A05DEF4-155A-44D9-AE05-424598BC8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3292" y="4001772"/>
                        <a:ext cx="2095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任意多边形: 形状 65">
            <a:extLst>
              <a:ext uri="{FF2B5EF4-FFF2-40B4-BE49-F238E27FC236}">
                <a16:creationId xmlns:a16="http://schemas.microsoft.com/office/drawing/2014/main" id="{C6DF75BA-B33F-4F84-847D-29C8911B536B}"/>
              </a:ext>
            </a:extLst>
          </p:cNvPr>
          <p:cNvSpPr/>
          <p:nvPr/>
        </p:nvSpPr>
        <p:spPr>
          <a:xfrm rot="10800000">
            <a:off x="5107546" y="1544378"/>
            <a:ext cx="2881165" cy="136706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F8B4B4EC-A1DA-4137-8F68-A8E1C78D0F81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6433F2CC-4EB6-4906-884F-49BD901A0D1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92E4D5D8-FC22-4EE6-A338-F51621FF3E10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BDBBD638-B2FA-4398-AB71-77FAB304EAC6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2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8"/>
    </mc:Choice>
    <mc:Fallback xmlns="">
      <p:transition advTm="908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id="{D044A808-34D2-40E6-A265-CAF7EC1093AE}"/>
              </a:ext>
            </a:extLst>
          </p:cNvPr>
          <p:cNvSpPr/>
          <p:nvPr/>
        </p:nvSpPr>
        <p:spPr>
          <a:xfrm rot="10800000">
            <a:off x="973696" y="1572953"/>
            <a:ext cx="2881165" cy="136706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951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1805629" y="2603886"/>
            <a:ext cx="1176020" cy="865338"/>
            <a:chOff x="4277360" y="3356203"/>
            <a:chExt cx="1176020" cy="8653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4333877" y="1726824"/>
            <a:ext cx="4343391" cy="1007914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5442821" y="2604132"/>
            <a:ext cx="2233303" cy="865338"/>
            <a:chOff x="3747127" y="3356203"/>
            <a:chExt cx="2233303" cy="86533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3747127" y="3728720"/>
              <a:ext cx="2233303" cy="492821"/>
              <a:chOff x="3651877" y="3785870"/>
              <a:chExt cx="2233303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任意多边形: 形状 53">
            <a:extLst>
              <a:ext uri="{FF2B5EF4-FFF2-40B4-BE49-F238E27FC236}">
                <a16:creationId xmlns:a16="http://schemas.microsoft.com/office/drawing/2014/main" id="{982CF1C1-D640-4438-99BF-A333D75ADDB2}"/>
              </a:ext>
            </a:extLst>
          </p:cNvPr>
          <p:cNvSpPr/>
          <p:nvPr/>
        </p:nvSpPr>
        <p:spPr>
          <a:xfrm rot="10800000">
            <a:off x="1846269" y="4345502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774F0B1-A1A5-4933-8439-CF5ADAC74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58437"/>
              </p:ext>
            </p:extLst>
          </p:nvPr>
        </p:nvGraphicFramePr>
        <p:xfrm>
          <a:off x="2773802" y="4517100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4603" imgH="454336" progId="Equation.DSMT4">
                  <p:embed/>
                </p:oleObj>
              </mc:Choice>
              <mc:Fallback>
                <p:oleObj name="Equation" r:id="rId3" imgW="574603" imgH="454336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774F0B1-A1A5-4933-8439-CF5ADAC74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802" y="4517100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4C7D6B42-63E7-4C31-85C0-EDDB8F438917}"/>
              </a:ext>
            </a:extLst>
          </p:cNvPr>
          <p:cNvGrpSpPr/>
          <p:nvPr/>
        </p:nvGrpSpPr>
        <p:grpSpPr>
          <a:xfrm>
            <a:off x="1943472" y="4068306"/>
            <a:ext cx="771212" cy="581195"/>
            <a:chOff x="4489283" y="3906610"/>
            <a:chExt cx="771212" cy="581195"/>
          </a:xfrm>
        </p:grpSpPr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DC6A7EFD-6044-4F74-ABEB-B6B4A6D55680}"/>
                </a:ext>
              </a:extLst>
            </p:cNvPr>
            <p:cNvGrpSpPr/>
            <p:nvPr/>
          </p:nvGrpSpPr>
          <p:grpSpPr>
            <a:xfrm>
              <a:off x="4489283" y="3906610"/>
              <a:ext cx="771212" cy="182880"/>
              <a:chOff x="4394033" y="3963760"/>
              <a:chExt cx="771212" cy="182880"/>
            </a:xfrm>
          </p:grpSpPr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0130835C-EFCA-4E08-A240-BA9AEF7126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4033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524DB69B-2DA9-440E-A9AF-ACACDACB85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5245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E685F579-D339-42C2-B41E-BA23B4EA7B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34673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654A0D5-4997-4F5D-B78D-7587DA79C0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88703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6A1E16EC-FEA0-44B4-A2A7-6DDF6FCD0E50}"/>
                </a:ext>
              </a:extLst>
            </p:cNvPr>
            <p:cNvCxnSpPr>
              <a:cxnSpLocks/>
            </p:cNvCxnSpPr>
            <p:nvPr/>
          </p:nvCxnSpPr>
          <p:spPr>
            <a:xfrm>
              <a:off x="5259900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8365A882-A44C-4801-8064-42EB0F8355F2}"/>
                </a:ext>
              </a:extLst>
            </p:cNvPr>
            <p:cNvCxnSpPr>
              <a:cxnSpLocks/>
            </p:cNvCxnSpPr>
            <p:nvPr/>
          </p:nvCxnSpPr>
          <p:spPr>
            <a:xfrm>
              <a:off x="4489958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A05DEF4-155A-44D9-AE05-424598BC8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6479"/>
              </p:ext>
            </p:extLst>
          </p:nvPr>
        </p:nvGraphicFramePr>
        <p:xfrm>
          <a:off x="2223292" y="4001772"/>
          <a:ext cx="2095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52280" progId="Equation.DSMT4">
                  <p:embed/>
                </p:oleObj>
              </mc:Choice>
              <mc:Fallback>
                <p:oleObj name="Equation" r:id="rId5" imgW="114120" imgH="15228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A05DEF4-155A-44D9-AE05-424598BC8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3292" y="4001772"/>
                        <a:ext cx="2095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任意多边形: 形状 55">
            <a:extLst>
              <a:ext uri="{FF2B5EF4-FFF2-40B4-BE49-F238E27FC236}">
                <a16:creationId xmlns:a16="http://schemas.microsoft.com/office/drawing/2014/main" id="{D90482B7-2CF2-4A15-909D-B6D90A9CA3C3}"/>
              </a:ext>
            </a:extLst>
          </p:cNvPr>
          <p:cNvSpPr/>
          <p:nvPr/>
        </p:nvSpPr>
        <p:spPr>
          <a:xfrm rot="10800000">
            <a:off x="6072105" y="4335124"/>
            <a:ext cx="982145" cy="566579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3D17AA05-18C8-4CE5-BFAA-BC07B34F5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56309"/>
              </p:ext>
            </p:extLst>
          </p:nvPr>
        </p:nvGraphicFramePr>
        <p:xfrm>
          <a:off x="6999638" y="4506722"/>
          <a:ext cx="574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4603" imgH="454336" progId="Equation.DSMT4">
                  <p:embed/>
                </p:oleObj>
              </mc:Choice>
              <mc:Fallback>
                <p:oleObj name="Equation" r:id="rId3" imgW="574603" imgH="454336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774F0B1-A1A5-4933-8439-CF5ADAC74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9638" y="4506722"/>
                        <a:ext cx="574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>
            <a:extLst>
              <a:ext uri="{FF2B5EF4-FFF2-40B4-BE49-F238E27FC236}">
                <a16:creationId xmlns:a16="http://schemas.microsoft.com/office/drawing/2014/main" id="{5AE56989-A4AD-4A10-A1CB-958D0CC9B377}"/>
              </a:ext>
            </a:extLst>
          </p:cNvPr>
          <p:cNvGrpSpPr/>
          <p:nvPr/>
        </p:nvGrpSpPr>
        <p:grpSpPr>
          <a:xfrm>
            <a:off x="6169308" y="4057928"/>
            <a:ext cx="771212" cy="581195"/>
            <a:chOff x="4489283" y="3906610"/>
            <a:chExt cx="771212" cy="581195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3B12E641-B08B-4184-AC48-0117D53C0E20}"/>
                </a:ext>
              </a:extLst>
            </p:cNvPr>
            <p:cNvGrpSpPr/>
            <p:nvPr/>
          </p:nvGrpSpPr>
          <p:grpSpPr>
            <a:xfrm>
              <a:off x="4489283" y="3906610"/>
              <a:ext cx="771212" cy="182880"/>
              <a:chOff x="4394033" y="3963760"/>
              <a:chExt cx="771212" cy="182880"/>
            </a:xfrm>
          </p:grpSpPr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73598483-D35A-4B90-BAB7-ECD92A469C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4033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27ABDE04-53C6-47FA-AFD5-FDD809A70A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5245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5DA0E9FF-37C8-4EC1-8EAF-0E67B7CDAFC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34673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>
                <a:extLst>
                  <a:ext uri="{FF2B5EF4-FFF2-40B4-BE49-F238E27FC236}">
                    <a16:creationId xmlns:a16="http://schemas.microsoft.com/office/drawing/2014/main" id="{90913AEF-AC21-4735-9DD2-4722837D4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88703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A862E3AF-B10A-400C-B991-2C832DB5C524}"/>
                </a:ext>
              </a:extLst>
            </p:cNvPr>
            <p:cNvCxnSpPr>
              <a:cxnSpLocks/>
            </p:cNvCxnSpPr>
            <p:nvPr/>
          </p:nvCxnSpPr>
          <p:spPr>
            <a:xfrm>
              <a:off x="5259900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DC463C40-AFF3-4F26-8DE2-3714F1CDBF13}"/>
                </a:ext>
              </a:extLst>
            </p:cNvPr>
            <p:cNvCxnSpPr>
              <a:cxnSpLocks/>
            </p:cNvCxnSpPr>
            <p:nvPr/>
          </p:nvCxnSpPr>
          <p:spPr>
            <a:xfrm>
              <a:off x="4489958" y="4140428"/>
              <a:ext cx="0" cy="34737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83153D86-56C1-4390-AB62-27E108CCD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52772"/>
              </p:ext>
            </p:extLst>
          </p:nvPr>
        </p:nvGraphicFramePr>
        <p:xfrm>
          <a:off x="6449128" y="3991394"/>
          <a:ext cx="2095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52280" progId="Equation.DSMT4">
                  <p:embed/>
                </p:oleObj>
              </mc:Choice>
              <mc:Fallback>
                <p:oleObj name="Equation" r:id="rId5" imgW="114120" imgH="15228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A05DEF4-155A-44D9-AE05-424598BC8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9128" y="3991394"/>
                        <a:ext cx="2095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id="{ABC1CF00-24D8-4785-BB66-E7F38E6CA669}"/>
              </a:ext>
            </a:extLst>
          </p:cNvPr>
          <p:cNvSpPr/>
          <p:nvPr/>
        </p:nvSpPr>
        <p:spPr>
          <a:xfrm rot="10800000">
            <a:off x="4311015" y="1706381"/>
            <a:ext cx="4410069" cy="1030955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7AAE518-FD08-444B-A88B-E7D5133D8D45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32938D2-02F6-4901-8A98-BBA2FAE3D65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D93FA989-CCB0-4514-8981-59C02CF536CD}"/>
              </a:ext>
            </a:extLst>
          </p:cNvPr>
          <p:cNvSpPr/>
          <p:nvPr/>
        </p:nvSpPr>
        <p:spPr>
          <a:xfrm>
            <a:off x="984250" y="1589081"/>
            <a:ext cx="2813050" cy="1317847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8E14CF82-7D64-4F6D-A64F-BC99AB242AB7}"/>
              </a:ext>
            </a:extLst>
          </p:cNvPr>
          <p:cNvSpPr txBox="1"/>
          <p:nvPr/>
        </p:nvSpPr>
        <p:spPr>
          <a:xfrm>
            <a:off x="176614" y="827972"/>
            <a:ext cx="5722823" cy="628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roup Delay Dispersion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09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297"/>
    </mc:Choice>
    <mc:Fallback xmlns="">
      <p:transition advTm="8297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064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959438" y="2843012"/>
            <a:ext cx="808908" cy="473961"/>
            <a:chOff x="4277360" y="3439733"/>
            <a:chExt cx="1176020" cy="86271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6543348" y="210335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7196568" y="2641119"/>
            <a:ext cx="1260808" cy="503074"/>
            <a:chOff x="3747127" y="3356203"/>
            <a:chExt cx="2233303" cy="965933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86D8BC0E-D4DF-4B7B-879B-57F9565E0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518" y="1592283"/>
            <a:ext cx="3734389" cy="1923492"/>
          </a:xfrm>
          <a:prstGeom prst="rect">
            <a:avLst/>
          </a:prstGeom>
        </p:spPr>
      </p:pic>
      <p:sp>
        <p:nvSpPr>
          <p:cNvPr id="88" name="文本框 87">
            <a:extLst>
              <a:ext uri="{FF2B5EF4-FFF2-40B4-BE49-F238E27FC236}">
                <a16:creationId xmlns:a16="http://schemas.microsoft.com/office/drawing/2014/main" id="{7E322341-B6C8-48F6-8B5D-89EF151C49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E2FECB22-A4E5-4C84-B40A-3D8D53832E7A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3C5D4DC-12BB-4D1F-9ED7-9C1B70684956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 </a:t>
            </a:r>
            <a:r>
              <a:rPr lang="zh-CN" altLang="en-US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∝ </a:t>
            </a: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Distance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35" name="任意多边形: 形状 34">
            <a:extLst>
              <a:ext uri="{FF2B5EF4-FFF2-40B4-BE49-F238E27FC236}">
                <a16:creationId xmlns:a16="http://schemas.microsoft.com/office/drawing/2014/main" id="{2F2CF3BB-BD38-48EA-B1C4-B219E7CC2049}"/>
              </a:ext>
            </a:extLst>
          </p:cNvPr>
          <p:cNvSpPr/>
          <p:nvPr/>
        </p:nvSpPr>
        <p:spPr>
          <a:xfrm>
            <a:off x="380753" y="1888311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8ABB8E05-CF7B-4D48-BCC0-9590AB487174}"/>
              </a:ext>
            </a:extLst>
          </p:cNvPr>
          <p:cNvSpPr/>
          <p:nvPr/>
        </p:nvSpPr>
        <p:spPr>
          <a:xfrm>
            <a:off x="240482" y="1550858"/>
            <a:ext cx="2246820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078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306"/>
    </mc:Choice>
    <mc:Fallback xmlns="">
      <p:transition advTm="7306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176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959438" y="2843012"/>
            <a:ext cx="808908" cy="473961"/>
            <a:chOff x="4277360" y="3439733"/>
            <a:chExt cx="1176020" cy="86271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6543348" y="210335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7196568" y="2641119"/>
            <a:ext cx="1260808" cy="503074"/>
            <a:chOff x="3747127" y="3356203"/>
            <a:chExt cx="2233303" cy="965933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4BC8083F-E7EC-4892-817E-23008B17B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518" y="1793363"/>
            <a:ext cx="3734390" cy="15354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6D8BC0E-D4DF-4B7B-879B-57F9565E07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518" y="1592283"/>
            <a:ext cx="3734389" cy="1923492"/>
          </a:xfrm>
          <a:prstGeom prst="rect">
            <a:avLst/>
          </a:prstGeom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20328D19-9DBE-4175-96FF-A76F8896063F}"/>
              </a:ext>
            </a:extLst>
          </p:cNvPr>
          <p:cNvGrpSpPr/>
          <p:nvPr/>
        </p:nvGrpSpPr>
        <p:grpSpPr>
          <a:xfrm>
            <a:off x="959438" y="2844140"/>
            <a:ext cx="808908" cy="473961"/>
            <a:chOff x="4277360" y="3439733"/>
            <a:chExt cx="1176020" cy="862714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102CA646-740F-4B27-B3D0-934E9FA18ADE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F4F1EC58-2255-47F4-8447-F5DBFA2AC0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BD4427D7-16FB-4001-B51C-D4107D0918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AA8E590-561E-4EEC-A956-5DEF415180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A9AC1269-4416-444A-A207-E9D7DF9394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标题 1">
                <a:extLst>
                  <a:ext uri="{FF2B5EF4-FFF2-40B4-BE49-F238E27FC236}">
                    <a16:creationId xmlns:a16="http://schemas.microsoft.com/office/drawing/2014/main" id="{CFCF94D1-2FFA-446B-B88B-ED9B565CA74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031A4841-5D11-447C-BC7E-1E5DE51AC96C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5DE34036-A320-4300-85FC-7FF8CCC24A9F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id="{82AFDF89-105D-4A82-9E0E-05176479B85E}"/>
              </a:ext>
            </a:extLst>
          </p:cNvPr>
          <p:cNvSpPr/>
          <p:nvPr/>
        </p:nvSpPr>
        <p:spPr>
          <a:xfrm>
            <a:off x="6543348" y="210589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7ABF71B-2F64-4473-BE7E-678B6A4FFF24}"/>
              </a:ext>
            </a:extLst>
          </p:cNvPr>
          <p:cNvGrpSpPr/>
          <p:nvPr/>
        </p:nvGrpSpPr>
        <p:grpSpPr>
          <a:xfrm>
            <a:off x="7196568" y="2643659"/>
            <a:ext cx="1260808" cy="503074"/>
            <a:chOff x="3747127" y="3356203"/>
            <a:chExt cx="2233303" cy="965933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DF7B2E30-34DF-4130-9154-52887B113ADC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E1EDCE28-1373-4216-A61E-A06416DC0C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08F2774C-6E4E-49D4-860D-428C580A0E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48627B80-14D1-4037-B324-64A1802ECED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4E73F81A-3903-4736-9BAE-4C83EBBD7D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标题 1">
                <a:extLst>
                  <a:ext uri="{FF2B5EF4-FFF2-40B4-BE49-F238E27FC236}">
                    <a16:creationId xmlns:a16="http://schemas.microsoft.com/office/drawing/2014/main" id="{ED6C7FFF-2AB2-4D65-848C-CA45D3EB7A9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6C56E753-5637-4333-BA31-A1F6A5E95AB2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5B21D0EB-340C-4523-A39F-F99E55CCBD1F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1E6AC8ED-F996-4531-96D2-1A52C69080C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0E1452D4-C261-45EC-80B4-B1DBDF24D34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911F0E05-4554-444E-B24F-9B65909F5EDA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 </a:t>
            </a:r>
            <a:r>
              <a:rPr lang="zh-CN" altLang="en-US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∝ </a:t>
            </a: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Distance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47F6BAB1-F23C-42CD-8418-D2536F87E09F}"/>
              </a:ext>
            </a:extLst>
          </p:cNvPr>
          <p:cNvSpPr/>
          <p:nvPr/>
        </p:nvSpPr>
        <p:spPr>
          <a:xfrm>
            <a:off x="380753" y="1888311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31FD28EB-1996-495C-A727-8B464A569E17}"/>
              </a:ext>
            </a:extLst>
          </p:cNvPr>
          <p:cNvSpPr/>
          <p:nvPr/>
        </p:nvSpPr>
        <p:spPr>
          <a:xfrm>
            <a:off x="379971" y="1883678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72B32275-204A-4DE2-8B22-587CFBCFC77F}"/>
              </a:ext>
            </a:extLst>
          </p:cNvPr>
          <p:cNvSpPr/>
          <p:nvPr/>
        </p:nvSpPr>
        <p:spPr>
          <a:xfrm>
            <a:off x="6489097" y="1546763"/>
            <a:ext cx="2579489" cy="191409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720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1"/>
    </mc:Choice>
    <mc:Fallback xmlns="">
      <p:transition advTm="161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任意多边形: 形状 60">
            <a:extLst>
              <a:ext uri="{FF2B5EF4-FFF2-40B4-BE49-F238E27FC236}">
                <a16:creationId xmlns:a16="http://schemas.microsoft.com/office/drawing/2014/main" id="{647688E7-C4E7-45BE-A0D0-654D1D58FA4B}"/>
              </a:ext>
            </a:extLst>
          </p:cNvPr>
          <p:cNvSpPr/>
          <p:nvPr/>
        </p:nvSpPr>
        <p:spPr>
          <a:xfrm>
            <a:off x="380753" y="4002634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3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289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959438" y="2843012"/>
            <a:ext cx="808908" cy="473961"/>
            <a:chOff x="4277360" y="3439733"/>
            <a:chExt cx="1176020" cy="86271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6543348" y="210335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7196568" y="2641119"/>
            <a:ext cx="1260808" cy="503074"/>
            <a:chOff x="3747127" y="3356203"/>
            <a:chExt cx="2233303" cy="965933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4BC8083F-E7EC-4892-817E-23008B17B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518" y="3815798"/>
            <a:ext cx="3734390" cy="15354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6D8BC0E-D4DF-4B7B-879B-57F9565E07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518" y="1592283"/>
            <a:ext cx="3734389" cy="1923492"/>
          </a:xfrm>
          <a:prstGeom prst="rect">
            <a:avLst/>
          </a:prstGeom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20328D19-9DBE-4175-96FF-A76F8896063F}"/>
              </a:ext>
            </a:extLst>
          </p:cNvPr>
          <p:cNvGrpSpPr/>
          <p:nvPr/>
        </p:nvGrpSpPr>
        <p:grpSpPr>
          <a:xfrm>
            <a:off x="959438" y="4953752"/>
            <a:ext cx="808908" cy="473961"/>
            <a:chOff x="4277360" y="3439733"/>
            <a:chExt cx="1176020" cy="862714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102CA646-740F-4B27-B3D0-934E9FA18ADE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F4F1EC58-2255-47F4-8447-F5DBFA2AC0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BD4427D7-16FB-4001-B51C-D4107D0918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AA8E590-561E-4EEC-A956-5DEF415180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A9AC1269-4416-444A-A207-E9D7DF9394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标题 1">
                <a:extLst>
                  <a:ext uri="{FF2B5EF4-FFF2-40B4-BE49-F238E27FC236}">
                    <a16:creationId xmlns:a16="http://schemas.microsoft.com/office/drawing/2014/main" id="{CFCF94D1-2FFA-446B-B88B-ED9B565CA74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031A4841-5D11-447C-BC7E-1E5DE51AC96C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5DE34036-A320-4300-85FC-7FF8CCC24A9F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id="{82AFDF89-105D-4A82-9E0E-05176479B85E}"/>
              </a:ext>
            </a:extLst>
          </p:cNvPr>
          <p:cNvSpPr/>
          <p:nvPr/>
        </p:nvSpPr>
        <p:spPr>
          <a:xfrm flipH="1">
            <a:off x="6543348" y="421409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7ABF71B-2F64-4473-BE7E-678B6A4FFF24}"/>
              </a:ext>
            </a:extLst>
          </p:cNvPr>
          <p:cNvGrpSpPr/>
          <p:nvPr/>
        </p:nvGrpSpPr>
        <p:grpSpPr>
          <a:xfrm>
            <a:off x="7196568" y="4751859"/>
            <a:ext cx="1260808" cy="503074"/>
            <a:chOff x="3747127" y="3356203"/>
            <a:chExt cx="2233303" cy="965933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DF7B2E30-34DF-4130-9154-52887B113ADC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E1EDCE28-1373-4216-A61E-A06416DC0C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08F2774C-6E4E-49D4-860D-428C580A0E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48627B80-14D1-4037-B324-64A1802ECED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4E73F81A-3903-4736-9BAE-4C83EBBD7D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标题 1">
                <a:extLst>
                  <a:ext uri="{FF2B5EF4-FFF2-40B4-BE49-F238E27FC236}">
                    <a16:creationId xmlns:a16="http://schemas.microsoft.com/office/drawing/2014/main" id="{ED6C7FFF-2AB2-4D65-848C-CA45D3EB7A9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6C56E753-5637-4333-BA31-A1F6A5E95AB2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5B21D0EB-340C-4523-A39F-F99E55CCBD1F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6454C561-94D9-4E06-AB1F-24D3AF7AB36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341CEA4-D183-48FD-998D-903122CF174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842EA5AF-EE0A-4153-9C0C-4B6A2C5C6AFD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B1FEBDDD-49E3-4803-B417-9524E15AE7DA}"/>
              </a:ext>
            </a:extLst>
          </p:cNvPr>
          <p:cNvSpPr txBox="1"/>
          <p:nvPr/>
        </p:nvSpPr>
        <p:spPr>
          <a:xfrm>
            <a:off x="1765676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会延长 变换极限脉冲 持续时间</a:t>
            </a:r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092E5429-12FA-4544-BF47-54090D6EB2AE}"/>
              </a:ext>
            </a:extLst>
          </p:cNvPr>
          <p:cNvSpPr/>
          <p:nvPr/>
        </p:nvSpPr>
        <p:spPr>
          <a:xfrm>
            <a:off x="380753" y="1888311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18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26"/>
    </mc:Choice>
    <mc:Fallback xmlns="">
      <p:transition advTm="7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>
            <a:extLst>
              <a:ext uri="{FF2B5EF4-FFF2-40B4-BE49-F238E27FC236}">
                <a16:creationId xmlns:a16="http://schemas.microsoft.com/office/drawing/2014/main" id="{E8173BCC-51C2-4957-B506-E1BFF84F53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1749982" y="543223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338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CA08611-AF96-4C5C-995F-FC9218546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70309"/>
              </p:ext>
            </p:extLst>
          </p:nvPr>
        </p:nvGraphicFramePr>
        <p:xfrm>
          <a:off x="1067126" y="2679519"/>
          <a:ext cx="7021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495000" progId="Equation.DSMT4">
                  <p:embed/>
                </p:oleObj>
              </mc:Choice>
              <mc:Fallback>
                <p:oleObj name="Equation" r:id="rId5" imgW="2984400" imgH="4950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F2E7088-AD28-4375-B2B4-9D8D6CEF1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126" y="2679519"/>
                        <a:ext cx="7021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66FB1946-8F63-4BBF-B9A1-BC90EFE038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2540806" y="3481208"/>
            <a:ext cx="2400298" cy="1430023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34" name="图片 33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B54E3232-36B2-4185-AD36-5395DF36BA35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9231" y="4701346"/>
            <a:ext cx="2214186" cy="989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图片 34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FE594ACB-30F5-4901-A755-7F6AB6DC9D2A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270423"/>
            <a:ext cx="3576637" cy="1597874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424B1071-08AA-4F74-B255-D1163E2D2FD1}"/>
              </a:ext>
            </a:extLst>
          </p:cNvPr>
          <p:cNvSpPr/>
          <p:nvPr/>
        </p:nvSpPr>
        <p:spPr>
          <a:xfrm rot="10800000">
            <a:off x="4843381" y="3886018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D1CC3A91-568F-481C-89D5-7EC2F075194B}"/>
              </a:ext>
            </a:extLst>
          </p:cNvPr>
          <p:cNvSpPr/>
          <p:nvPr/>
        </p:nvSpPr>
        <p:spPr>
          <a:xfrm>
            <a:off x="6446211" y="3907924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084B946-94CE-438E-9F1A-A6B00503E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46583"/>
              </p:ext>
            </p:extLst>
          </p:nvPr>
        </p:nvGraphicFramePr>
        <p:xfrm>
          <a:off x="4453264" y="4028576"/>
          <a:ext cx="260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2369DE67-AE5A-4E7B-B683-11E44D3EA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3264" y="4028576"/>
                        <a:ext cx="2603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9495342A-F93A-4D82-953D-3603922BC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24812"/>
              </p:ext>
            </p:extLst>
          </p:nvPr>
        </p:nvGraphicFramePr>
        <p:xfrm>
          <a:off x="6196021" y="4031752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0659" imgH="289810" progId="Equation.DSMT4">
                  <p:embed/>
                </p:oleObj>
              </mc:Choice>
              <mc:Fallback>
                <p:oleObj name="Equation" r:id="rId11" imgW="260659" imgH="28981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F0C1B10-FD05-432E-83A3-A22129317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6021" y="4031752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双括号 39">
            <a:extLst>
              <a:ext uri="{FF2B5EF4-FFF2-40B4-BE49-F238E27FC236}">
                <a16:creationId xmlns:a16="http://schemas.microsoft.com/office/drawing/2014/main" id="{FBCE3211-0B02-403C-92B1-55698843C1CB}"/>
              </a:ext>
            </a:extLst>
          </p:cNvPr>
          <p:cNvSpPr/>
          <p:nvPr/>
        </p:nvSpPr>
        <p:spPr>
          <a:xfrm>
            <a:off x="4731711" y="4057151"/>
            <a:ext cx="3126740" cy="266700"/>
          </a:xfrm>
          <a:prstGeom prst="bracketPair">
            <a:avLst/>
          </a:prstGeom>
          <a:ln w="19050" cap="rnd">
            <a:solidFill>
              <a:schemeClr val="tx1"/>
            </a:solidFill>
            <a:bevel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2971800"/>
                      <a:gd name="connsiteY0" fmla="*/ 44451 h 266700"/>
                      <a:gd name="connsiteX1" fmla="*/ 44451 w 2971800"/>
                      <a:gd name="connsiteY1" fmla="*/ 0 h 266700"/>
                      <a:gd name="connsiteX2" fmla="*/ 2927349 w 2971800"/>
                      <a:gd name="connsiteY2" fmla="*/ 0 h 266700"/>
                      <a:gd name="connsiteX3" fmla="*/ 2971800 w 2971800"/>
                      <a:gd name="connsiteY3" fmla="*/ 44451 h 266700"/>
                      <a:gd name="connsiteX4" fmla="*/ 2971800 w 2971800"/>
                      <a:gd name="connsiteY4" fmla="*/ 222249 h 266700"/>
                      <a:gd name="connsiteX5" fmla="*/ 2927349 w 2971800"/>
                      <a:gd name="connsiteY5" fmla="*/ 266700 h 266700"/>
                      <a:gd name="connsiteX6" fmla="*/ 44451 w 2971800"/>
                      <a:gd name="connsiteY6" fmla="*/ 266700 h 266700"/>
                      <a:gd name="connsiteX7" fmla="*/ 0 w 2971800"/>
                      <a:gd name="connsiteY7" fmla="*/ 222249 h 266700"/>
                      <a:gd name="connsiteX8" fmla="*/ 0 w 2971800"/>
                      <a:gd name="connsiteY8" fmla="*/ 44451 h 266700"/>
                      <a:gd name="connsiteX0" fmla="*/ 44451 w 2971800"/>
                      <a:gd name="connsiteY0" fmla="*/ 266700 h 266700"/>
                      <a:gd name="connsiteX1" fmla="*/ 0 w 2971800"/>
                      <a:gd name="connsiteY1" fmla="*/ 222249 h 266700"/>
                      <a:gd name="connsiteX2" fmla="*/ 0 w 2971800"/>
                      <a:gd name="connsiteY2" fmla="*/ 44451 h 266700"/>
                      <a:gd name="connsiteX3" fmla="*/ 44451 w 2971800"/>
                      <a:gd name="connsiteY3" fmla="*/ 0 h 266700"/>
                      <a:gd name="connsiteX4" fmla="*/ 2927349 w 2971800"/>
                      <a:gd name="connsiteY4" fmla="*/ 0 h 266700"/>
                      <a:gd name="connsiteX5" fmla="*/ 2971800 w 2971800"/>
                      <a:gd name="connsiteY5" fmla="*/ 44451 h 266700"/>
                      <a:gd name="connsiteX6" fmla="*/ 2971800 w 2971800"/>
                      <a:gd name="connsiteY6" fmla="*/ 222249 h 266700"/>
                      <a:gd name="connsiteX7" fmla="*/ 2927349 w 2971800"/>
                      <a:gd name="connsiteY7" fmla="*/ 266700 h 2667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971800" h="266700" stroke="0" extrusionOk="0">
                        <a:moveTo>
                          <a:pt x="0" y="44451"/>
                        </a:moveTo>
                        <a:cubicBezTo>
                          <a:pt x="-2291" y="18488"/>
                          <a:pt x="18140" y="661"/>
                          <a:pt x="44451" y="0"/>
                        </a:cubicBezTo>
                        <a:cubicBezTo>
                          <a:pt x="1099865" y="132882"/>
                          <a:pt x="2329888" y="-84951"/>
                          <a:pt x="2927349" y="0"/>
                        </a:cubicBezTo>
                        <a:cubicBezTo>
                          <a:pt x="2948878" y="2950"/>
                          <a:pt x="2971316" y="22578"/>
                          <a:pt x="2971800" y="44451"/>
                        </a:cubicBezTo>
                        <a:cubicBezTo>
                          <a:pt x="2987205" y="112875"/>
                          <a:pt x="2974449" y="170211"/>
                          <a:pt x="2971800" y="222249"/>
                        </a:cubicBezTo>
                        <a:cubicBezTo>
                          <a:pt x="2975963" y="247293"/>
                          <a:pt x="2952482" y="265500"/>
                          <a:pt x="2927349" y="266700"/>
                        </a:cubicBezTo>
                        <a:cubicBezTo>
                          <a:pt x="1938646" y="354339"/>
                          <a:pt x="871239" y="194021"/>
                          <a:pt x="44451" y="266700"/>
                        </a:cubicBezTo>
                        <a:cubicBezTo>
                          <a:pt x="19576" y="263601"/>
                          <a:pt x="-542" y="247553"/>
                          <a:pt x="0" y="222249"/>
                        </a:cubicBezTo>
                        <a:cubicBezTo>
                          <a:pt x="-13912" y="173691"/>
                          <a:pt x="-12890" y="96499"/>
                          <a:pt x="0" y="44451"/>
                        </a:cubicBezTo>
                        <a:close/>
                      </a:path>
                      <a:path w="2971800" h="266700" fill="none" extrusionOk="0">
                        <a:moveTo>
                          <a:pt x="44451" y="266700"/>
                        </a:moveTo>
                        <a:cubicBezTo>
                          <a:pt x="15599" y="266004"/>
                          <a:pt x="1573" y="248085"/>
                          <a:pt x="0" y="222249"/>
                        </a:cubicBezTo>
                        <a:cubicBezTo>
                          <a:pt x="-15159" y="191718"/>
                          <a:pt x="15960" y="120425"/>
                          <a:pt x="0" y="44451"/>
                        </a:cubicBezTo>
                        <a:cubicBezTo>
                          <a:pt x="1789" y="22657"/>
                          <a:pt x="21251" y="1653"/>
                          <a:pt x="44451" y="0"/>
                        </a:cubicBezTo>
                        <a:moveTo>
                          <a:pt x="2927349" y="0"/>
                        </a:moveTo>
                        <a:cubicBezTo>
                          <a:pt x="2953439" y="-1348"/>
                          <a:pt x="2972628" y="16007"/>
                          <a:pt x="2971800" y="44451"/>
                        </a:cubicBezTo>
                        <a:cubicBezTo>
                          <a:pt x="2966214" y="65631"/>
                          <a:pt x="2984026" y="190277"/>
                          <a:pt x="2971800" y="222249"/>
                        </a:cubicBezTo>
                        <a:cubicBezTo>
                          <a:pt x="2967363" y="246484"/>
                          <a:pt x="2950040" y="262911"/>
                          <a:pt x="2927349" y="266700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F7014307-BFDC-4ED9-9375-7396C5B724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5400000">
            <a:off x="6157286" y="4450409"/>
            <a:ext cx="297180" cy="268224"/>
          </a:xfrm>
          <a:prstGeom prst="rect">
            <a:avLst/>
          </a:prstGeom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1A78B083-16AD-4971-A515-D91FDA3BC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87911"/>
              </p:ext>
            </p:extLst>
          </p:nvPr>
        </p:nvGraphicFramePr>
        <p:xfrm>
          <a:off x="870276" y="3763781"/>
          <a:ext cx="2111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57200" progId="Equation.DSMT4">
                  <p:embed/>
                </p:oleObj>
              </mc:Choice>
              <mc:Fallback>
                <p:oleObj name="Equation" r:id="rId14" imgW="1091880" imgH="457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BB64BD8-139B-4F1B-971A-FE29464BD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0276" y="3763781"/>
                        <a:ext cx="21113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BDEFD7BC-94EF-4045-BAAF-D8122DB1F455}"/>
              </a:ext>
            </a:extLst>
          </p:cNvPr>
          <p:cNvSpPr/>
          <p:nvPr/>
        </p:nvSpPr>
        <p:spPr>
          <a:xfrm>
            <a:off x="487159" y="3306264"/>
            <a:ext cx="200025" cy="1501774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E75536FF-3975-4145-9A25-9266778D045F}"/>
              </a:ext>
            </a:extLst>
          </p:cNvPr>
          <p:cNvSpPr/>
          <p:nvPr/>
        </p:nvSpPr>
        <p:spPr>
          <a:xfrm>
            <a:off x="5360821" y="4765534"/>
            <a:ext cx="1911005" cy="85176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AC1E19B-5807-4711-99E4-54A47081E268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28" name="日期占位符 3">
            <a:extLst>
              <a:ext uri="{FF2B5EF4-FFF2-40B4-BE49-F238E27FC236}">
                <a16:creationId xmlns:a16="http://schemas.microsoft.com/office/drawing/2014/main" id="{27FF8DAD-FABC-4DEF-B16D-D31FBE674DB4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4D19879-824A-43EA-AB4F-99FA11187ECD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855AF3E-FBD4-4BE2-9057-3C4BB914D019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3498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5"/>
    </mc:Choice>
    <mc:Fallback xmlns="">
      <p:transition advTm="455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B63875-E892-4A15-A644-F957F9EDC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384482"/>
            <a:ext cx="9144000" cy="4270850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402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91FF3666-A95A-4CDE-9034-A91B670F01EC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87E2630-15E1-4FE5-9178-354FB4961507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FDB700C-CD10-46AB-99AB-B0D102D3D560}"/>
              </a:ext>
            </a:extLst>
          </p:cNvPr>
          <p:cNvCxnSpPr>
            <a:cxnSpLocks/>
          </p:cNvCxnSpPr>
          <p:nvPr/>
        </p:nvCxnSpPr>
        <p:spPr>
          <a:xfrm>
            <a:off x="7529635" y="4966145"/>
            <a:ext cx="1" cy="203549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1B190FCA-A837-40A6-9C26-6DE20BAB460A}"/>
              </a:ext>
            </a:extLst>
          </p:cNvPr>
          <p:cNvSpPr/>
          <p:nvPr/>
        </p:nvSpPr>
        <p:spPr>
          <a:xfrm>
            <a:off x="7472887" y="4919290"/>
            <a:ext cx="113497" cy="118219"/>
          </a:xfrm>
          <a:prstGeom prst="ellipse">
            <a:avLst/>
          </a:prstGeom>
          <a:noFill/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5854571-9273-4C27-A39A-2AA9A6C8B91F}"/>
              </a:ext>
            </a:extLst>
          </p:cNvPr>
          <p:cNvCxnSpPr>
            <a:cxnSpLocks/>
          </p:cNvCxnSpPr>
          <p:nvPr/>
        </p:nvCxnSpPr>
        <p:spPr>
          <a:xfrm flipH="1" flipV="1">
            <a:off x="6127750" y="4971345"/>
            <a:ext cx="1401886" cy="7055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DCE49EBA-4049-4061-9A37-A4C8E08D06FD}"/>
              </a:ext>
            </a:extLst>
          </p:cNvPr>
          <p:cNvSpPr txBox="1"/>
          <p:nvPr/>
        </p:nvSpPr>
        <p:spPr>
          <a:xfrm>
            <a:off x="1765676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会延长 变换极限脉冲 持续时间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F73747E2-AFFD-4843-BCC3-22CE1385BAD1}"/>
              </a:ext>
            </a:extLst>
          </p:cNvPr>
          <p:cNvSpPr/>
          <p:nvPr/>
        </p:nvSpPr>
        <p:spPr>
          <a:xfrm>
            <a:off x="391626" y="1708868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8F45B518-28DD-4CFC-A0C9-D26A13D086B2}"/>
              </a:ext>
            </a:extLst>
          </p:cNvPr>
          <p:cNvSpPr/>
          <p:nvPr/>
        </p:nvSpPr>
        <p:spPr>
          <a:xfrm>
            <a:off x="3488904" y="4680855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41338697-2488-45FB-BE34-F8101ACBB28C}"/>
              </a:ext>
            </a:extLst>
          </p:cNvPr>
          <p:cNvSpPr/>
          <p:nvPr/>
        </p:nvSpPr>
        <p:spPr>
          <a:xfrm>
            <a:off x="1011349" y="2640568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FE18A79D-E289-456D-B15A-68186BD76FB1}"/>
              </a:ext>
            </a:extLst>
          </p:cNvPr>
          <p:cNvSpPr/>
          <p:nvPr/>
        </p:nvSpPr>
        <p:spPr>
          <a:xfrm>
            <a:off x="5492890" y="3314798"/>
            <a:ext cx="3613404" cy="225653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137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624"/>
    </mc:Choice>
    <mc:Fallback xmlns="">
      <p:transition advTm="14624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B63875-E892-4A15-A644-F957F9EDC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384482"/>
            <a:ext cx="9144000" cy="4270850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515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91FF3666-A95A-4CDE-9034-A91B670F01EC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87E2630-15E1-4FE5-9178-354FB4961507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E668A1F-BA9D-417B-8A24-5FF03807B2D3}"/>
              </a:ext>
            </a:extLst>
          </p:cNvPr>
          <p:cNvCxnSpPr>
            <a:cxnSpLocks/>
          </p:cNvCxnSpPr>
          <p:nvPr/>
        </p:nvCxnSpPr>
        <p:spPr>
          <a:xfrm>
            <a:off x="8567737" y="4217777"/>
            <a:ext cx="0" cy="954298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290087DE-A35D-4080-BB26-402AF631E48F}"/>
              </a:ext>
            </a:extLst>
          </p:cNvPr>
          <p:cNvSpPr/>
          <p:nvPr/>
        </p:nvSpPr>
        <p:spPr>
          <a:xfrm>
            <a:off x="8510991" y="4168170"/>
            <a:ext cx="113497" cy="118219"/>
          </a:xfrm>
          <a:prstGeom prst="ellipse">
            <a:avLst/>
          </a:prstGeom>
          <a:noFill/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63E6FEE-6E95-4378-9C87-0791795DB71B}"/>
              </a:ext>
            </a:extLst>
          </p:cNvPr>
          <p:cNvCxnSpPr>
            <a:cxnSpLocks/>
          </p:cNvCxnSpPr>
          <p:nvPr/>
        </p:nvCxnSpPr>
        <p:spPr>
          <a:xfrm flipH="1">
            <a:off x="6122986" y="4227280"/>
            <a:ext cx="2444752" cy="0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D7D30EB-ED08-4A44-9420-CEA9FA5FFC7F}"/>
              </a:ext>
            </a:extLst>
          </p:cNvPr>
          <p:cNvSpPr txBox="1"/>
          <p:nvPr/>
        </p:nvSpPr>
        <p:spPr>
          <a:xfrm>
            <a:off x="1765676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会延长 变换极限脉冲 持续时间</a:t>
            </a: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063D734F-6BE1-4B72-A1CD-B6D87FABAAB1}"/>
              </a:ext>
            </a:extLst>
          </p:cNvPr>
          <p:cNvSpPr/>
          <p:nvPr/>
        </p:nvSpPr>
        <p:spPr>
          <a:xfrm>
            <a:off x="3292630" y="496642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FD619800-1521-480C-8898-8DA19BDB648D}"/>
              </a:ext>
            </a:extLst>
          </p:cNvPr>
          <p:cNvSpPr/>
          <p:nvPr/>
        </p:nvSpPr>
        <p:spPr>
          <a:xfrm>
            <a:off x="391626" y="1708868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7D7F9ABE-541A-4E92-8D00-EC0F45C2FDD6}"/>
              </a:ext>
            </a:extLst>
          </p:cNvPr>
          <p:cNvSpPr/>
          <p:nvPr/>
        </p:nvSpPr>
        <p:spPr>
          <a:xfrm>
            <a:off x="681212" y="2821895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C711140E-363C-4147-8A90-5BBC55C6D3CC}"/>
              </a:ext>
            </a:extLst>
          </p:cNvPr>
          <p:cNvSpPr/>
          <p:nvPr/>
        </p:nvSpPr>
        <p:spPr>
          <a:xfrm>
            <a:off x="5492890" y="3314798"/>
            <a:ext cx="3613404" cy="225653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839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719"/>
    </mc:Choice>
    <mc:Fallback xmlns="">
      <p:transition advTm="3719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B63875-E892-4A15-A644-F957F9EDC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384482"/>
            <a:ext cx="9144000" cy="4270850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628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91FF3666-A95A-4CDE-9034-A91B670F01EC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87E2630-15E1-4FE5-9178-354FB4961507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FDB700C-CD10-46AB-99AB-B0D102D3D560}"/>
              </a:ext>
            </a:extLst>
          </p:cNvPr>
          <p:cNvCxnSpPr>
            <a:cxnSpLocks/>
          </p:cNvCxnSpPr>
          <p:nvPr/>
        </p:nvCxnSpPr>
        <p:spPr>
          <a:xfrm>
            <a:off x="7529635" y="4966145"/>
            <a:ext cx="1" cy="203549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1B190FCA-A837-40A6-9C26-6DE20BAB460A}"/>
              </a:ext>
            </a:extLst>
          </p:cNvPr>
          <p:cNvSpPr/>
          <p:nvPr/>
        </p:nvSpPr>
        <p:spPr>
          <a:xfrm>
            <a:off x="7472887" y="4919290"/>
            <a:ext cx="113497" cy="118219"/>
          </a:xfrm>
          <a:prstGeom prst="ellipse">
            <a:avLst/>
          </a:prstGeom>
          <a:noFill/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5854571-9273-4C27-A39A-2AA9A6C8B91F}"/>
              </a:ext>
            </a:extLst>
          </p:cNvPr>
          <p:cNvCxnSpPr>
            <a:cxnSpLocks/>
          </p:cNvCxnSpPr>
          <p:nvPr/>
        </p:nvCxnSpPr>
        <p:spPr>
          <a:xfrm flipH="1" flipV="1">
            <a:off x="6127750" y="4971345"/>
            <a:ext cx="1401886" cy="7055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BAC8F3C7-42DB-4ED1-8D03-CB554A5BD24F}"/>
              </a:ext>
            </a:extLst>
          </p:cNvPr>
          <p:cNvSpPr txBox="1"/>
          <p:nvPr/>
        </p:nvSpPr>
        <p:spPr>
          <a:xfrm>
            <a:off x="1765676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会延长 变换极限脉冲 持续时间</a:t>
            </a:r>
          </a:p>
        </p:txBody>
      </p:sp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341D40F4-54EF-4B8C-8BEE-9C83087C6B9A}"/>
              </a:ext>
            </a:extLst>
          </p:cNvPr>
          <p:cNvSpPr/>
          <p:nvPr/>
        </p:nvSpPr>
        <p:spPr>
          <a:xfrm>
            <a:off x="3488904" y="4680855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FAA8075F-7FE0-4C81-BEB9-F2AA4A5DCC1B}"/>
              </a:ext>
            </a:extLst>
          </p:cNvPr>
          <p:cNvSpPr/>
          <p:nvPr/>
        </p:nvSpPr>
        <p:spPr>
          <a:xfrm>
            <a:off x="1011349" y="2640568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46F0E3F9-2DB3-445A-B6D9-D33B64D91CED}"/>
              </a:ext>
            </a:extLst>
          </p:cNvPr>
          <p:cNvSpPr/>
          <p:nvPr/>
        </p:nvSpPr>
        <p:spPr>
          <a:xfrm flipH="1">
            <a:off x="3458424" y="4696095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5A9C3EC5-7BD2-4F28-9519-5F70EF8829DB}"/>
              </a:ext>
            </a:extLst>
          </p:cNvPr>
          <p:cNvSpPr/>
          <p:nvPr/>
        </p:nvSpPr>
        <p:spPr>
          <a:xfrm flipH="1">
            <a:off x="980869" y="2655808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7EF57D40-4E0D-495B-B585-A2EACA78F33A}"/>
              </a:ext>
            </a:extLst>
          </p:cNvPr>
          <p:cNvSpPr/>
          <p:nvPr/>
        </p:nvSpPr>
        <p:spPr>
          <a:xfrm>
            <a:off x="391626" y="1708868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4222731-9932-4F8C-8C08-E228E14DD4AE}"/>
              </a:ext>
            </a:extLst>
          </p:cNvPr>
          <p:cNvSpPr/>
          <p:nvPr/>
        </p:nvSpPr>
        <p:spPr>
          <a:xfrm>
            <a:off x="5492890" y="3314798"/>
            <a:ext cx="3613404" cy="225653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109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99"/>
    </mc:Choice>
    <mc:Fallback xmlns="">
      <p:transition advTm="4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B63875-E892-4A15-A644-F957F9EDC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384482"/>
            <a:ext cx="9144000" cy="4270850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741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FDA7E-8E88-492D-8C13-52E78B995905}"/>
              </a:ext>
            </a:extLst>
          </p:cNvPr>
          <p:cNvSpPr txBox="1"/>
          <p:nvPr/>
        </p:nvSpPr>
        <p:spPr>
          <a:xfrm>
            <a:off x="176615" y="827972"/>
            <a:ext cx="5259950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91FF3666-A95A-4CDE-9034-A91B670F01EC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3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587E2630-15E1-4FE5-9178-354FB4961507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E668A1F-BA9D-417B-8A24-5FF03807B2D3}"/>
              </a:ext>
            </a:extLst>
          </p:cNvPr>
          <p:cNvCxnSpPr>
            <a:cxnSpLocks/>
          </p:cNvCxnSpPr>
          <p:nvPr/>
        </p:nvCxnSpPr>
        <p:spPr>
          <a:xfrm>
            <a:off x="6500803" y="4217777"/>
            <a:ext cx="0" cy="954298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290087DE-A35D-4080-BB26-402AF631E48F}"/>
              </a:ext>
            </a:extLst>
          </p:cNvPr>
          <p:cNvSpPr/>
          <p:nvPr/>
        </p:nvSpPr>
        <p:spPr>
          <a:xfrm>
            <a:off x="6444057" y="4168170"/>
            <a:ext cx="113497" cy="118219"/>
          </a:xfrm>
          <a:prstGeom prst="ellipse">
            <a:avLst/>
          </a:prstGeom>
          <a:noFill/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63E6FEE-6E95-4378-9C87-0791795DB71B}"/>
              </a:ext>
            </a:extLst>
          </p:cNvPr>
          <p:cNvCxnSpPr>
            <a:cxnSpLocks/>
          </p:cNvCxnSpPr>
          <p:nvPr/>
        </p:nvCxnSpPr>
        <p:spPr>
          <a:xfrm flipH="1">
            <a:off x="6122986" y="4227280"/>
            <a:ext cx="377817" cy="0"/>
          </a:xfrm>
          <a:prstGeom prst="line">
            <a:avLst/>
          </a:prstGeom>
          <a:ln w="25400">
            <a:solidFill>
              <a:srgbClr val="596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24D376DC-1A98-401E-99AA-D32CEB4876EC}"/>
              </a:ext>
            </a:extLst>
          </p:cNvPr>
          <p:cNvSpPr txBox="1"/>
          <p:nvPr/>
        </p:nvSpPr>
        <p:spPr>
          <a:xfrm>
            <a:off x="1765676" y="874837"/>
            <a:ext cx="6044823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会延长 变换极限脉冲 持续时间</a:t>
            </a:r>
          </a:p>
        </p:txBody>
      </p:sp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AE4F8A6B-2F41-4939-93FF-65CDDAB8DB02}"/>
              </a:ext>
            </a:extLst>
          </p:cNvPr>
          <p:cNvSpPr/>
          <p:nvPr/>
        </p:nvSpPr>
        <p:spPr>
          <a:xfrm flipH="1">
            <a:off x="3292630" y="496642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2E257299-4C6D-4854-86AC-374D1AB97131}"/>
              </a:ext>
            </a:extLst>
          </p:cNvPr>
          <p:cNvSpPr/>
          <p:nvPr/>
        </p:nvSpPr>
        <p:spPr>
          <a:xfrm flipH="1">
            <a:off x="681212" y="2821895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CD9E2885-ACA8-4D57-9E66-852704395DE7}"/>
              </a:ext>
            </a:extLst>
          </p:cNvPr>
          <p:cNvSpPr/>
          <p:nvPr/>
        </p:nvSpPr>
        <p:spPr>
          <a:xfrm>
            <a:off x="391626" y="1708868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9995EBB5-9823-439A-B04F-61503F03012F}"/>
              </a:ext>
            </a:extLst>
          </p:cNvPr>
          <p:cNvSpPr/>
          <p:nvPr/>
        </p:nvSpPr>
        <p:spPr>
          <a:xfrm>
            <a:off x="5492890" y="3314798"/>
            <a:ext cx="3613404" cy="225653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4938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228"/>
    </mc:Choice>
    <mc:Fallback xmlns="">
      <p:transition advTm="4228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E140666-BD6B-4A4B-ABB4-0F95B18F21BF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854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40D0522-222D-4932-82CD-0A1AC132D78B}"/>
              </a:ext>
            </a:extLst>
          </p:cNvPr>
          <p:cNvGrpSpPr/>
          <p:nvPr/>
        </p:nvGrpSpPr>
        <p:grpSpPr>
          <a:xfrm>
            <a:off x="959438" y="2843012"/>
            <a:ext cx="808908" cy="473961"/>
            <a:chOff x="4277360" y="3439733"/>
            <a:chExt cx="1176020" cy="86271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D9A2623-4F66-4F48-A970-1DB73B8FA4E5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52A4EF-0F6A-4431-AC21-AB2AF1D305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FF9F02C-6209-4CF1-A435-EFF3F4F02B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7073670B-1CD7-4B7E-AFFE-6E89D0CD3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57AFDE9E-744F-4EEC-8364-BCA0DE5F03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标题 1">
                <a:extLst>
                  <a:ext uri="{FF2B5EF4-FFF2-40B4-BE49-F238E27FC236}">
                    <a16:creationId xmlns:a16="http://schemas.microsoft.com/office/drawing/2014/main" id="{281B8D6A-0559-492A-9FE4-F58D2420F8B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3CC41A05-BA90-47C2-8688-ABC2EF955D8A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F5CABBF-29AE-4DBB-AD6A-45A5AE1353D5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F8ED3F7D-DC63-43EE-B24A-8B7E8492ABB4}"/>
              </a:ext>
            </a:extLst>
          </p:cNvPr>
          <p:cNvSpPr/>
          <p:nvPr/>
        </p:nvSpPr>
        <p:spPr>
          <a:xfrm>
            <a:off x="6543348" y="210335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6619EE-187E-42BD-90C6-8175790B572D}"/>
              </a:ext>
            </a:extLst>
          </p:cNvPr>
          <p:cNvGrpSpPr/>
          <p:nvPr/>
        </p:nvGrpSpPr>
        <p:grpSpPr>
          <a:xfrm>
            <a:off x="7196568" y="2641119"/>
            <a:ext cx="1260808" cy="503074"/>
            <a:chOff x="3747127" y="3356203"/>
            <a:chExt cx="2233303" cy="965933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1612E00-7E29-4694-A6B1-B2F35E57E555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F7C19A79-C0F3-4736-9903-FB60301909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BF5CADF6-A49C-4783-889F-60FF290E1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E11C4E8E-5D2D-4C23-B1FB-FF08411B1E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97EFCCB-0B0A-499D-9927-70D9335F20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标题 1">
                <a:extLst>
                  <a:ext uri="{FF2B5EF4-FFF2-40B4-BE49-F238E27FC236}">
                    <a16:creationId xmlns:a16="http://schemas.microsoft.com/office/drawing/2014/main" id="{9ADA8C34-4A43-4CF5-A0A2-18D96D8829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2E5FD-6AA9-4252-B7C1-CF41473C7B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0600C98-6358-4D05-A3CD-9E6FA556EC06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4BC8083F-E7EC-4892-817E-23008B17B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518" y="3815798"/>
            <a:ext cx="3734390" cy="15354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6D8BC0E-D4DF-4B7B-879B-57F9565E07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518" y="1592283"/>
            <a:ext cx="3734389" cy="1923492"/>
          </a:xfrm>
          <a:prstGeom prst="rect">
            <a:avLst/>
          </a:prstGeom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20328D19-9DBE-4175-96FF-A76F8896063F}"/>
              </a:ext>
            </a:extLst>
          </p:cNvPr>
          <p:cNvGrpSpPr/>
          <p:nvPr/>
        </p:nvGrpSpPr>
        <p:grpSpPr>
          <a:xfrm>
            <a:off x="959438" y="4953752"/>
            <a:ext cx="808908" cy="473961"/>
            <a:chOff x="4277360" y="3439733"/>
            <a:chExt cx="1176020" cy="862714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102CA646-740F-4B27-B3D0-934E9FA18ADE}"/>
                </a:ext>
              </a:extLst>
            </p:cNvPr>
            <p:cNvGrpSpPr/>
            <p:nvPr/>
          </p:nvGrpSpPr>
          <p:grpSpPr>
            <a:xfrm>
              <a:off x="4277360" y="3809628"/>
              <a:ext cx="1176020" cy="492819"/>
              <a:chOff x="4182110" y="3866778"/>
              <a:chExt cx="1176020" cy="492819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F4F1EC58-2255-47F4-8447-F5DBFA2AC0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BD4427D7-16FB-4001-B51C-D4107D0918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AA8E590-561E-4EEC-A956-5DEF415180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3" y="4055201"/>
                <a:ext cx="38314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A9AC1269-4416-444A-A207-E9D7DF9394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8247" y="4055199"/>
                <a:ext cx="376704" cy="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标题 1">
                <a:extLst>
                  <a:ext uri="{FF2B5EF4-FFF2-40B4-BE49-F238E27FC236}">
                    <a16:creationId xmlns:a16="http://schemas.microsoft.com/office/drawing/2014/main" id="{CFCF94D1-2FFA-446B-B88B-ED9B565CA74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425569" y="3866778"/>
                <a:ext cx="760934" cy="49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031A4841-5D11-447C-BC7E-1E5DE51AC96C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5DE34036-A320-4300-85FC-7FF8CCC24A9F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439733"/>
              <a:ext cx="0" cy="41233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id="{82AFDF89-105D-4A82-9E0E-05176479B85E}"/>
              </a:ext>
            </a:extLst>
          </p:cNvPr>
          <p:cNvSpPr/>
          <p:nvPr/>
        </p:nvSpPr>
        <p:spPr>
          <a:xfrm flipH="1">
            <a:off x="6543348" y="4214090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7ABF71B-2F64-4473-BE7E-678B6A4FFF24}"/>
              </a:ext>
            </a:extLst>
          </p:cNvPr>
          <p:cNvGrpSpPr/>
          <p:nvPr/>
        </p:nvGrpSpPr>
        <p:grpSpPr>
          <a:xfrm>
            <a:off x="7196568" y="4751859"/>
            <a:ext cx="1260808" cy="503074"/>
            <a:chOff x="3747127" y="3356203"/>
            <a:chExt cx="2233303" cy="965933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DF7B2E30-34DF-4130-9154-52887B113ADC}"/>
                </a:ext>
              </a:extLst>
            </p:cNvPr>
            <p:cNvGrpSpPr/>
            <p:nvPr/>
          </p:nvGrpSpPr>
          <p:grpSpPr>
            <a:xfrm>
              <a:off x="3747127" y="3829315"/>
              <a:ext cx="2233303" cy="492821"/>
              <a:chOff x="3651877" y="3886465"/>
              <a:chExt cx="2233303" cy="492821"/>
            </a:xfrm>
          </p:grpSpPr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E1EDCE28-1373-4216-A61E-A06416DC0C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08F2774C-6E4E-49D4-860D-428C580A0E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48627B80-14D1-4037-B324-64A1802ECED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4E73F81A-3903-4736-9BAE-4C83EBBD7D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标题 1">
                <a:extLst>
                  <a:ext uri="{FF2B5EF4-FFF2-40B4-BE49-F238E27FC236}">
                    <a16:creationId xmlns:a16="http://schemas.microsoft.com/office/drawing/2014/main" id="{ED6C7FFF-2AB2-4D65-848C-CA45D3EB7A9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6C56E753-5637-4333-BA31-A1F6A5E95AB2}"/>
                </a:ext>
              </a:extLst>
            </p:cNvPr>
            <p:cNvCxnSpPr>
              <a:cxnSpLocks/>
            </p:cNvCxnSpPr>
            <p:nvPr/>
          </p:nvCxnSpPr>
          <p:spPr>
            <a:xfrm>
              <a:off x="597983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5B21D0EB-340C-4523-A39F-F99E55CCBD1F}"/>
                </a:ext>
              </a:extLst>
            </p:cNvPr>
            <p:cNvCxnSpPr>
              <a:cxnSpLocks/>
            </p:cNvCxnSpPr>
            <p:nvPr/>
          </p:nvCxnSpPr>
          <p:spPr>
            <a:xfrm>
              <a:off x="3747802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37BCA877-B05F-43CF-BCC9-6277BA141C7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6" name="任意多边形: 形状 55">
            <a:extLst>
              <a:ext uri="{FF2B5EF4-FFF2-40B4-BE49-F238E27FC236}">
                <a16:creationId xmlns:a16="http://schemas.microsoft.com/office/drawing/2014/main" id="{7CC02C88-DF51-429B-ABB5-C3B8A7F700FD}"/>
              </a:ext>
            </a:extLst>
          </p:cNvPr>
          <p:cNvSpPr/>
          <p:nvPr/>
        </p:nvSpPr>
        <p:spPr>
          <a:xfrm>
            <a:off x="380753" y="4002634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68CFB3AA-AC4E-4BE4-AD27-E8FBD3447B22}"/>
              </a:ext>
            </a:extLst>
          </p:cNvPr>
          <p:cNvSpPr/>
          <p:nvPr/>
        </p:nvSpPr>
        <p:spPr>
          <a:xfrm>
            <a:off x="380753" y="1888311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34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305"/>
    </mc:Choice>
    <mc:Fallback xmlns="">
      <p:transition advTm="15305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1C288D5-815D-4B41-87C5-102B4EF737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98"/>
          <a:stretch/>
        </p:blipFill>
        <p:spPr>
          <a:xfrm>
            <a:off x="1594536" y="1459564"/>
            <a:ext cx="5974349" cy="1249468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DFCBBFAD-1AE5-4091-A001-DBB04BCD72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9655" y="1464576"/>
            <a:ext cx="5974349" cy="4004456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967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37BCA877-B05F-43CF-BCC9-6277BA141C7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952A0125-6DA0-461F-BEFE-66D1569D3CE2}"/>
              </a:ext>
            </a:extLst>
          </p:cNvPr>
          <p:cNvSpPr/>
          <p:nvPr/>
        </p:nvSpPr>
        <p:spPr>
          <a:xfrm>
            <a:off x="56366" y="1740644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id="{8C56BF05-5F70-4017-BFD8-120CE3BDD1DD}"/>
              </a:ext>
            </a:extLst>
          </p:cNvPr>
          <p:cNvSpPr/>
          <p:nvPr/>
        </p:nvSpPr>
        <p:spPr>
          <a:xfrm flipH="1">
            <a:off x="56366" y="2525764"/>
            <a:ext cx="2452055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F00906D-7505-4AF4-A1D6-8AB9C0788ADA}"/>
              </a:ext>
            </a:extLst>
          </p:cNvPr>
          <p:cNvGrpSpPr/>
          <p:nvPr/>
        </p:nvGrpSpPr>
        <p:grpSpPr>
          <a:xfrm>
            <a:off x="678217" y="2190750"/>
            <a:ext cx="1266441" cy="409575"/>
            <a:chOff x="706792" y="2465508"/>
            <a:chExt cx="1266441" cy="409575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7F7B6FF2-4CE2-4D77-B950-49F5C1570190}"/>
                </a:ext>
              </a:extLst>
            </p:cNvPr>
            <p:cNvGrpSpPr/>
            <p:nvPr/>
          </p:nvGrpSpPr>
          <p:grpSpPr>
            <a:xfrm>
              <a:off x="709586" y="2567685"/>
              <a:ext cx="1260808" cy="256669"/>
              <a:chOff x="3651877" y="3886465"/>
              <a:chExt cx="2233303" cy="492821"/>
            </a:xfrm>
          </p:grpSpPr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0B5DA82-3749-43E3-88A9-564DF46371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1877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6C191C58-F11B-4EC2-AF80-89ECAAFCAE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518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65ABD1E3-EDC9-41CE-9C36-FDB94277A8B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52606" y="4055200"/>
                <a:ext cx="7003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63CC5112-79FC-4119-9378-521FF5AA5E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7938" y="4055200"/>
                <a:ext cx="70178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标题 1">
                <a:extLst>
                  <a:ext uri="{FF2B5EF4-FFF2-40B4-BE49-F238E27FC236}">
                    <a16:creationId xmlns:a16="http://schemas.microsoft.com/office/drawing/2014/main" id="{9B52ADA6-D918-4D6F-959C-17EAD604B7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3" y="3886465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4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DD856B3C-B3BE-49B4-9275-EAD99B35CCAE}"/>
                </a:ext>
              </a:extLst>
            </p:cNvPr>
            <p:cNvCxnSpPr>
              <a:cxnSpLocks/>
            </p:cNvCxnSpPr>
            <p:nvPr/>
          </p:nvCxnSpPr>
          <p:spPr>
            <a:xfrm>
              <a:off x="1973233" y="2465508"/>
              <a:ext cx="0" cy="11402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EA496C9D-131F-41E3-B8F9-14BC6237D2F3}"/>
                </a:ext>
              </a:extLst>
            </p:cNvPr>
            <p:cNvCxnSpPr>
              <a:cxnSpLocks/>
            </p:cNvCxnSpPr>
            <p:nvPr/>
          </p:nvCxnSpPr>
          <p:spPr>
            <a:xfrm>
              <a:off x="706792" y="2465508"/>
              <a:ext cx="0" cy="11402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AC86CA7-CEA1-4C30-A9A1-23D00EDA2DAB}"/>
                </a:ext>
              </a:extLst>
            </p:cNvPr>
            <p:cNvCxnSpPr>
              <a:cxnSpLocks/>
            </p:cNvCxnSpPr>
            <p:nvPr/>
          </p:nvCxnSpPr>
          <p:spPr>
            <a:xfrm>
              <a:off x="1973233" y="2770026"/>
              <a:ext cx="0" cy="10505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B9EDC080-5915-47DE-B36C-B22FD6748814}"/>
                </a:ext>
              </a:extLst>
            </p:cNvPr>
            <p:cNvCxnSpPr>
              <a:cxnSpLocks/>
            </p:cNvCxnSpPr>
            <p:nvPr/>
          </p:nvCxnSpPr>
          <p:spPr>
            <a:xfrm>
              <a:off x="706792" y="2770026"/>
              <a:ext cx="0" cy="10505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7E3DA3F5-752D-4FDB-9849-86AFE99DD395}"/>
              </a:ext>
            </a:extLst>
          </p:cNvPr>
          <p:cNvSpPr/>
          <p:nvPr/>
        </p:nvSpPr>
        <p:spPr>
          <a:xfrm>
            <a:off x="5003415" y="1602121"/>
            <a:ext cx="683009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EFE0FE1-EB13-499D-985C-76DA958665F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36169" y="1608535"/>
            <a:ext cx="2661131" cy="7152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E01565E-1CDC-4307-AF8E-2C776179C8A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41050" y="2260579"/>
            <a:ext cx="2661131" cy="790122"/>
          </a:xfrm>
          <a:prstGeom prst="rect">
            <a:avLst/>
          </a:prstGeom>
        </p:spPr>
      </p:pic>
      <p:sp>
        <p:nvSpPr>
          <p:cNvPr id="97" name="文本框 96">
            <a:extLst>
              <a:ext uri="{FF2B5EF4-FFF2-40B4-BE49-F238E27FC236}">
                <a16:creationId xmlns:a16="http://schemas.microsoft.com/office/drawing/2014/main" id="{0B7C9BA1-08E1-430A-9BB9-4632EC6FE45E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194319C-3FE3-4D33-BCF3-D24BF5FC968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7404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16731"/>
    </mc:Choice>
    <mc:Fallback xmlns="">
      <p:transition advTm="116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080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37BCA877-B05F-43CF-BCC9-6277BA141C7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18B48-C992-4251-BD1B-FA01794C8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1049"/>
            <a:ext cx="9144000" cy="28405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A0B581-87DC-4EFE-87CE-B6FCBF3752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98"/>
          <a:stretch/>
        </p:blipFill>
        <p:spPr>
          <a:xfrm>
            <a:off x="2175373" y="4337689"/>
            <a:ext cx="5974349" cy="1249468"/>
          </a:xfrm>
          <a:prstGeom prst="rect">
            <a:avLst/>
          </a:prstGeom>
        </p:spPr>
      </p:pic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BB5775C-3131-4517-A191-F595B203AD2F}"/>
              </a:ext>
            </a:extLst>
          </p:cNvPr>
          <p:cNvSpPr/>
          <p:nvPr/>
        </p:nvSpPr>
        <p:spPr>
          <a:xfrm>
            <a:off x="2662386" y="4352529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7FD7713C-F257-4442-A90D-31501615D59F}"/>
              </a:ext>
            </a:extLst>
          </p:cNvPr>
          <p:cNvSpPr/>
          <p:nvPr/>
        </p:nvSpPr>
        <p:spPr>
          <a:xfrm>
            <a:off x="5582509" y="4438657"/>
            <a:ext cx="683009" cy="114850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0CF1737-9023-4F84-8C98-E3C391F81462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2268DF4-3547-467B-9192-6608F8D52ECF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717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192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37BCA877-B05F-43CF-BCC9-6277BA141C7B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18B48-C992-4251-BD1B-FA01794C8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1049"/>
            <a:ext cx="9144000" cy="28405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A0B581-87DC-4EFE-87CE-B6FCBF3752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98"/>
          <a:stretch/>
        </p:blipFill>
        <p:spPr>
          <a:xfrm>
            <a:off x="2175373" y="4337689"/>
            <a:ext cx="5974349" cy="1249468"/>
          </a:xfrm>
          <a:prstGeom prst="rect">
            <a:avLst/>
          </a:prstGeom>
        </p:spPr>
      </p:pic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C584ADED-7F47-4832-8D14-738D80310B8C}"/>
              </a:ext>
            </a:extLst>
          </p:cNvPr>
          <p:cNvSpPr/>
          <p:nvPr/>
        </p:nvSpPr>
        <p:spPr>
          <a:xfrm flipH="1">
            <a:off x="343553" y="4376932"/>
            <a:ext cx="1966278" cy="921155"/>
          </a:xfrm>
          <a:custGeom>
            <a:avLst/>
            <a:gdLst>
              <a:gd name="connsiteX0" fmla="*/ 0 w 2813050"/>
              <a:gd name="connsiteY0" fmla="*/ 622311 h 1232102"/>
              <a:gd name="connsiteX1" fmla="*/ 139700 w 2813050"/>
              <a:gd name="connsiteY1" fmla="*/ 590561 h 1232102"/>
              <a:gd name="connsiteX2" fmla="*/ 254000 w 2813050"/>
              <a:gd name="connsiteY2" fmla="*/ 654061 h 1232102"/>
              <a:gd name="connsiteX3" fmla="*/ 355600 w 2813050"/>
              <a:gd name="connsiteY3" fmla="*/ 590561 h 1232102"/>
              <a:gd name="connsiteX4" fmla="*/ 501650 w 2813050"/>
              <a:gd name="connsiteY4" fmla="*/ 654061 h 1232102"/>
              <a:gd name="connsiteX5" fmla="*/ 679450 w 2813050"/>
              <a:gd name="connsiteY5" fmla="*/ 546111 h 1232102"/>
              <a:gd name="connsiteX6" fmla="*/ 800100 w 2813050"/>
              <a:gd name="connsiteY6" fmla="*/ 717561 h 1232102"/>
              <a:gd name="connsiteX7" fmla="*/ 933450 w 2813050"/>
              <a:gd name="connsiteY7" fmla="*/ 419111 h 1232102"/>
              <a:gd name="connsiteX8" fmla="*/ 1016000 w 2813050"/>
              <a:gd name="connsiteY8" fmla="*/ 939811 h 1232102"/>
              <a:gd name="connsiteX9" fmla="*/ 1181100 w 2813050"/>
              <a:gd name="connsiteY9" fmla="*/ 82561 h 1232102"/>
              <a:gd name="connsiteX10" fmla="*/ 1257300 w 2813050"/>
              <a:gd name="connsiteY10" fmla="*/ 1206511 h 1232102"/>
              <a:gd name="connsiteX11" fmla="*/ 1390650 w 2813050"/>
              <a:gd name="connsiteY11" fmla="*/ 11 h 1232102"/>
              <a:gd name="connsiteX12" fmla="*/ 1504950 w 2813050"/>
              <a:gd name="connsiteY12" fmla="*/ 1231911 h 1232102"/>
              <a:gd name="connsiteX13" fmla="*/ 1631950 w 2813050"/>
              <a:gd name="connsiteY13" fmla="*/ 101611 h 1232102"/>
              <a:gd name="connsiteX14" fmla="*/ 1746250 w 2813050"/>
              <a:gd name="connsiteY14" fmla="*/ 1022361 h 1232102"/>
              <a:gd name="connsiteX15" fmla="*/ 1835150 w 2813050"/>
              <a:gd name="connsiteY15" fmla="*/ 342911 h 1232102"/>
              <a:gd name="connsiteX16" fmla="*/ 1943100 w 2813050"/>
              <a:gd name="connsiteY16" fmla="*/ 787411 h 1232102"/>
              <a:gd name="connsiteX17" fmla="*/ 2051050 w 2813050"/>
              <a:gd name="connsiteY17" fmla="*/ 539761 h 1232102"/>
              <a:gd name="connsiteX18" fmla="*/ 2152650 w 2813050"/>
              <a:gd name="connsiteY18" fmla="*/ 692161 h 1232102"/>
              <a:gd name="connsiteX19" fmla="*/ 2317750 w 2813050"/>
              <a:gd name="connsiteY19" fmla="*/ 571511 h 1232102"/>
              <a:gd name="connsiteX20" fmla="*/ 2476500 w 2813050"/>
              <a:gd name="connsiteY20" fmla="*/ 717561 h 1232102"/>
              <a:gd name="connsiteX21" fmla="*/ 2584450 w 2813050"/>
              <a:gd name="connsiteY21" fmla="*/ 577861 h 1232102"/>
              <a:gd name="connsiteX22" fmla="*/ 2686050 w 2813050"/>
              <a:gd name="connsiteY22" fmla="*/ 673111 h 1232102"/>
              <a:gd name="connsiteX23" fmla="*/ 2813050 w 2813050"/>
              <a:gd name="connsiteY23" fmla="*/ 609611 h 1232102"/>
              <a:gd name="connsiteX0" fmla="*/ 0 w 2813050"/>
              <a:gd name="connsiteY0" fmla="*/ 665172 h 1275154"/>
              <a:gd name="connsiteX1" fmla="*/ 139700 w 2813050"/>
              <a:gd name="connsiteY1" fmla="*/ 633422 h 1275154"/>
              <a:gd name="connsiteX2" fmla="*/ 254000 w 2813050"/>
              <a:gd name="connsiteY2" fmla="*/ 696922 h 1275154"/>
              <a:gd name="connsiteX3" fmla="*/ 355600 w 2813050"/>
              <a:gd name="connsiteY3" fmla="*/ 633422 h 1275154"/>
              <a:gd name="connsiteX4" fmla="*/ 501650 w 2813050"/>
              <a:gd name="connsiteY4" fmla="*/ 696922 h 1275154"/>
              <a:gd name="connsiteX5" fmla="*/ 679450 w 2813050"/>
              <a:gd name="connsiteY5" fmla="*/ 588972 h 1275154"/>
              <a:gd name="connsiteX6" fmla="*/ 800100 w 2813050"/>
              <a:gd name="connsiteY6" fmla="*/ 760422 h 1275154"/>
              <a:gd name="connsiteX7" fmla="*/ 933450 w 2813050"/>
              <a:gd name="connsiteY7" fmla="*/ 461972 h 1275154"/>
              <a:gd name="connsiteX8" fmla="*/ 1016000 w 2813050"/>
              <a:gd name="connsiteY8" fmla="*/ 982672 h 1275154"/>
              <a:gd name="connsiteX9" fmla="*/ 1181100 w 2813050"/>
              <a:gd name="connsiteY9" fmla="*/ 125422 h 1275154"/>
              <a:gd name="connsiteX10" fmla="*/ 1257300 w 2813050"/>
              <a:gd name="connsiteY10" fmla="*/ 1249372 h 1275154"/>
              <a:gd name="connsiteX11" fmla="*/ 1385887 w 2813050"/>
              <a:gd name="connsiteY11" fmla="*/ 10 h 1275154"/>
              <a:gd name="connsiteX12" fmla="*/ 1504950 w 2813050"/>
              <a:gd name="connsiteY12" fmla="*/ 1274772 h 1275154"/>
              <a:gd name="connsiteX13" fmla="*/ 1631950 w 2813050"/>
              <a:gd name="connsiteY13" fmla="*/ 144472 h 1275154"/>
              <a:gd name="connsiteX14" fmla="*/ 1746250 w 2813050"/>
              <a:gd name="connsiteY14" fmla="*/ 1065222 h 1275154"/>
              <a:gd name="connsiteX15" fmla="*/ 1835150 w 2813050"/>
              <a:gd name="connsiteY15" fmla="*/ 385772 h 1275154"/>
              <a:gd name="connsiteX16" fmla="*/ 1943100 w 2813050"/>
              <a:gd name="connsiteY16" fmla="*/ 830272 h 1275154"/>
              <a:gd name="connsiteX17" fmla="*/ 2051050 w 2813050"/>
              <a:gd name="connsiteY17" fmla="*/ 582622 h 1275154"/>
              <a:gd name="connsiteX18" fmla="*/ 2152650 w 2813050"/>
              <a:gd name="connsiteY18" fmla="*/ 735022 h 1275154"/>
              <a:gd name="connsiteX19" fmla="*/ 2317750 w 2813050"/>
              <a:gd name="connsiteY19" fmla="*/ 614372 h 1275154"/>
              <a:gd name="connsiteX20" fmla="*/ 2476500 w 2813050"/>
              <a:gd name="connsiteY20" fmla="*/ 760422 h 1275154"/>
              <a:gd name="connsiteX21" fmla="*/ 2584450 w 2813050"/>
              <a:gd name="connsiteY21" fmla="*/ 620722 h 1275154"/>
              <a:gd name="connsiteX22" fmla="*/ 2686050 w 2813050"/>
              <a:gd name="connsiteY22" fmla="*/ 715972 h 1275154"/>
              <a:gd name="connsiteX23" fmla="*/ 2813050 w 2813050"/>
              <a:gd name="connsiteY23" fmla="*/ 652472 h 1275154"/>
              <a:gd name="connsiteX0" fmla="*/ 0 w 2813050"/>
              <a:gd name="connsiteY0" fmla="*/ 665163 h 1278225"/>
              <a:gd name="connsiteX1" fmla="*/ 139700 w 2813050"/>
              <a:gd name="connsiteY1" fmla="*/ 633413 h 1278225"/>
              <a:gd name="connsiteX2" fmla="*/ 254000 w 2813050"/>
              <a:gd name="connsiteY2" fmla="*/ 696913 h 1278225"/>
              <a:gd name="connsiteX3" fmla="*/ 355600 w 2813050"/>
              <a:gd name="connsiteY3" fmla="*/ 633413 h 1278225"/>
              <a:gd name="connsiteX4" fmla="*/ 501650 w 2813050"/>
              <a:gd name="connsiteY4" fmla="*/ 696913 h 1278225"/>
              <a:gd name="connsiteX5" fmla="*/ 679450 w 2813050"/>
              <a:gd name="connsiteY5" fmla="*/ 588963 h 1278225"/>
              <a:gd name="connsiteX6" fmla="*/ 800100 w 2813050"/>
              <a:gd name="connsiteY6" fmla="*/ 760413 h 1278225"/>
              <a:gd name="connsiteX7" fmla="*/ 933450 w 2813050"/>
              <a:gd name="connsiteY7" fmla="*/ 461963 h 1278225"/>
              <a:gd name="connsiteX8" fmla="*/ 1016000 w 2813050"/>
              <a:gd name="connsiteY8" fmla="*/ 982663 h 1278225"/>
              <a:gd name="connsiteX9" fmla="*/ 1181100 w 2813050"/>
              <a:gd name="connsiteY9" fmla="*/ 125413 h 1278225"/>
              <a:gd name="connsiteX10" fmla="*/ 1243012 w 2813050"/>
              <a:gd name="connsiteY10" fmla="*/ 1277938 h 1278225"/>
              <a:gd name="connsiteX11" fmla="*/ 1385887 w 2813050"/>
              <a:gd name="connsiteY11" fmla="*/ 1 h 1278225"/>
              <a:gd name="connsiteX12" fmla="*/ 1504950 w 2813050"/>
              <a:gd name="connsiteY12" fmla="*/ 1274763 h 1278225"/>
              <a:gd name="connsiteX13" fmla="*/ 1631950 w 2813050"/>
              <a:gd name="connsiteY13" fmla="*/ 144463 h 1278225"/>
              <a:gd name="connsiteX14" fmla="*/ 1746250 w 2813050"/>
              <a:gd name="connsiteY14" fmla="*/ 1065213 h 1278225"/>
              <a:gd name="connsiteX15" fmla="*/ 1835150 w 2813050"/>
              <a:gd name="connsiteY15" fmla="*/ 385763 h 1278225"/>
              <a:gd name="connsiteX16" fmla="*/ 1943100 w 2813050"/>
              <a:gd name="connsiteY16" fmla="*/ 830263 h 1278225"/>
              <a:gd name="connsiteX17" fmla="*/ 2051050 w 2813050"/>
              <a:gd name="connsiteY17" fmla="*/ 582613 h 1278225"/>
              <a:gd name="connsiteX18" fmla="*/ 2152650 w 2813050"/>
              <a:gd name="connsiteY18" fmla="*/ 735013 h 1278225"/>
              <a:gd name="connsiteX19" fmla="*/ 2317750 w 2813050"/>
              <a:gd name="connsiteY19" fmla="*/ 614363 h 1278225"/>
              <a:gd name="connsiteX20" fmla="*/ 2476500 w 2813050"/>
              <a:gd name="connsiteY20" fmla="*/ 760413 h 1278225"/>
              <a:gd name="connsiteX21" fmla="*/ 2584450 w 2813050"/>
              <a:gd name="connsiteY21" fmla="*/ 620713 h 1278225"/>
              <a:gd name="connsiteX22" fmla="*/ 2686050 w 2813050"/>
              <a:gd name="connsiteY22" fmla="*/ 715963 h 1278225"/>
              <a:gd name="connsiteX23" fmla="*/ 2813050 w 2813050"/>
              <a:gd name="connsiteY23" fmla="*/ 652463 h 1278225"/>
              <a:gd name="connsiteX0" fmla="*/ 0 w 2813050"/>
              <a:gd name="connsiteY0" fmla="*/ 665187 h 1318021"/>
              <a:gd name="connsiteX1" fmla="*/ 139700 w 2813050"/>
              <a:gd name="connsiteY1" fmla="*/ 633437 h 1318021"/>
              <a:gd name="connsiteX2" fmla="*/ 254000 w 2813050"/>
              <a:gd name="connsiteY2" fmla="*/ 696937 h 1318021"/>
              <a:gd name="connsiteX3" fmla="*/ 355600 w 2813050"/>
              <a:gd name="connsiteY3" fmla="*/ 633437 h 1318021"/>
              <a:gd name="connsiteX4" fmla="*/ 501650 w 2813050"/>
              <a:gd name="connsiteY4" fmla="*/ 696937 h 1318021"/>
              <a:gd name="connsiteX5" fmla="*/ 679450 w 2813050"/>
              <a:gd name="connsiteY5" fmla="*/ 588987 h 1318021"/>
              <a:gd name="connsiteX6" fmla="*/ 800100 w 2813050"/>
              <a:gd name="connsiteY6" fmla="*/ 760437 h 1318021"/>
              <a:gd name="connsiteX7" fmla="*/ 933450 w 2813050"/>
              <a:gd name="connsiteY7" fmla="*/ 461987 h 1318021"/>
              <a:gd name="connsiteX8" fmla="*/ 1016000 w 2813050"/>
              <a:gd name="connsiteY8" fmla="*/ 982687 h 1318021"/>
              <a:gd name="connsiteX9" fmla="*/ 1181100 w 2813050"/>
              <a:gd name="connsiteY9" fmla="*/ 125437 h 1318021"/>
              <a:gd name="connsiteX10" fmla="*/ 1243012 w 2813050"/>
              <a:gd name="connsiteY10" fmla="*/ 1277962 h 1318021"/>
              <a:gd name="connsiteX11" fmla="*/ 1385887 w 2813050"/>
              <a:gd name="connsiteY11" fmla="*/ 25 h 1318021"/>
              <a:gd name="connsiteX12" fmla="*/ 1509712 w 2813050"/>
              <a:gd name="connsiteY12" fmla="*/ 1317650 h 1318021"/>
              <a:gd name="connsiteX13" fmla="*/ 1631950 w 2813050"/>
              <a:gd name="connsiteY13" fmla="*/ 144487 h 1318021"/>
              <a:gd name="connsiteX14" fmla="*/ 1746250 w 2813050"/>
              <a:gd name="connsiteY14" fmla="*/ 1065237 h 1318021"/>
              <a:gd name="connsiteX15" fmla="*/ 1835150 w 2813050"/>
              <a:gd name="connsiteY15" fmla="*/ 385787 h 1318021"/>
              <a:gd name="connsiteX16" fmla="*/ 1943100 w 2813050"/>
              <a:gd name="connsiteY16" fmla="*/ 830287 h 1318021"/>
              <a:gd name="connsiteX17" fmla="*/ 2051050 w 2813050"/>
              <a:gd name="connsiteY17" fmla="*/ 582637 h 1318021"/>
              <a:gd name="connsiteX18" fmla="*/ 2152650 w 2813050"/>
              <a:gd name="connsiteY18" fmla="*/ 735037 h 1318021"/>
              <a:gd name="connsiteX19" fmla="*/ 2317750 w 2813050"/>
              <a:gd name="connsiteY19" fmla="*/ 614387 h 1318021"/>
              <a:gd name="connsiteX20" fmla="*/ 2476500 w 2813050"/>
              <a:gd name="connsiteY20" fmla="*/ 760437 h 1318021"/>
              <a:gd name="connsiteX21" fmla="*/ 2584450 w 2813050"/>
              <a:gd name="connsiteY21" fmla="*/ 620737 h 1318021"/>
              <a:gd name="connsiteX22" fmla="*/ 2686050 w 2813050"/>
              <a:gd name="connsiteY22" fmla="*/ 715987 h 1318021"/>
              <a:gd name="connsiteX23" fmla="*/ 2813050 w 2813050"/>
              <a:gd name="connsiteY23" fmla="*/ 652487 h 1318021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33450 w 2813050"/>
              <a:gd name="connsiteY7" fmla="*/ 461969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800100 w 2813050"/>
              <a:gd name="connsiteY6" fmla="*/ 760419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79450 w 2813050"/>
              <a:gd name="connsiteY5" fmla="*/ 5889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501650 w 2813050"/>
              <a:gd name="connsiteY4" fmla="*/ 696919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55600 w 2813050"/>
              <a:gd name="connsiteY3" fmla="*/ 633419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52469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686050 w 2813050"/>
              <a:gd name="connsiteY22" fmla="*/ 715969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620719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76500 w 2813050"/>
              <a:gd name="connsiteY20" fmla="*/ 760419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7750 w 2813050"/>
              <a:gd name="connsiteY19" fmla="*/ 614369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51050 w 2813050"/>
              <a:gd name="connsiteY17" fmla="*/ 582619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0269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3100 w 2813050"/>
              <a:gd name="connsiteY16" fmla="*/ 839794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8003"/>
              <a:gd name="connsiteX1" fmla="*/ 139700 w 2813050"/>
              <a:gd name="connsiteY1" fmla="*/ 633419 h 1318003"/>
              <a:gd name="connsiteX2" fmla="*/ 254000 w 2813050"/>
              <a:gd name="connsiteY2" fmla="*/ 696919 h 1318003"/>
              <a:gd name="connsiteX3" fmla="*/ 360363 w 2813050"/>
              <a:gd name="connsiteY3" fmla="*/ 590556 h 1318003"/>
              <a:gd name="connsiteX4" fmla="*/ 496887 w 2813050"/>
              <a:gd name="connsiteY4" fmla="*/ 720732 h 1318003"/>
              <a:gd name="connsiteX5" fmla="*/ 665162 w 2813050"/>
              <a:gd name="connsiteY5" fmla="*/ 550869 h 1318003"/>
              <a:gd name="connsiteX6" fmla="*/ 785812 w 2813050"/>
              <a:gd name="connsiteY6" fmla="*/ 784231 h 1318003"/>
              <a:gd name="connsiteX7" fmla="*/ 919162 w 2813050"/>
              <a:gd name="connsiteY7" fmla="*/ 428632 h 1318003"/>
              <a:gd name="connsiteX8" fmla="*/ 1016000 w 2813050"/>
              <a:gd name="connsiteY8" fmla="*/ 982669 h 1318003"/>
              <a:gd name="connsiteX9" fmla="*/ 1181100 w 2813050"/>
              <a:gd name="connsiteY9" fmla="*/ 125419 h 1318003"/>
              <a:gd name="connsiteX10" fmla="*/ 1257300 w 2813050"/>
              <a:gd name="connsiteY10" fmla="*/ 1296994 h 1318003"/>
              <a:gd name="connsiteX11" fmla="*/ 1385887 w 2813050"/>
              <a:gd name="connsiteY11" fmla="*/ 7 h 1318003"/>
              <a:gd name="connsiteX12" fmla="*/ 1509712 w 2813050"/>
              <a:gd name="connsiteY12" fmla="*/ 1317632 h 1318003"/>
              <a:gd name="connsiteX13" fmla="*/ 1631950 w 2813050"/>
              <a:gd name="connsiteY13" fmla="*/ 144469 h 1318003"/>
              <a:gd name="connsiteX14" fmla="*/ 1746250 w 2813050"/>
              <a:gd name="connsiteY14" fmla="*/ 1065219 h 1318003"/>
              <a:gd name="connsiteX15" fmla="*/ 1835150 w 2813050"/>
              <a:gd name="connsiteY15" fmla="*/ 385769 h 1318003"/>
              <a:gd name="connsiteX16" fmla="*/ 1947862 w 2813050"/>
              <a:gd name="connsiteY16" fmla="*/ 854081 h 1318003"/>
              <a:gd name="connsiteX17" fmla="*/ 2060575 w 2813050"/>
              <a:gd name="connsiteY17" fmla="*/ 534994 h 1318003"/>
              <a:gd name="connsiteX18" fmla="*/ 2152650 w 2813050"/>
              <a:gd name="connsiteY18" fmla="*/ 735019 h 1318003"/>
              <a:gd name="connsiteX19" fmla="*/ 2312988 w 2813050"/>
              <a:gd name="connsiteY19" fmla="*/ 566744 h 1318003"/>
              <a:gd name="connsiteX20" fmla="*/ 2457450 w 2813050"/>
              <a:gd name="connsiteY20" fmla="*/ 698506 h 1318003"/>
              <a:gd name="connsiteX21" fmla="*/ 2584450 w 2813050"/>
              <a:gd name="connsiteY21" fmla="*/ 587382 h 1318003"/>
              <a:gd name="connsiteX22" fmla="*/ 2700337 w 2813050"/>
              <a:gd name="connsiteY22" fmla="*/ 687394 h 1318003"/>
              <a:gd name="connsiteX23" fmla="*/ 2813050 w 2813050"/>
              <a:gd name="connsiteY23" fmla="*/ 623894 h 1318003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87394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  <a:gd name="connsiteX0" fmla="*/ 0 w 2813050"/>
              <a:gd name="connsiteY0" fmla="*/ 665169 h 1317847"/>
              <a:gd name="connsiteX1" fmla="*/ 139700 w 2813050"/>
              <a:gd name="connsiteY1" fmla="*/ 633419 h 1317847"/>
              <a:gd name="connsiteX2" fmla="*/ 254000 w 2813050"/>
              <a:gd name="connsiteY2" fmla="*/ 696919 h 1317847"/>
              <a:gd name="connsiteX3" fmla="*/ 360363 w 2813050"/>
              <a:gd name="connsiteY3" fmla="*/ 590556 h 1317847"/>
              <a:gd name="connsiteX4" fmla="*/ 496887 w 2813050"/>
              <a:gd name="connsiteY4" fmla="*/ 720732 h 1317847"/>
              <a:gd name="connsiteX5" fmla="*/ 665162 w 2813050"/>
              <a:gd name="connsiteY5" fmla="*/ 550869 h 1317847"/>
              <a:gd name="connsiteX6" fmla="*/ 785812 w 2813050"/>
              <a:gd name="connsiteY6" fmla="*/ 784231 h 1317847"/>
              <a:gd name="connsiteX7" fmla="*/ 919162 w 2813050"/>
              <a:gd name="connsiteY7" fmla="*/ 428632 h 1317847"/>
              <a:gd name="connsiteX8" fmla="*/ 1016000 w 2813050"/>
              <a:gd name="connsiteY8" fmla="*/ 982669 h 1317847"/>
              <a:gd name="connsiteX9" fmla="*/ 1181100 w 2813050"/>
              <a:gd name="connsiteY9" fmla="*/ 125419 h 1317847"/>
              <a:gd name="connsiteX10" fmla="*/ 1257300 w 2813050"/>
              <a:gd name="connsiteY10" fmla="*/ 1296994 h 1317847"/>
              <a:gd name="connsiteX11" fmla="*/ 1385887 w 2813050"/>
              <a:gd name="connsiteY11" fmla="*/ 7 h 1317847"/>
              <a:gd name="connsiteX12" fmla="*/ 1509712 w 2813050"/>
              <a:gd name="connsiteY12" fmla="*/ 1317632 h 1317847"/>
              <a:gd name="connsiteX13" fmla="*/ 1641475 w 2813050"/>
              <a:gd name="connsiteY13" fmla="*/ 111131 h 1317847"/>
              <a:gd name="connsiteX14" fmla="*/ 1746250 w 2813050"/>
              <a:gd name="connsiteY14" fmla="*/ 1065219 h 1317847"/>
              <a:gd name="connsiteX15" fmla="*/ 1835150 w 2813050"/>
              <a:gd name="connsiteY15" fmla="*/ 385769 h 1317847"/>
              <a:gd name="connsiteX16" fmla="*/ 1947862 w 2813050"/>
              <a:gd name="connsiteY16" fmla="*/ 854081 h 1317847"/>
              <a:gd name="connsiteX17" fmla="*/ 2060575 w 2813050"/>
              <a:gd name="connsiteY17" fmla="*/ 534994 h 1317847"/>
              <a:gd name="connsiteX18" fmla="*/ 2152650 w 2813050"/>
              <a:gd name="connsiteY18" fmla="*/ 735019 h 1317847"/>
              <a:gd name="connsiteX19" fmla="*/ 2312988 w 2813050"/>
              <a:gd name="connsiteY19" fmla="*/ 566744 h 1317847"/>
              <a:gd name="connsiteX20" fmla="*/ 2457450 w 2813050"/>
              <a:gd name="connsiteY20" fmla="*/ 698506 h 1317847"/>
              <a:gd name="connsiteX21" fmla="*/ 2584450 w 2813050"/>
              <a:gd name="connsiteY21" fmla="*/ 587382 h 1317847"/>
              <a:gd name="connsiteX22" fmla="*/ 2700337 w 2813050"/>
              <a:gd name="connsiteY22" fmla="*/ 673106 h 1317847"/>
              <a:gd name="connsiteX23" fmla="*/ 2813050 w 2813050"/>
              <a:gd name="connsiteY23" fmla="*/ 623894 h 13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3050" h="1317847">
                <a:moveTo>
                  <a:pt x="0" y="665169"/>
                </a:moveTo>
                <a:cubicBezTo>
                  <a:pt x="48683" y="646648"/>
                  <a:pt x="97367" y="628127"/>
                  <a:pt x="139700" y="633419"/>
                </a:cubicBezTo>
                <a:cubicBezTo>
                  <a:pt x="182033" y="638711"/>
                  <a:pt x="217223" y="704063"/>
                  <a:pt x="254000" y="696919"/>
                </a:cubicBezTo>
                <a:cubicBezTo>
                  <a:pt x="290777" y="689775"/>
                  <a:pt x="319882" y="586587"/>
                  <a:pt x="360363" y="590556"/>
                </a:cubicBezTo>
                <a:cubicBezTo>
                  <a:pt x="400844" y="594525"/>
                  <a:pt x="446087" y="727347"/>
                  <a:pt x="496887" y="720732"/>
                </a:cubicBezTo>
                <a:cubicBezTo>
                  <a:pt x="547687" y="714117"/>
                  <a:pt x="617008" y="540286"/>
                  <a:pt x="665162" y="550869"/>
                </a:cubicBezTo>
                <a:cubicBezTo>
                  <a:pt x="713316" y="561452"/>
                  <a:pt x="743479" y="804604"/>
                  <a:pt x="785812" y="784231"/>
                </a:cubicBezTo>
                <a:cubicBezTo>
                  <a:pt x="828145" y="763858"/>
                  <a:pt x="880797" y="395559"/>
                  <a:pt x="919162" y="428632"/>
                </a:cubicBezTo>
                <a:cubicBezTo>
                  <a:pt x="957527" y="461705"/>
                  <a:pt x="972344" y="1033205"/>
                  <a:pt x="1016000" y="982669"/>
                </a:cubicBezTo>
                <a:cubicBezTo>
                  <a:pt x="1059656" y="932133"/>
                  <a:pt x="1140883" y="73032"/>
                  <a:pt x="1181100" y="125419"/>
                </a:cubicBezTo>
                <a:cubicBezTo>
                  <a:pt x="1221317" y="177807"/>
                  <a:pt x="1223169" y="1317896"/>
                  <a:pt x="1257300" y="1296994"/>
                </a:cubicBezTo>
                <a:cubicBezTo>
                  <a:pt x="1291431" y="1276092"/>
                  <a:pt x="1343818" y="-3433"/>
                  <a:pt x="1385887" y="7"/>
                </a:cubicBezTo>
                <a:cubicBezTo>
                  <a:pt x="1427956" y="3447"/>
                  <a:pt x="1467114" y="1299111"/>
                  <a:pt x="1509712" y="1317632"/>
                </a:cubicBezTo>
                <a:cubicBezTo>
                  <a:pt x="1552310" y="1336153"/>
                  <a:pt x="1602052" y="153200"/>
                  <a:pt x="1641475" y="111131"/>
                </a:cubicBezTo>
                <a:cubicBezTo>
                  <a:pt x="1680898" y="69062"/>
                  <a:pt x="1713971" y="1019446"/>
                  <a:pt x="1746250" y="1065219"/>
                </a:cubicBezTo>
                <a:cubicBezTo>
                  <a:pt x="1778529" y="1110992"/>
                  <a:pt x="1801548" y="420959"/>
                  <a:pt x="1835150" y="385769"/>
                </a:cubicBezTo>
                <a:cubicBezTo>
                  <a:pt x="1868752" y="350579"/>
                  <a:pt x="1910291" y="829210"/>
                  <a:pt x="1947862" y="854081"/>
                </a:cubicBezTo>
                <a:cubicBezTo>
                  <a:pt x="1985433" y="878952"/>
                  <a:pt x="2026444" y="554838"/>
                  <a:pt x="2060575" y="534994"/>
                </a:cubicBezTo>
                <a:cubicBezTo>
                  <a:pt x="2094706" y="515150"/>
                  <a:pt x="2110581" y="729727"/>
                  <a:pt x="2152650" y="735019"/>
                </a:cubicBezTo>
                <a:cubicBezTo>
                  <a:pt x="2194719" y="740311"/>
                  <a:pt x="2262188" y="572829"/>
                  <a:pt x="2312988" y="566744"/>
                </a:cubicBezTo>
                <a:cubicBezTo>
                  <a:pt x="2363788" y="560659"/>
                  <a:pt x="2412206" y="695066"/>
                  <a:pt x="2457450" y="698506"/>
                </a:cubicBezTo>
                <a:cubicBezTo>
                  <a:pt x="2502694" y="701946"/>
                  <a:pt x="2543969" y="591615"/>
                  <a:pt x="2584450" y="587382"/>
                </a:cubicBezTo>
                <a:cubicBezTo>
                  <a:pt x="2624931" y="583149"/>
                  <a:pt x="2662237" y="667814"/>
                  <a:pt x="2700337" y="673106"/>
                </a:cubicBezTo>
                <a:cubicBezTo>
                  <a:pt x="2738437" y="678398"/>
                  <a:pt x="2768600" y="658290"/>
                  <a:pt x="2813050" y="6238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3C87C887-D8E1-41B7-853D-8A5EAC330C53}"/>
              </a:ext>
            </a:extLst>
          </p:cNvPr>
          <p:cNvCxnSpPr>
            <a:cxnSpLocks/>
          </p:cNvCxnSpPr>
          <p:nvPr/>
        </p:nvCxnSpPr>
        <p:spPr>
          <a:xfrm>
            <a:off x="933318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979BF32D-AB99-4545-8253-9B9E2C9427CD}"/>
              </a:ext>
            </a:extLst>
          </p:cNvPr>
          <p:cNvCxnSpPr>
            <a:cxnSpLocks/>
          </p:cNvCxnSpPr>
          <p:nvPr/>
        </p:nvCxnSpPr>
        <p:spPr>
          <a:xfrm>
            <a:off x="1742226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6C8DF2B-6FC6-4CFA-9285-35F1D57ECF2B}"/>
              </a:ext>
            </a:extLst>
          </p:cNvPr>
          <p:cNvCxnSpPr>
            <a:cxnSpLocks/>
          </p:cNvCxnSpPr>
          <p:nvPr/>
        </p:nvCxnSpPr>
        <p:spPr>
          <a:xfrm flipH="1">
            <a:off x="961274" y="5476779"/>
            <a:ext cx="263542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17E10700-A1B9-4BC9-8118-CB2820F47309}"/>
              </a:ext>
            </a:extLst>
          </p:cNvPr>
          <p:cNvCxnSpPr>
            <a:cxnSpLocks/>
          </p:cNvCxnSpPr>
          <p:nvPr/>
        </p:nvCxnSpPr>
        <p:spPr>
          <a:xfrm>
            <a:off x="1453416" y="5476778"/>
            <a:ext cx="259110" cy="1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标题 1">
            <a:extLst>
              <a:ext uri="{FF2B5EF4-FFF2-40B4-BE49-F238E27FC236}">
                <a16:creationId xmlns:a16="http://schemas.microsoft.com/office/drawing/2014/main" id="{7C4F3A37-FE8B-41B3-999D-41B89C206E66}"/>
              </a:ext>
            </a:extLst>
          </p:cNvPr>
          <p:cNvSpPr txBox="1">
            <a:spLocks/>
          </p:cNvSpPr>
          <p:nvPr/>
        </p:nvSpPr>
        <p:spPr bwMode="auto">
          <a:xfrm>
            <a:off x="1100778" y="5373262"/>
            <a:ext cx="523397" cy="27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l-GR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1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1400" baseline="-25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263D2F9-C167-41ED-B91C-220B74BBF604}"/>
              </a:ext>
            </a:extLst>
          </p:cNvPr>
          <p:cNvCxnSpPr>
            <a:cxnSpLocks/>
          </p:cNvCxnSpPr>
          <p:nvPr/>
        </p:nvCxnSpPr>
        <p:spPr>
          <a:xfrm>
            <a:off x="1741817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D0D47AF-BC54-491D-B6C9-CA7AFD7E19B3}"/>
              </a:ext>
            </a:extLst>
          </p:cNvPr>
          <p:cNvCxnSpPr>
            <a:cxnSpLocks/>
          </p:cNvCxnSpPr>
          <p:nvPr/>
        </p:nvCxnSpPr>
        <p:spPr>
          <a:xfrm>
            <a:off x="933782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70AF2288-7441-4F05-A24E-8A89358545E2}"/>
              </a:ext>
            </a:extLst>
          </p:cNvPr>
          <p:cNvSpPr/>
          <p:nvPr/>
        </p:nvSpPr>
        <p:spPr>
          <a:xfrm>
            <a:off x="2662386" y="4352529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D5541CA-CEA0-468A-B0A5-25D018FCB3D1}"/>
              </a:ext>
            </a:extLst>
          </p:cNvPr>
          <p:cNvSpPr/>
          <p:nvPr/>
        </p:nvSpPr>
        <p:spPr>
          <a:xfrm>
            <a:off x="5582509" y="4438657"/>
            <a:ext cx="683009" cy="114850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C692828-3652-4621-8E59-CD823F2FFC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62547" y="4445784"/>
            <a:ext cx="2571998" cy="805198"/>
          </a:xfrm>
          <a:prstGeom prst="rect">
            <a:avLst/>
          </a:prstGeom>
        </p:spPr>
      </p:pic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D8C6F3DF-F086-4EC7-8C01-7FC31260B60E}"/>
              </a:ext>
            </a:extLst>
          </p:cNvPr>
          <p:cNvSpPr/>
          <p:nvPr/>
        </p:nvSpPr>
        <p:spPr>
          <a:xfrm>
            <a:off x="281940" y="1404729"/>
            <a:ext cx="5300569" cy="94477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FE5877F-CB1A-4434-BD5F-DA123D097C08}"/>
              </a:ext>
            </a:extLst>
          </p:cNvPr>
          <p:cNvCxnSpPr>
            <a:cxnSpLocks/>
          </p:cNvCxnSpPr>
          <p:nvPr/>
        </p:nvCxnSpPr>
        <p:spPr>
          <a:xfrm>
            <a:off x="7432152" y="1361049"/>
            <a:ext cx="0" cy="2366918"/>
          </a:xfrm>
          <a:prstGeom prst="line">
            <a:avLst/>
          </a:prstGeom>
          <a:ln w="25400">
            <a:solidFill>
              <a:srgbClr val="F0EC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>
            <a:extLst>
              <a:ext uri="{FF2B5EF4-FFF2-40B4-BE49-F238E27FC236}">
                <a16:creationId xmlns:a16="http://schemas.microsoft.com/office/drawing/2014/main" id="{EC27E784-9707-4866-A270-807D49AE9BFA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F33B0DB-C411-4DC9-8051-BF6F40D455FA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9736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305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18B48-C992-4251-BD1B-FA01794C8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1049"/>
            <a:ext cx="9144000" cy="28405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A0B581-87DC-4EFE-87CE-B6FCBF3752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98"/>
          <a:stretch/>
        </p:blipFill>
        <p:spPr>
          <a:xfrm>
            <a:off x="2175373" y="4337689"/>
            <a:ext cx="5974349" cy="1249468"/>
          </a:xfrm>
          <a:prstGeom prst="rect">
            <a:avLst/>
          </a:prstGeom>
        </p:spPr>
      </p:pic>
      <p:sp>
        <p:nvSpPr>
          <p:cNvPr id="29" name="任意多边形: 形状 28">
            <a:extLst>
              <a:ext uri="{FF2B5EF4-FFF2-40B4-BE49-F238E27FC236}">
                <a16:creationId xmlns:a16="http://schemas.microsoft.com/office/drawing/2014/main" id="{6BE3ADA1-7F36-42BD-83AF-D6F98AC60993}"/>
              </a:ext>
            </a:extLst>
          </p:cNvPr>
          <p:cNvSpPr/>
          <p:nvPr/>
        </p:nvSpPr>
        <p:spPr>
          <a:xfrm flipH="1">
            <a:off x="320037" y="4524378"/>
            <a:ext cx="2075497" cy="728350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1CE0C3CD-C525-48B4-8DC7-E45F1E0F790D}"/>
              </a:ext>
            </a:extLst>
          </p:cNvPr>
          <p:cNvCxnSpPr>
            <a:cxnSpLocks/>
          </p:cNvCxnSpPr>
          <p:nvPr/>
        </p:nvCxnSpPr>
        <p:spPr>
          <a:xfrm>
            <a:off x="803778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00D73754-64EB-47B2-9825-367567222B98}"/>
              </a:ext>
            </a:extLst>
          </p:cNvPr>
          <p:cNvCxnSpPr>
            <a:cxnSpLocks/>
          </p:cNvCxnSpPr>
          <p:nvPr/>
        </p:nvCxnSpPr>
        <p:spPr>
          <a:xfrm>
            <a:off x="1857161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D0FAC215-13B3-4A15-B87A-B597236ED096}"/>
              </a:ext>
            </a:extLst>
          </p:cNvPr>
          <p:cNvCxnSpPr>
            <a:cxnSpLocks/>
          </p:cNvCxnSpPr>
          <p:nvPr/>
        </p:nvCxnSpPr>
        <p:spPr>
          <a:xfrm flipH="1">
            <a:off x="850784" y="5476779"/>
            <a:ext cx="263542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C335A46-6FAC-423C-984C-87FB95AF060E}"/>
              </a:ext>
            </a:extLst>
          </p:cNvPr>
          <p:cNvCxnSpPr>
            <a:cxnSpLocks/>
          </p:cNvCxnSpPr>
          <p:nvPr/>
        </p:nvCxnSpPr>
        <p:spPr>
          <a:xfrm>
            <a:off x="1558826" y="5476778"/>
            <a:ext cx="259110" cy="1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标题 1">
            <a:extLst>
              <a:ext uri="{FF2B5EF4-FFF2-40B4-BE49-F238E27FC236}">
                <a16:creationId xmlns:a16="http://schemas.microsoft.com/office/drawing/2014/main" id="{8D59C52E-31B0-4692-A68F-89A2D1BD06D5}"/>
              </a:ext>
            </a:extLst>
          </p:cNvPr>
          <p:cNvSpPr txBox="1">
            <a:spLocks/>
          </p:cNvSpPr>
          <p:nvPr/>
        </p:nvSpPr>
        <p:spPr bwMode="auto">
          <a:xfrm>
            <a:off x="1097844" y="5373262"/>
            <a:ext cx="523397" cy="27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l-GR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1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1400" baseline="-25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B57D9F1C-BAC2-4141-9F67-9C395265E895}"/>
              </a:ext>
            </a:extLst>
          </p:cNvPr>
          <p:cNvCxnSpPr>
            <a:cxnSpLocks/>
          </p:cNvCxnSpPr>
          <p:nvPr/>
        </p:nvCxnSpPr>
        <p:spPr>
          <a:xfrm>
            <a:off x="1856752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B5716E38-C32A-43C6-A1AD-AB894DF7CBFC}"/>
              </a:ext>
            </a:extLst>
          </p:cNvPr>
          <p:cNvCxnSpPr>
            <a:cxnSpLocks/>
          </p:cNvCxnSpPr>
          <p:nvPr/>
        </p:nvCxnSpPr>
        <p:spPr>
          <a:xfrm>
            <a:off x="804242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3268C5AA-CE57-45DD-8853-E745D69DFD6A}"/>
              </a:ext>
            </a:extLst>
          </p:cNvPr>
          <p:cNvSpPr/>
          <p:nvPr/>
        </p:nvSpPr>
        <p:spPr>
          <a:xfrm>
            <a:off x="2662386" y="4352529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332AE698-C7B7-4F28-BCD9-213FD7115531}"/>
              </a:ext>
            </a:extLst>
          </p:cNvPr>
          <p:cNvSpPr/>
          <p:nvPr/>
        </p:nvSpPr>
        <p:spPr>
          <a:xfrm>
            <a:off x="5582509" y="4438657"/>
            <a:ext cx="683009" cy="114850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0BD3EB47-36CB-4E0B-A3BE-FDF3D504FC4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79094" y="4454755"/>
            <a:ext cx="2661131" cy="715293"/>
          </a:xfrm>
          <a:prstGeom prst="rect">
            <a:avLst/>
          </a:prstGeom>
        </p:spPr>
      </p:pic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773D96FB-B524-46C9-988B-1314068D92D1}"/>
              </a:ext>
            </a:extLst>
          </p:cNvPr>
          <p:cNvSpPr/>
          <p:nvPr/>
        </p:nvSpPr>
        <p:spPr>
          <a:xfrm>
            <a:off x="281940" y="2147679"/>
            <a:ext cx="5300569" cy="94477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C5A78C5-B5E1-4994-94B0-297AD6577FB6}"/>
              </a:ext>
            </a:extLst>
          </p:cNvPr>
          <p:cNvCxnSpPr>
            <a:cxnSpLocks/>
          </p:cNvCxnSpPr>
          <p:nvPr/>
        </p:nvCxnSpPr>
        <p:spPr>
          <a:xfrm>
            <a:off x="7660752" y="1361049"/>
            <a:ext cx="0" cy="2366918"/>
          </a:xfrm>
          <a:prstGeom prst="line">
            <a:avLst/>
          </a:prstGeom>
          <a:ln w="25400">
            <a:solidFill>
              <a:srgbClr val="F0EC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B7D6BD43-2220-4449-8F33-8234E7FB0994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197A391-3603-4D48-8749-1C9D390444E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D8AEB48-00FF-4235-A9C7-8456FA124F33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400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4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418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4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18B48-C992-4251-BD1B-FA01794C8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1049"/>
            <a:ext cx="9144000" cy="28405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A0B581-87DC-4EFE-87CE-B6FCBF3752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98"/>
          <a:stretch/>
        </p:blipFill>
        <p:spPr>
          <a:xfrm>
            <a:off x="2175373" y="4337689"/>
            <a:ext cx="5974349" cy="1249468"/>
          </a:xfrm>
          <a:prstGeom prst="rect">
            <a:avLst/>
          </a:prstGeom>
        </p:spPr>
      </p:pic>
      <p:sp>
        <p:nvSpPr>
          <p:cNvPr id="29" name="任意多边形: 形状 28">
            <a:extLst>
              <a:ext uri="{FF2B5EF4-FFF2-40B4-BE49-F238E27FC236}">
                <a16:creationId xmlns:a16="http://schemas.microsoft.com/office/drawing/2014/main" id="{6BE3ADA1-7F36-42BD-83AF-D6F98AC60993}"/>
              </a:ext>
            </a:extLst>
          </p:cNvPr>
          <p:cNvSpPr/>
          <p:nvPr/>
        </p:nvSpPr>
        <p:spPr>
          <a:xfrm flipH="1">
            <a:off x="56365" y="4727790"/>
            <a:ext cx="2603033" cy="524937"/>
          </a:xfrm>
          <a:custGeom>
            <a:avLst/>
            <a:gdLst>
              <a:gd name="connsiteX0" fmla="*/ 0 w 2786062"/>
              <a:gd name="connsiteY0" fmla="*/ 624156 h 1314741"/>
              <a:gd name="connsiteX1" fmla="*/ 195262 w 2786062"/>
              <a:gd name="connsiteY1" fmla="*/ 590818 h 1314741"/>
              <a:gd name="connsiteX2" fmla="*/ 385762 w 2786062"/>
              <a:gd name="connsiteY2" fmla="*/ 705118 h 1314741"/>
              <a:gd name="connsiteX3" fmla="*/ 676275 w 2786062"/>
              <a:gd name="connsiteY3" fmla="*/ 533668 h 1314741"/>
              <a:gd name="connsiteX4" fmla="*/ 876300 w 2786062"/>
              <a:gd name="connsiteY4" fmla="*/ 790843 h 1314741"/>
              <a:gd name="connsiteX5" fmla="*/ 1071562 w 2786062"/>
              <a:gd name="connsiteY5" fmla="*/ 224106 h 1314741"/>
              <a:gd name="connsiteX6" fmla="*/ 1176337 w 2786062"/>
              <a:gd name="connsiteY6" fmla="*/ 1190893 h 1314741"/>
              <a:gd name="connsiteX7" fmla="*/ 1309687 w 2786062"/>
              <a:gd name="connsiteY7" fmla="*/ 268 h 1314741"/>
              <a:gd name="connsiteX8" fmla="*/ 1414462 w 2786062"/>
              <a:gd name="connsiteY8" fmla="*/ 1314718 h 1314741"/>
              <a:gd name="connsiteX9" fmla="*/ 1533525 w 2786062"/>
              <a:gd name="connsiteY9" fmla="*/ 38368 h 1314741"/>
              <a:gd name="connsiteX10" fmla="*/ 1624012 w 2786062"/>
              <a:gd name="connsiteY10" fmla="*/ 1181368 h 1314741"/>
              <a:gd name="connsiteX11" fmla="*/ 1709737 w 2786062"/>
              <a:gd name="connsiteY11" fmla="*/ 205056 h 1314741"/>
              <a:gd name="connsiteX12" fmla="*/ 1776412 w 2786062"/>
              <a:gd name="connsiteY12" fmla="*/ 981343 h 1314741"/>
              <a:gd name="connsiteX13" fmla="*/ 1847850 w 2786062"/>
              <a:gd name="connsiteY13" fmla="*/ 443181 h 1314741"/>
              <a:gd name="connsiteX14" fmla="*/ 1895475 w 2786062"/>
              <a:gd name="connsiteY14" fmla="*/ 857518 h 1314741"/>
              <a:gd name="connsiteX15" fmla="*/ 1952625 w 2786062"/>
              <a:gd name="connsiteY15" fmla="*/ 495568 h 1314741"/>
              <a:gd name="connsiteX16" fmla="*/ 2000250 w 2786062"/>
              <a:gd name="connsiteY16" fmla="*/ 771793 h 1314741"/>
              <a:gd name="connsiteX17" fmla="*/ 2043112 w 2786062"/>
              <a:gd name="connsiteY17" fmla="*/ 528906 h 1314741"/>
              <a:gd name="connsiteX18" fmla="*/ 2081212 w 2786062"/>
              <a:gd name="connsiteY18" fmla="*/ 728931 h 1314741"/>
              <a:gd name="connsiteX19" fmla="*/ 2133600 w 2786062"/>
              <a:gd name="connsiteY19" fmla="*/ 533668 h 1314741"/>
              <a:gd name="connsiteX20" fmla="*/ 2166937 w 2786062"/>
              <a:gd name="connsiteY20" fmla="*/ 719406 h 1314741"/>
              <a:gd name="connsiteX21" fmla="*/ 2205037 w 2786062"/>
              <a:gd name="connsiteY21" fmla="*/ 547956 h 1314741"/>
              <a:gd name="connsiteX22" fmla="*/ 2243137 w 2786062"/>
              <a:gd name="connsiteY22" fmla="*/ 686068 h 1314741"/>
              <a:gd name="connsiteX23" fmla="*/ 2290762 w 2786062"/>
              <a:gd name="connsiteY23" fmla="*/ 547956 h 1314741"/>
              <a:gd name="connsiteX24" fmla="*/ 2328862 w 2786062"/>
              <a:gd name="connsiteY24" fmla="*/ 681306 h 1314741"/>
              <a:gd name="connsiteX25" fmla="*/ 2371725 w 2786062"/>
              <a:gd name="connsiteY25" fmla="*/ 557481 h 1314741"/>
              <a:gd name="connsiteX26" fmla="*/ 2400300 w 2786062"/>
              <a:gd name="connsiteY26" fmla="*/ 676543 h 1314741"/>
              <a:gd name="connsiteX27" fmla="*/ 2428875 w 2786062"/>
              <a:gd name="connsiteY27" fmla="*/ 562243 h 1314741"/>
              <a:gd name="connsiteX28" fmla="*/ 2476500 w 2786062"/>
              <a:gd name="connsiteY28" fmla="*/ 667018 h 1314741"/>
              <a:gd name="connsiteX29" fmla="*/ 2495550 w 2786062"/>
              <a:gd name="connsiteY29" fmla="*/ 576531 h 1314741"/>
              <a:gd name="connsiteX30" fmla="*/ 2538412 w 2786062"/>
              <a:gd name="connsiteY30" fmla="*/ 667018 h 1314741"/>
              <a:gd name="connsiteX31" fmla="*/ 2566987 w 2786062"/>
              <a:gd name="connsiteY31" fmla="*/ 571768 h 1314741"/>
              <a:gd name="connsiteX32" fmla="*/ 2595562 w 2786062"/>
              <a:gd name="connsiteY32" fmla="*/ 652731 h 1314741"/>
              <a:gd name="connsiteX33" fmla="*/ 2619375 w 2786062"/>
              <a:gd name="connsiteY33" fmla="*/ 581293 h 1314741"/>
              <a:gd name="connsiteX34" fmla="*/ 2647950 w 2786062"/>
              <a:gd name="connsiteY34" fmla="*/ 643206 h 1314741"/>
              <a:gd name="connsiteX35" fmla="*/ 2676525 w 2786062"/>
              <a:gd name="connsiteY35" fmla="*/ 600343 h 1314741"/>
              <a:gd name="connsiteX36" fmla="*/ 2705100 w 2786062"/>
              <a:gd name="connsiteY36" fmla="*/ 647968 h 1314741"/>
              <a:gd name="connsiteX37" fmla="*/ 2738437 w 2786062"/>
              <a:gd name="connsiteY37" fmla="*/ 600343 h 1314741"/>
              <a:gd name="connsiteX38" fmla="*/ 2762250 w 2786062"/>
              <a:gd name="connsiteY38" fmla="*/ 643206 h 1314741"/>
              <a:gd name="connsiteX39" fmla="*/ 2786062 w 2786062"/>
              <a:gd name="connsiteY39" fmla="*/ 614631 h 1314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786062" h="1314741">
                <a:moveTo>
                  <a:pt x="0" y="624156"/>
                </a:moveTo>
                <a:cubicBezTo>
                  <a:pt x="65484" y="600740"/>
                  <a:pt x="130968" y="577324"/>
                  <a:pt x="195262" y="590818"/>
                </a:cubicBezTo>
                <a:cubicBezTo>
                  <a:pt x="259556" y="604312"/>
                  <a:pt x="305593" y="714643"/>
                  <a:pt x="385762" y="705118"/>
                </a:cubicBezTo>
                <a:cubicBezTo>
                  <a:pt x="465931" y="695593"/>
                  <a:pt x="594519" y="519380"/>
                  <a:pt x="676275" y="533668"/>
                </a:cubicBezTo>
                <a:cubicBezTo>
                  <a:pt x="758031" y="547956"/>
                  <a:pt x="810419" y="842437"/>
                  <a:pt x="876300" y="790843"/>
                </a:cubicBezTo>
                <a:cubicBezTo>
                  <a:pt x="942181" y="739249"/>
                  <a:pt x="1021556" y="157431"/>
                  <a:pt x="1071562" y="224106"/>
                </a:cubicBezTo>
                <a:cubicBezTo>
                  <a:pt x="1121568" y="290781"/>
                  <a:pt x="1136650" y="1228199"/>
                  <a:pt x="1176337" y="1190893"/>
                </a:cubicBezTo>
                <a:cubicBezTo>
                  <a:pt x="1216024" y="1153587"/>
                  <a:pt x="1270000" y="-20370"/>
                  <a:pt x="1309687" y="268"/>
                </a:cubicBezTo>
                <a:cubicBezTo>
                  <a:pt x="1349375" y="20905"/>
                  <a:pt x="1377156" y="1308368"/>
                  <a:pt x="1414462" y="1314718"/>
                </a:cubicBezTo>
                <a:cubicBezTo>
                  <a:pt x="1451768" y="1321068"/>
                  <a:pt x="1498600" y="60593"/>
                  <a:pt x="1533525" y="38368"/>
                </a:cubicBezTo>
                <a:cubicBezTo>
                  <a:pt x="1568450" y="16143"/>
                  <a:pt x="1594643" y="1153587"/>
                  <a:pt x="1624012" y="1181368"/>
                </a:cubicBezTo>
                <a:cubicBezTo>
                  <a:pt x="1653381" y="1209149"/>
                  <a:pt x="1684337" y="238393"/>
                  <a:pt x="1709737" y="205056"/>
                </a:cubicBezTo>
                <a:cubicBezTo>
                  <a:pt x="1735137" y="171719"/>
                  <a:pt x="1753393" y="941656"/>
                  <a:pt x="1776412" y="981343"/>
                </a:cubicBezTo>
                <a:cubicBezTo>
                  <a:pt x="1799431" y="1021030"/>
                  <a:pt x="1828006" y="463819"/>
                  <a:pt x="1847850" y="443181"/>
                </a:cubicBezTo>
                <a:cubicBezTo>
                  <a:pt x="1867694" y="422543"/>
                  <a:pt x="1878013" y="848787"/>
                  <a:pt x="1895475" y="857518"/>
                </a:cubicBezTo>
                <a:cubicBezTo>
                  <a:pt x="1912937" y="866249"/>
                  <a:pt x="1935163" y="509855"/>
                  <a:pt x="1952625" y="495568"/>
                </a:cubicBezTo>
                <a:cubicBezTo>
                  <a:pt x="1970087" y="481281"/>
                  <a:pt x="1985169" y="766237"/>
                  <a:pt x="2000250" y="771793"/>
                </a:cubicBezTo>
                <a:cubicBezTo>
                  <a:pt x="2015331" y="777349"/>
                  <a:pt x="2029618" y="536050"/>
                  <a:pt x="2043112" y="528906"/>
                </a:cubicBezTo>
                <a:cubicBezTo>
                  <a:pt x="2056606" y="521762"/>
                  <a:pt x="2066131" y="728137"/>
                  <a:pt x="2081212" y="728931"/>
                </a:cubicBezTo>
                <a:cubicBezTo>
                  <a:pt x="2096293" y="729725"/>
                  <a:pt x="2119313" y="535255"/>
                  <a:pt x="2133600" y="533668"/>
                </a:cubicBezTo>
                <a:cubicBezTo>
                  <a:pt x="2147887" y="532081"/>
                  <a:pt x="2155031" y="717025"/>
                  <a:pt x="2166937" y="719406"/>
                </a:cubicBezTo>
                <a:cubicBezTo>
                  <a:pt x="2178843" y="721787"/>
                  <a:pt x="2192337" y="553512"/>
                  <a:pt x="2205037" y="547956"/>
                </a:cubicBezTo>
                <a:cubicBezTo>
                  <a:pt x="2217737" y="542400"/>
                  <a:pt x="2228850" y="686068"/>
                  <a:pt x="2243137" y="686068"/>
                </a:cubicBezTo>
                <a:cubicBezTo>
                  <a:pt x="2257424" y="686068"/>
                  <a:pt x="2276475" y="548750"/>
                  <a:pt x="2290762" y="547956"/>
                </a:cubicBezTo>
                <a:cubicBezTo>
                  <a:pt x="2305049" y="547162"/>
                  <a:pt x="2315368" y="679719"/>
                  <a:pt x="2328862" y="681306"/>
                </a:cubicBezTo>
                <a:cubicBezTo>
                  <a:pt x="2342356" y="682893"/>
                  <a:pt x="2359819" y="558275"/>
                  <a:pt x="2371725" y="557481"/>
                </a:cubicBezTo>
                <a:cubicBezTo>
                  <a:pt x="2383631" y="556687"/>
                  <a:pt x="2390775" y="675749"/>
                  <a:pt x="2400300" y="676543"/>
                </a:cubicBezTo>
                <a:cubicBezTo>
                  <a:pt x="2409825" y="677337"/>
                  <a:pt x="2416175" y="563830"/>
                  <a:pt x="2428875" y="562243"/>
                </a:cubicBezTo>
                <a:cubicBezTo>
                  <a:pt x="2441575" y="560656"/>
                  <a:pt x="2465388" y="664637"/>
                  <a:pt x="2476500" y="667018"/>
                </a:cubicBezTo>
                <a:cubicBezTo>
                  <a:pt x="2487612" y="669399"/>
                  <a:pt x="2485231" y="576531"/>
                  <a:pt x="2495550" y="576531"/>
                </a:cubicBezTo>
                <a:cubicBezTo>
                  <a:pt x="2505869" y="576531"/>
                  <a:pt x="2526506" y="667812"/>
                  <a:pt x="2538412" y="667018"/>
                </a:cubicBezTo>
                <a:cubicBezTo>
                  <a:pt x="2550318" y="666224"/>
                  <a:pt x="2557462" y="574149"/>
                  <a:pt x="2566987" y="571768"/>
                </a:cubicBezTo>
                <a:cubicBezTo>
                  <a:pt x="2576512" y="569387"/>
                  <a:pt x="2586831" y="651143"/>
                  <a:pt x="2595562" y="652731"/>
                </a:cubicBezTo>
                <a:cubicBezTo>
                  <a:pt x="2604293" y="654319"/>
                  <a:pt x="2610644" y="582881"/>
                  <a:pt x="2619375" y="581293"/>
                </a:cubicBezTo>
                <a:cubicBezTo>
                  <a:pt x="2628106" y="579705"/>
                  <a:pt x="2638425" y="640031"/>
                  <a:pt x="2647950" y="643206"/>
                </a:cubicBezTo>
                <a:cubicBezTo>
                  <a:pt x="2657475" y="646381"/>
                  <a:pt x="2667000" y="599549"/>
                  <a:pt x="2676525" y="600343"/>
                </a:cubicBezTo>
                <a:cubicBezTo>
                  <a:pt x="2686050" y="601137"/>
                  <a:pt x="2694781" y="647968"/>
                  <a:pt x="2705100" y="647968"/>
                </a:cubicBezTo>
                <a:cubicBezTo>
                  <a:pt x="2715419" y="647968"/>
                  <a:pt x="2728912" y="601137"/>
                  <a:pt x="2738437" y="600343"/>
                </a:cubicBezTo>
                <a:cubicBezTo>
                  <a:pt x="2747962" y="599549"/>
                  <a:pt x="2754313" y="640825"/>
                  <a:pt x="2762250" y="643206"/>
                </a:cubicBezTo>
                <a:cubicBezTo>
                  <a:pt x="2770187" y="645587"/>
                  <a:pt x="2778124" y="630109"/>
                  <a:pt x="2786062" y="6146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BDEAB86-3310-496E-9A1F-C7AD3F86ED62}"/>
              </a:ext>
            </a:extLst>
          </p:cNvPr>
          <p:cNvCxnSpPr>
            <a:cxnSpLocks/>
          </p:cNvCxnSpPr>
          <p:nvPr/>
        </p:nvCxnSpPr>
        <p:spPr>
          <a:xfrm>
            <a:off x="540253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BFB492B8-BB31-4EF4-90FA-C46C43C41024}"/>
              </a:ext>
            </a:extLst>
          </p:cNvPr>
          <p:cNvCxnSpPr>
            <a:cxnSpLocks/>
          </p:cNvCxnSpPr>
          <p:nvPr/>
        </p:nvCxnSpPr>
        <p:spPr>
          <a:xfrm>
            <a:off x="2120686" y="5426542"/>
            <a:ext cx="0" cy="100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7CB4B61-8681-49CA-802D-34AAFEE5549D}"/>
              </a:ext>
            </a:extLst>
          </p:cNvPr>
          <p:cNvCxnSpPr>
            <a:cxnSpLocks/>
          </p:cNvCxnSpPr>
          <p:nvPr/>
        </p:nvCxnSpPr>
        <p:spPr>
          <a:xfrm flipH="1">
            <a:off x="612659" y="5476777"/>
            <a:ext cx="498591" cy="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A6A375D1-4EEA-43C1-B142-9BF7D1598106}"/>
              </a:ext>
            </a:extLst>
          </p:cNvPr>
          <p:cNvCxnSpPr>
            <a:cxnSpLocks/>
          </p:cNvCxnSpPr>
          <p:nvPr/>
        </p:nvCxnSpPr>
        <p:spPr>
          <a:xfrm>
            <a:off x="1546225" y="5476777"/>
            <a:ext cx="50165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1886D0B-42D9-464F-848D-710073BF09D2}"/>
              </a:ext>
            </a:extLst>
          </p:cNvPr>
          <p:cNvCxnSpPr>
            <a:cxnSpLocks/>
          </p:cNvCxnSpPr>
          <p:nvPr/>
        </p:nvCxnSpPr>
        <p:spPr>
          <a:xfrm>
            <a:off x="2120277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8204B74-7C7B-45EF-903D-3E610B9BD0E3}"/>
              </a:ext>
            </a:extLst>
          </p:cNvPr>
          <p:cNvCxnSpPr>
            <a:cxnSpLocks/>
          </p:cNvCxnSpPr>
          <p:nvPr/>
        </p:nvCxnSpPr>
        <p:spPr>
          <a:xfrm>
            <a:off x="540717" y="5170048"/>
            <a:ext cx="0" cy="2265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标题 1">
            <a:extLst>
              <a:ext uri="{FF2B5EF4-FFF2-40B4-BE49-F238E27FC236}">
                <a16:creationId xmlns:a16="http://schemas.microsoft.com/office/drawing/2014/main" id="{6CAD38F5-6E62-4814-8746-D33DA0974AB4}"/>
              </a:ext>
            </a:extLst>
          </p:cNvPr>
          <p:cNvSpPr txBox="1">
            <a:spLocks/>
          </p:cNvSpPr>
          <p:nvPr/>
        </p:nvSpPr>
        <p:spPr bwMode="auto">
          <a:xfrm>
            <a:off x="1096182" y="5371103"/>
            <a:ext cx="523397" cy="27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l-GR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1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1400" baseline="-25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5CD5CCF1-A8A4-4F6B-A6D2-CCFFE744C9F6}"/>
              </a:ext>
            </a:extLst>
          </p:cNvPr>
          <p:cNvSpPr/>
          <p:nvPr/>
        </p:nvSpPr>
        <p:spPr>
          <a:xfrm>
            <a:off x="2662386" y="4352529"/>
            <a:ext cx="522774" cy="124948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50397903-FDD3-4B71-B5B0-A2EA9E92FF7D}"/>
              </a:ext>
            </a:extLst>
          </p:cNvPr>
          <p:cNvSpPr/>
          <p:nvPr/>
        </p:nvSpPr>
        <p:spPr>
          <a:xfrm>
            <a:off x="5582509" y="4438657"/>
            <a:ext cx="683009" cy="114850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72881BD0-EE6A-4305-90C9-E2CE21A530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9897" y="4477554"/>
            <a:ext cx="2661131" cy="790122"/>
          </a:xfrm>
          <a:prstGeom prst="rect">
            <a:avLst/>
          </a:prstGeom>
        </p:spPr>
      </p:pic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DDFCBCDE-FCD4-4013-BA35-9D1FDF84A2DB}"/>
              </a:ext>
            </a:extLst>
          </p:cNvPr>
          <p:cNvSpPr/>
          <p:nvPr/>
        </p:nvSpPr>
        <p:spPr>
          <a:xfrm>
            <a:off x="281940" y="2947780"/>
            <a:ext cx="5300569" cy="852696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841ECED-B2E7-40CD-9F94-BA350CD8DE1E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9224" y="1380374"/>
            <a:ext cx="3639764" cy="2861500"/>
          </a:xfrm>
          <a:prstGeom prst="rect">
            <a:avLst/>
          </a:prstGeom>
        </p:spPr>
      </p:pic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5EBA5EE9-6325-44F1-862A-528A1A1B7CE6}"/>
              </a:ext>
            </a:extLst>
          </p:cNvPr>
          <p:cNvCxnSpPr>
            <a:cxnSpLocks/>
          </p:cNvCxnSpPr>
          <p:nvPr/>
        </p:nvCxnSpPr>
        <p:spPr>
          <a:xfrm>
            <a:off x="7912212" y="1361049"/>
            <a:ext cx="0" cy="2366918"/>
          </a:xfrm>
          <a:prstGeom prst="line">
            <a:avLst/>
          </a:prstGeom>
          <a:ln w="25400">
            <a:solidFill>
              <a:srgbClr val="F0EC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>
            <a:extLst>
              <a:ext uri="{FF2B5EF4-FFF2-40B4-BE49-F238E27FC236}">
                <a16:creationId xmlns:a16="http://schemas.microsoft.com/office/drawing/2014/main" id="{751EA473-B8CD-47A1-87A3-CF99A4F8B7C6}"/>
              </a:ext>
            </a:extLst>
          </p:cNvPr>
          <p:cNvSpPr txBox="1"/>
          <p:nvPr/>
        </p:nvSpPr>
        <p:spPr>
          <a:xfrm>
            <a:off x="550131" y="873148"/>
            <a:ext cx="6926471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预调制 初始脉冲 不同程度啁啾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endParaRPr lang="zh-CN" altLang="en-US" sz="28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43BB338-4F40-4842-9ADB-B4190ED30D1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576B6FE-0FCE-4B10-8523-858E58C21FEA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                                            GDD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443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72227D5-DCAF-4002-9948-AE055CABD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70910"/>
              </p:ext>
            </p:extLst>
          </p:nvPr>
        </p:nvGraphicFramePr>
        <p:xfrm>
          <a:off x="593725" y="3673061"/>
          <a:ext cx="58054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171" name="对象 170">
                        <a:extLst>
                          <a:ext uri="{FF2B5EF4-FFF2-40B4-BE49-F238E27FC236}">
                            <a16:creationId xmlns:a16="http://schemas.microsoft.com/office/drawing/2014/main" id="{2EBE22D2-8661-45F8-8472-75D8668A7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3673061"/>
                        <a:ext cx="58054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36123184-696E-4FAA-B5C4-1FB54936FCAB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503" y="3613653"/>
            <a:ext cx="2147552" cy="95942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451556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53534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FE594ACB-30F5-4901-A755-7F6AB6DC9D2A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508548"/>
            <a:ext cx="3576637" cy="1597874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CA7E3B49-01FE-49B8-95A2-0ECE84088DDB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AA83815F-1933-4E96-A2B0-D3A562F3ECA4}"/>
              </a:ext>
            </a:extLst>
          </p:cNvPr>
          <p:cNvSpPr/>
          <p:nvPr/>
        </p:nvSpPr>
        <p:spPr>
          <a:xfrm rot="10800000">
            <a:off x="6406716" y="3786893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7E1203D-6363-4677-8322-E4517719E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77211"/>
              </p:ext>
            </p:extLst>
          </p:nvPr>
        </p:nvGraphicFramePr>
        <p:xfrm>
          <a:off x="7701524" y="3830330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470C295-1749-4D96-8CF0-9CE0B63F1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1524" y="3830330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5BDF6385-5E97-44C2-9871-691885D35699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21" name="日期占位符 3">
            <a:extLst>
              <a:ext uri="{FF2B5EF4-FFF2-40B4-BE49-F238E27FC236}">
                <a16:creationId xmlns:a16="http://schemas.microsoft.com/office/drawing/2014/main" id="{2C7C2C66-DF89-4E24-AD8C-83EA2C8721B1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E66D79FC-65ED-4A87-95D4-323E827322C4}"/>
              </a:ext>
            </a:extLst>
          </p:cNvPr>
          <p:cNvGrpSpPr/>
          <p:nvPr/>
        </p:nvGrpSpPr>
        <p:grpSpPr>
          <a:xfrm>
            <a:off x="3825394" y="2557163"/>
            <a:ext cx="1176020" cy="865338"/>
            <a:chOff x="4277360" y="3356203"/>
            <a:chExt cx="1176020" cy="865338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42FA7050-6CDB-4DA2-AB4D-56DACE482431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2A9A5892-F33F-4D68-91AC-C21AF99A85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05E560CD-89E5-4F32-9BF7-09857BEB45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4E252407-FEF0-4F11-B86C-6F903CDFA8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FB06C280-FE68-43C7-AB65-A65A4F5A0A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标题 1">
                <a:extLst>
                  <a:ext uri="{FF2B5EF4-FFF2-40B4-BE49-F238E27FC236}">
                    <a16:creationId xmlns:a16="http://schemas.microsoft.com/office/drawing/2014/main" id="{477E59FA-137D-4DE2-A322-B5AF30A8DAE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7913CE2-D0BF-4C29-B396-4D6811825FA1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715923B-AA9D-4A11-9FD1-4EDCB7DDAE09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B4B9CFE9-7DBF-43F9-9893-081F350335D9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C168F1C-AF6E-4232-ADE1-3A53184777F1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097D91A-72D9-4570-A227-DABBFC94F828}"/>
              </a:ext>
            </a:extLst>
          </p:cNvPr>
          <p:cNvSpPr txBox="1"/>
          <p:nvPr/>
        </p:nvSpPr>
        <p:spPr>
          <a:xfrm>
            <a:off x="1384676" y="874837"/>
            <a:ext cx="7833837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16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脉冲 整流为 低频场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的二阶非线性过程</a:t>
            </a:r>
          </a:p>
        </p:txBody>
      </p:sp>
    </p:spTree>
    <p:extLst>
      <p:ext uri="{BB962C8B-B14F-4D97-AF65-F5344CB8AC3E}">
        <p14:creationId xmlns:p14="http://schemas.microsoft.com/office/powerpoint/2010/main" val="297557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62"/>
    </mc:Choice>
    <mc:Fallback xmlns="">
      <p:transition advTm="2362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A76E9A4-FF29-44A7-89C5-EBB22546A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0964" y="1446811"/>
            <a:ext cx="6832747" cy="4178465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8B83348B-56E6-4B41-B159-2BD700EEE9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44"/>
          <a:stretch/>
        </p:blipFill>
        <p:spPr>
          <a:xfrm>
            <a:off x="6898117" y="3599507"/>
            <a:ext cx="2207514" cy="1970030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3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E140666-BD6B-4A4B-ABB4-0F95B18F21B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晶体厚度、光斑尺寸 对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的影响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531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5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CEF61D49-5D29-4F84-BF6A-182E5227D64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94" y="2642524"/>
            <a:ext cx="2347624" cy="1845649"/>
          </a:xfrm>
          <a:prstGeom prst="rect">
            <a:avLst/>
          </a:prstGeom>
        </p:spPr>
      </p:pic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2158286-4CE8-43B1-AE38-C7925B324FE3}"/>
              </a:ext>
            </a:extLst>
          </p:cNvPr>
          <p:cNvCxnSpPr>
            <a:cxnSpLocks/>
          </p:cNvCxnSpPr>
          <p:nvPr/>
        </p:nvCxnSpPr>
        <p:spPr>
          <a:xfrm>
            <a:off x="0" y="3259455"/>
            <a:ext cx="2395518" cy="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3FFF40E-1CCC-4CDB-B979-5CF1199EDBE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6BDE3F35-18EF-47D0-A3AF-1D5196E7F1A0}"/>
              </a:ext>
            </a:extLst>
          </p:cNvPr>
          <p:cNvSpPr/>
          <p:nvPr/>
        </p:nvSpPr>
        <p:spPr>
          <a:xfrm>
            <a:off x="2320964" y="1362814"/>
            <a:ext cx="6784667" cy="424309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06096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A76E9A4-FF29-44A7-89C5-EBB22546A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0964" y="1446811"/>
            <a:ext cx="6832747" cy="4178465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8B83348B-56E6-4B41-B159-2BD700EEE9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44"/>
          <a:stretch/>
        </p:blipFill>
        <p:spPr>
          <a:xfrm>
            <a:off x="6898117" y="3599507"/>
            <a:ext cx="2207514" cy="1970030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3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E140666-BD6B-4A4B-ABB4-0F95B18F21B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晶体厚度、光斑尺寸 对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的影响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644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5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CEF61D49-5D29-4F84-BF6A-182E5227D64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94" y="2642524"/>
            <a:ext cx="2347624" cy="1845649"/>
          </a:xfrm>
          <a:prstGeom prst="rect">
            <a:avLst/>
          </a:prstGeom>
        </p:spPr>
      </p:pic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2158286-4CE8-43B1-AE38-C7925B324FE3}"/>
              </a:ext>
            </a:extLst>
          </p:cNvPr>
          <p:cNvCxnSpPr>
            <a:cxnSpLocks/>
          </p:cNvCxnSpPr>
          <p:nvPr/>
        </p:nvCxnSpPr>
        <p:spPr>
          <a:xfrm>
            <a:off x="0" y="3259455"/>
            <a:ext cx="2395518" cy="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3FFF40E-1CCC-4CDB-B979-5CF1199EDBE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6BDE3F35-18EF-47D0-A3AF-1D5196E7F1A0}"/>
              </a:ext>
            </a:extLst>
          </p:cNvPr>
          <p:cNvSpPr/>
          <p:nvPr/>
        </p:nvSpPr>
        <p:spPr>
          <a:xfrm>
            <a:off x="6860017" y="3599507"/>
            <a:ext cx="2207514" cy="196050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8596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44ED400D-ED0E-4205-ACD7-47DCE10A0DD8}"/>
              </a:ext>
            </a:extLst>
          </p:cNvPr>
          <p:cNvSpPr txBox="1"/>
          <p:nvPr/>
        </p:nvSpPr>
        <p:spPr>
          <a:xfrm>
            <a:off x="3133837" y="1626988"/>
            <a:ext cx="3337510" cy="427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en-US" altLang="zh-CN" sz="1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 = 1 mm</a:t>
            </a:r>
            <a:r>
              <a:rPr lang="zh-CN" altLang="en-US" sz="19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 = 3.4 mm</a:t>
            </a:r>
            <a:endParaRPr lang="zh-CN" altLang="en-US" sz="19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3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E140666-BD6B-4A4B-ABB4-0F95B18F21B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晶体厚度、光斑尺寸 对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的影响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757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5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3795E7-B553-4C81-A65C-A4766E6066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44"/>
          <a:stretch/>
        </p:blipFill>
        <p:spPr>
          <a:xfrm>
            <a:off x="2218440" y="1433558"/>
            <a:ext cx="4676027" cy="417298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8D17542-18B6-4099-B04E-9821705D01C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39122379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C0A8E5D-9FA0-440B-9763-5403FA06F690}"/>
              </a:ext>
            </a:extLst>
          </p:cNvPr>
          <p:cNvSpPr txBox="1"/>
          <p:nvPr/>
        </p:nvSpPr>
        <p:spPr>
          <a:xfrm>
            <a:off x="550131" y="872891"/>
            <a:ext cx="8918913" cy="560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en-US" altLang="zh-CN" sz="28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效率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870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6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9A71AF-D34B-4854-AADF-77C2BF7CFA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4406"/>
            <a:ext cx="9144000" cy="392918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DF5BBF0-3D04-413F-8F38-C61D830912EA}"/>
              </a:ext>
            </a:extLst>
          </p:cNvPr>
          <p:cNvSpPr txBox="1"/>
          <p:nvPr/>
        </p:nvSpPr>
        <p:spPr>
          <a:xfrm>
            <a:off x="552362" y="879441"/>
            <a:ext cx="4713208" cy="560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 = 1 mm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 = 3.4 mm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0D87802-E753-45B7-B21F-7A9EECA2D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25513"/>
              </p:ext>
            </p:extLst>
          </p:nvPr>
        </p:nvGraphicFramePr>
        <p:xfrm>
          <a:off x="2750860" y="4035462"/>
          <a:ext cx="1598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FDA1989-4957-4D4D-8925-CC3578372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0860" y="4035462"/>
                        <a:ext cx="1598612" cy="5334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8975EB6-0F51-4073-8C59-4F607273018D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146561513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983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BD32FC7-C7CF-4C1A-8796-9434BEF64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22" y="1421741"/>
            <a:ext cx="8900355" cy="4157052"/>
          </a:xfrm>
          <a:prstGeom prst="rect">
            <a:avLst/>
          </a:prstGeom>
          <a:ln w="25400">
            <a:solidFill>
              <a:srgbClr val="596E79"/>
            </a:solidFill>
          </a:ln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2A759BC5-A802-4F52-A161-8E09099112E9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93C9CF-F368-4BAF-880C-3FD20695D8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6184" y="3530890"/>
            <a:ext cx="3547418" cy="201451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6372CF0-DC17-4D6F-9B2A-62FCEDC071B1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D63013E6-45F7-4897-B438-4004139AA67B}"/>
              </a:ext>
            </a:extLst>
          </p:cNvPr>
          <p:cNvSpPr/>
          <p:nvPr/>
        </p:nvSpPr>
        <p:spPr>
          <a:xfrm>
            <a:off x="5427036" y="3336537"/>
            <a:ext cx="3604568" cy="2251683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4805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096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78BEBE2-6C15-4463-8105-BCEF739CA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928086"/>
            <a:ext cx="4581711" cy="2601866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1FBDEA0-6B5C-4EF1-9740-2BF027EF914D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DD568B8-93C2-4036-A214-25E4B08B9F3D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18319719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208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78BEBE2-6C15-4463-8105-BCEF739CA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928086"/>
            <a:ext cx="4581711" cy="260186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95E8501-DD3D-4F8D-A2C0-B6E2BBDA5964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C5B4D6AF-70F4-4CD8-A88C-A4706CB674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5295" y="1636513"/>
            <a:ext cx="1358416" cy="352051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9329E99-72C3-4ABA-898B-3C8AABF58D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  <a:ln w="25400">
            <a:solidFill>
              <a:srgbClr val="596E79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F8FAF4-8C16-4AFB-87E2-AD26705AC5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8700" y="3314853"/>
            <a:ext cx="3970060" cy="2271788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37B3805-0C40-4C45-B608-0BA726F4459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95F06CE1-9A25-4109-96D6-6CF7855DA326}"/>
              </a:ext>
            </a:extLst>
          </p:cNvPr>
          <p:cNvSpPr/>
          <p:nvPr/>
        </p:nvSpPr>
        <p:spPr>
          <a:xfrm>
            <a:off x="1328085" y="3333706"/>
            <a:ext cx="4054619" cy="2271789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83135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1B6CBB2-0B63-499E-AA1E-1AB833114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46" y="1959627"/>
            <a:ext cx="4119381" cy="2357234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321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FE18F0E-DD82-40B5-AEBD-64A063B1C5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928086"/>
            <a:ext cx="4581711" cy="260186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66F48F4A-CE22-42F5-A02F-61851C21E3D6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C6DC9C6-F06F-4DCD-B180-57CFCF49B5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600" y="1959627"/>
            <a:ext cx="2259227" cy="110728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AB7C0C6B-99C0-47CF-9078-B5B9CB2149D9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C5C568C0-4F51-4781-B06C-FC8C587303CA}"/>
              </a:ext>
            </a:extLst>
          </p:cNvPr>
          <p:cNvSpPr/>
          <p:nvPr/>
        </p:nvSpPr>
        <p:spPr>
          <a:xfrm>
            <a:off x="282805" y="2024340"/>
            <a:ext cx="2148896" cy="1107289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41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C6DC9C6-F06F-4DCD-B180-57CFCF49B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66" y="1839078"/>
            <a:ext cx="4419601" cy="2166128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434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FE18F0E-DD82-40B5-AEBD-64A063B1C5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928086"/>
            <a:ext cx="4581711" cy="260186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BFDD4E0-4FF0-4475-94AC-2D96953EFE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2223" y="4653111"/>
            <a:ext cx="5390326" cy="867739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43001BD-49ED-459D-90BD-EDEA16B757C5}"/>
              </a:ext>
            </a:extLst>
          </p:cNvPr>
          <p:cNvSpPr/>
          <p:nvPr/>
        </p:nvSpPr>
        <p:spPr>
          <a:xfrm>
            <a:off x="5242980" y="4668845"/>
            <a:ext cx="2020394" cy="865097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137FD6B1-2477-499C-A807-14390DEC7466}"/>
              </a:ext>
            </a:extLst>
          </p:cNvPr>
          <p:cNvSpPr/>
          <p:nvPr/>
        </p:nvSpPr>
        <p:spPr>
          <a:xfrm>
            <a:off x="1117574" y="2335947"/>
            <a:ext cx="1579331" cy="814801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02AFC07D-B972-4E40-95D6-3A72DA96ADB3}"/>
              </a:ext>
            </a:extLst>
          </p:cNvPr>
          <p:cNvSpPr/>
          <p:nvPr/>
        </p:nvSpPr>
        <p:spPr>
          <a:xfrm>
            <a:off x="5604734" y="2514741"/>
            <a:ext cx="925158" cy="102452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24E6ADD-DFEA-49E9-A473-060393CF5450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3E68760-4089-4593-8BB9-7C805019AA7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93003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5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547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FDD4E0-4FF0-4475-94AC-2D96953EFE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223" y="1653297"/>
            <a:ext cx="5390326" cy="867739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43001BD-49ED-459D-90BD-EDEA16B757C5}"/>
              </a:ext>
            </a:extLst>
          </p:cNvPr>
          <p:cNvSpPr/>
          <p:nvPr/>
        </p:nvSpPr>
        <p:spPr>
          <a:xfrm>
            <a:off x="5242980" y="1669031"/>
            <a:ext cx="2020394" cy="865097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1A1EDC-7DAF-407C-9C90-E2A6810BB4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5651" y="2691734"/>
            <a:ext cx="4212698" cy="2894614"/>
          </a:xfrm>
          <a:prstGeom prst="rect">
            <a:avLst/>
          </a:prstGeom>
          <a:ln w="25400">
            <a:solidFill>
              <a:srgbClr val="596E79"/>
            </a:solidFill>
          </a:ln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0BB0B251-1C63-488D-9CAE-E34D00962D9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9E47073-2FDB-4233-9BB8-D57A20B53F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5607" y="4451315"/>
            <a:ext cx="3177087" cy="6152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5AEBBEE-75B4-4DA5-A505-1D690F77CD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2437" y="3946067"/>
            <a:ext cx="925624" cy="47667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B9166B0A-6BB5-4699-A9A6-B9A3DC4C6E22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BE99B908-2D6D-44BF-A9DC-366AF2FF2A06}"/>
              </a:ext>
            </a:extLst>
          </p:cNvPr>
          <p:cNvSpPr/>
          <p:nvPr/>
        </p:nvSpPr>
        <p:spPr>
          <a:xfrm>
            <a:off x="4243387" y="4422737"/>
            <a:ext cx="2444389" cy="643859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83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564444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3A18DCE3-743C-4F96-A354-90AB451EFEEB}"/>
              </a:ext>
            </a:extLst>
          </p:cNvPr>
          <p:cNvCxnSpPr/>
          <p:nvPr/>
        </p:nvCxnSpPr>
        <p:spPr>
          <a:xfrm>
            <a:off x="7070007" y="3629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7B3FFAB7-B712-4BB4-96A5-A06FC75D3FBB}"/>
              </a:ext>
            </a:extLst>
          </p:cNvPr>
          <p:cNvCxnSpPr/>
          <p:nvPr/>
        </p:nvCxnSpPr>
        <p:spPr>
          <a:xfrm>
            <a:off x="7010194" y="3631029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BA152823-95BD-4C38-A0ED-53A26F818198}"/>
              </a:ext>
            </a:extLst>
          </p:cNvPr>
          <p:cNvCxnSpPr/>
          <p:nvPr/>
        </p:nvCxnSpPr>
        <p:spPr>
          <a:xfrm>
            <a:off x="6480071" y="3626113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96FCEF14-873D-4652-839F-3EDB34003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59958"/>
              </p:ext>
            </p:extLst>
          </p:nvPr>
        </p:nvGraphicFramePr>
        <p:xfrm>
          <a:off x="6732588" y="352583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9D861C0B-CA2F-42C8-BB46-E65E8C2D6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588" y="3525838"/>
                        <a:ext cx="250825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445447E2-0CBD-4AD1-B445-E4F5326AC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51927"/>
              </p:ext>
            </p:extLst>
          </p:nvPr>
        </p:nvGraphicFramePr>
        <p:xfrm>
          <a:off x="7070725" y="3455988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181" name="对象 180">
                        <a:extLst>
                          <a:ext uri="{FF2B5EF4-FFF2-40B4-BE49-F238E27FC236}">
                            <a16:creationId xmlns:a16="http://schemas.microsoft.com/office/drawing/2014/main" id="{D3D59B0B-8393-4392-BC60-22B226BA6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0725" y="3455988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E86B4F58-3E03-4CC8-BB11-5E66F8794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48966"/>
              </p:ext>
            </p:extLst>
          </p:nvPr>
        </p:nvGraphicFramePr>
        <p:xfrm>
          <a:off x="6148388" y="3449638"/>
          <a:ext cx="341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732A056B-5238-4B53-9965-BEBFFA2C5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8388" y="3449638"/>
                        <a:ext cx="34131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" name="图片 13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CBB131F-6433-4529-B6A5-D6628D25065D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382" y="1508548"/>
            <a:ext cx="3576637" cy="15978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280C81D5-89CD-46ED-8397-45F0A83C8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76530"/>
              </p:ext>
            </p:extLst>
          </p:nvPr>
        </p:nvGraphicFramePr>
        <p:xfrm>
          <a:off x="593725" y="3673061"/>
          <a:ext cx="58054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253800" progId="Equation.DSMT4">
                  <p:embed/>
                </p:oleObj>
              </mc:Choice>
              <mc:Fallback>
                <p:oleObj name="Equation" r:id="rId12" imgW="1739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72227D5-DCAF-4002-9948-AE055CABD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725" y="3673061"/>
                        <a:ext cx="58054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任意多边形: 形状 138">
            <a:extLst>
              <a:ext uri="{FF2B5EF4-FFF2-40B4-BE49-F238E27FC236}">
                <a16:creationId xmlns:a16="http://schemas.microsoft.com/office/drawing/2014/main" id="{6EF72CAF-CD77-4AB6-81FB-7E797FE41134}"/>
              </a:ext>
            </a:extLst>
          </p:cNvPr>
          <p:cNvSpPr/>
          <p:nvPr/>
        </p:nvSpPr>
        <p:spPr>
          <a:xfrm rot="10800000">
            <a:off x="6406716" y="3786893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935AFB1A-3707-4B2D-974D-3A221F518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03833"/>
              </p:ext>
            </p:extLst>
          </p:nvPr>
        </p:nvGraphicFramePr>
        <p:xfrm>
          <a:off x="7701524" y="3830330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87E1203D-6363-4677-8322-E4517719E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1524" y="3830330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5B5EB0B2-1BC8-42E2-BF7B-83A977080326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27" name="日期占位符 3">
            <a:extLst>
              <a:ext uri="{FF2B5EF4-FFF2-40B4-BE49-F238E27FC236}">
                <a16:creationId xmlns:a16="http://schemas.microsoft.com/office/drawing/2014/main" id="{C7C3D7C7-128D-427B-94CB-C58374B77920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4A3FAF1-56CF-4DEC-A56F-257DF4B5E307}"/>
              </a:ext>
            </a:extLst>
          </p:cNvPr>
          <p:cNvSpPr txBox="1"/>
          <p:nvPr/>
        </p:nvSpPr>
        <p:spPr>
          <a:xfrm>
            <a:off x="1451351" y="874837"/>
            <a:ext cx="6511549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=</a:t>
            </a:r>
            <a:r>
              <a:rPr lang="en-US" altLang="zh-CN" sz="2800" b="1" spc="100" dirty="0">
                <a:latin typeface="+mn-ea"/>
              </a:rPr>
              <a:t>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泵浦脉冲 各频率分量 差频之和</a:t>
            </a:r>
          </a:p>
        </p:txBody>
      </p:sp>
      <p:pic>
        <p:nvPicPr>
          <p:cNvPr id="29" name="图片 2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4804F931-DA69-415B-9803-D99F7D87721B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503" y="3613653"/>
            <a:ext cx="2147552" cy="95942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A9F38DD4-84F3-493A-8E0F-8E7A0C78507F}"/>
              </a:ext>
            </a:extLst>
          </p:cNvPr>
          <p:cNvGrpSpPr/>
          <p:nvPr/>
        </p:nvGrpSpPr>
        <p:grpSpPr>
          <a:xfrm>
            <a:off x="3825394" y="2557163"/>
            <a:ext cx="1176020" cy="865338"/>
            <a:chOff x="4277360" y="3356203"/>
            <a:chExt cx="1176020" cy="865338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DDBD6836-C37D-46E0-92C5-56B6507E81F7}"/>
                </a:ext>
              </a:extLst>
            </p:cNvPr>
            <p:cNvGrpSpPr/>
            <p:nvPr/>
          </p:nvGrpSpPr>
          <p:grpSpPr>
            <a:xfrm>
              <a:off x="4277360" y="3728720"/>
              <a:ext cx="1176020" cy="492821"/>
              <a:chOff x="4182110" y="3785870"/>
              <a:chExt cx="1176020" cy="492821"/>
            </a:xfrm>
          </p:grpSpPr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B5462BF4-2A69-4FBE-95A9-40455F5388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353C1286-BFF2-4A98-87A3-FD5CF9C844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D144F3E4-A734-4D4B-9517-5267C51A580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1818BAD5-BC81-4E3F-9CE2-9BD97C9CD8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标题 1">
                <a:extLst>
                  <a:ext uri="{FF2B5EF4-FFF2-40B4-BE49-F238E27FC236}">
                    <a16:creationId xmlns:a16="http://schemas.microsoft.com/office/drawing/2014/main" id="{26D6BBAB-51B5-4486-944D-52F6F063D56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8587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l-GR" altLang="zh-CN" sz="28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DC19BA3E-719E-4AEA-A5BE-83E4E784B85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5" y="3356203"/>
              <a:ext cx="0" cy="4958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BB39A197-3B05-44F2-826A-3C2C486EC65E}"/>
                </a:ext>
              </a:extLst>
            </p:cNvPr>
            <p:cNvCxnSpPr>
              <a:cxnSpLocks/>
            </p:cNvCxnSpPr>
            <p:nvPr/>
          </p:nvCxnSpPr>
          <p:spPr>
            <a:xfrm>
              <a:off x="4278035" y="3356203"/>
              <a:ext cx="0" cy="49586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63166A33-65B3-4FD1-99F6-DE60E996702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FCEF2DA-EB00-4E48-9E4C-FBE717671E68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701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275"/>
    </mc:Choice>
    <mc:Fallback xmlns="">
      <p:transition advTm="10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4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660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7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理论：初始非零三阶色散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FDD4E0-4FF0-4475-94AC-2D96953EFE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223" y="1977147"/>
            <a:ext cx="5390326" cy="867739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43001BD-49ED-459D-90BD-EDEA16B757C5}"/>
              </a:ext>
            </a:extLst>
          </p:cNvPr>
          <p:cNvSpPr/>
          <p:nvPr/>
        </p:nvSpPr>
        <p:spPr>
          <a:xfrm>
            <a:off x="5242980" y="1992881"/>
            <a:ext cx="2020394" cy="865097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5AEBBEE-75B4-4DA5-A505-1D690F77CD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8131" y="3362427"/>
            <a:ext cx="1590476" cy="8190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9E47073-2FDB-4233-9BB8-D57A20B53F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4957" y="3260841"/>
            <a:ext cx="5409524" cy="1047619"/>
          </a:xfrm>
          <a:prstGeom prst="rect">
            <a:avLst/>
          </a:prstGeom>
        </p:spPr>
      </p:pic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F428244-14DF-4F69-A577-B79843A5693A}"/>
              </a:ext>
            </a:extLst>
          </p:cNvPr>
          <p:cNvSpPr/>
          <p:nvPr/>
        </p:nvSpPr>
        <p:spPr>
          <a:xfrm>
            <a:off x="4300068" y="3075956"/>
            <a:ext cx="4005729" cy="1391989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BAFF453-7844-421B-B925-AB39D0847042}"/>
              </a:ext>
            </a:extLst>
          </p:cNvPr>
          <p:cNvSpPr txBox="1"/>
          <p:nvPr/>
        </p:nvSpPr>
        <p:spPr>
          <a:xfrm>
            <a:off x="5185965" y="4551942"/>
            <a:ext cx="2172524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级联电光效应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D3EA15-2F61-4DBC-93C3-0C98F8C83BD6}"/>
              </a:ext>
            </a:extLst>
          </p:cNvPr>
          <p:cNvSpPr txBox="1"/>
          <p:nvPr/>
        </p:nvSpPr>
        <p:spPr>
          <a:xfrm>
            <a:off x="7400683" y="2184067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三阶色散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90AECD9-85EB-4B9D-BD5C-20D5D7DF73D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9907895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5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773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8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得 实验所用脉冲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8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D3EA15-2F61-4DBC-93C3-0C98F8C83BD6}"/>
              </a:ext>
            </a:extLst>
          </p:cNvPr>
          <p:cNvSpPr txBox="1"/>
          <p:nvPr/>
        </p:nvSpPr>
        <p:spPr>
          <a:xfrm>
            <a:off x="75025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三阶色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A7D587-4DBD-45BA-9B52-4615E660EE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637399" y="1580196"/>
            <a:ext cx="3934602" cy="312272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1D388C09-3751-4A43-B521-38E44D8B53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0794" r="28260"/>
          <a:stretch/>
        </p:blipFill>
        <p:spPr>
          <a:xfrm>
            <a:off x="2021989" y="5017326"/>
            <a:ext cx="3604111" cy="475796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79E8C09-ED20-4B62-81F4-6914E7C52F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70"/>
          <a:stretch/>
        </p:blipFill>
        <p:spPr>
          <a:xfrm>
            <a:off x="4572000" y="1560533"/>
            <a:ext cx="3923523" cy="312272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9326BC9E-5A04-4A29-8DD6-8EADB02E5206}"/>
              </a:ext>
            </a:extLst>
          </p:cNvPr>
          <p:cNvSpPr txBox="1"/>
          <p:nvPr/>
        </p:nvSpPr>
        <p:spPr>
          <a:xfrm>
            <a:off x="3290047" y="3190663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4B53BA7-0E63-46AB-AC60-4620C19961E2}"/>
              </a:ext>
            </a:extLst>
          </p:cNvPr>
          <p:cNvSpPr txBox="1"/>
          <p:nvPr/>
        </p:nvSpPr>
        <p:spPr>
          <a:xfrm>
            <a:off x="7289320" y="3190663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1D12D67-8E98-4190-A1EE-DAFCC1944F61}"/>
              </a:ext>
            </a:extLst>
          </p:cNvPr>
          <p:cNvSpPr txBox="1"/>
          <p:nvPr/>
        </p:nvSpPr>
        <p:spPr>
          <a:xfrm>
            <a:off x="5626100" y="4939879"/>
            <a:ext cx="1211994" cy="564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endParaRPr lang="zh-CN" altLang="en-US" sz="2800" b="1" spc="100" baseline="30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9ED11D5-266C-42AF-ADA2-DAC12B28FD22}"/>
              </a:ext>
            </a:extLst>
          </p:cNvPr>
          <p:cNvSpPr txBox="1"/>
          <p:nvPr/>
        </p:nvSpPr>
        <p:spPr>
          <a:xfrm>
            <a:off x="71709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E38D245-03BD-4B90-BE49-56F85F35DB0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943125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5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886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8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得 实验所用脉冲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8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E6BDED86-E7E9-4A81-ADC6-D3BCDE2AD3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637399" y="1580196"/>
            <a:ext cx="3934602" cy="3122725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4FF42F8D-3906-4299-83FF-DE39F4FA5EC9}"/>
              </a:ext>
            </a:extLst>
          </p:cNvPr>
          <p:cNvSpPr txBox="1"/>
          <p:nvPr/>
        </p:nvSpPr>
        <p:spPr>
          <a:xfrm>
            <a:off x="3290047" y="3190663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83A0B29-B0F2-40F3-AEE1-660F98313D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66" y="1553462"/>
            <a:ext cx="9022494" cy="3260489"/>
          </a:xfrm>
          <a:prstGeom prst="rect">
            <a:avLst/>
          </a:prstGeom>
          <a:ln w="25400">
            <a:solidFill>
              <a:srgbClr val="596E79"/>
            </a:solidFill>
          </a:ln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C26225B-73AA-4A60-843D-BAF5976171C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794" r="28260"/>
          <a:stretch/>
        </p:blipFill>
        <p:spPr>
          <a:xfrm>
            <a:off x="2021989" y="5017326"/>
            <a:ext cx="3604111" cy="475796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C2C398BC-0139-4D46-BBBE-E92A74C03EBF}"/>
              </a:ext>
            </a:extLst>
          </p:cNvPr>
          <p:cNvSpPr txBox="1"/>
          <p:nvPr/>
        </p:nvSpPr>
        <p:spPr>
          <a:xfrm>
            <a:off x="5626100" y="4939879"/>
            <a:ext cx="1211994" cy="564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endParaRPr lang="zh-CN" altLang="en-US" sz="2800" b="1" spc="100" baseline="30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C65F763-BE0A-4F41-85A3-DA33E9CF5553}"/>
              </a:ext>
            </a:extLst>
          </p:cNvPr>
          <p:cNvSpPr txBox="1"/>
          <p:nvPr/>
        </p:nvSpPr>
        <p:spPr>
          <a:xfrm>
            <a:off x="75025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三阶色散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E1261B4-BA47-437A-87EA-BA104E045352}"/>
              </a:ext>
            </a:extLst>
          </p:cNvPr>
          <p:cNvSpPr txBox="1"/>
          <p:nvPr/>
        </p:nvSpPr>
        <p:spPr>
          <a:xfrm>
            <a:off x="71709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3AA8D9B-A426-4C60-9EF6-C3AA309F70F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1691" y="1822449"/>
            <a:ext cx="3579320" cy="2813981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C4106490-B994-41A8-B7A9-933A25B1B4E5}"/>
              </a:ext>
            </a:extLst>
          </p:cNvPr>
          <p:cNvSpPr txBox="1"/>
          <p:nvPr/>
        </p:nvSpPr>
        <p:spPr>
          <a:xfrm>
            <a:off x="7879317" y="3176086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B3E2140-0396-4F61-9665-EC9C0C17BAB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11340B0B-96FD-4CB1-91E5-7FB9D993AEE0}"/>
              </a:ext>
            </a:extLst>
          </p:cNvPr>
          <p:cNvSpPr/>
          <p:nvPr/>
        </p:nvSpPr>
        <p:spPr>
          <a:xfrm>
            <a:off x="5571118" y="1536016"/>
            <a:ext cx="3516793" cy="3294070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3051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5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999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8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得 实验所用脉冲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8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637399" y="1580196"/>
            <a:ext cx="3934602" cy="312272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3AA8D9B-A426-4C60-9EF6-C3AA309F70F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81669" y="1663575"/>
            <a:ext cx="3957495" cy="3111293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F24D061-D859-4613-BCCA-26CBD1D5755D}"/>
              </a:ext>
            </a:extLst>
          </p:cNvPr>
          <p:cNvSpPr txBox="1"/>
          <p:nvPr/>
        </p:nvSpPr>
        <p:spPr>
          <a:xfrm>
            <a:off x="7320524" y="3211601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3290047" y="3190663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B35F9AB-F791-435B-B21D-9750A8DEFD63}"/>
              </a:ext>
            </a:extLst>
          </p:cNvPr>
          <p:cNvSpPr txBox="1"/>
          <p:nvPr/>
        </p:nvSpPr>
        <p:spPr>
          <a:xfrm>
            <a:off x="75025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三阶色散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3D5F6AC-8DBD-4AE6-90D0-FBCA6822F69C}"/>
              </a:ext>
            </a:extLst>
          </p:cNvPr>
          <p:cNvSpPr txBox="1"/>
          <p:nvPr/>
        </p:nvSpPr>
        <p:spPr>
          <a:xfrm>
            <a:off x="71709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6323BF14-C417-4CC3-88ED-0FBC9365DDD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794" r="28260"/>
          <a:stretch/>
        </p:blipFill>
        <p:spPr>
          <a:xfrm>
            <a:off x="2021989" y="5017326"/>
            <a:ext cx="3604111" cy="475796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0906BDA4-009C-4542-9C4F-8FCE369F1165}"/>
              </a:ext>
            </a:extLst>
          </p:cNvPr>
          <p:cNvSpPr txBox="1"/>
          <p:nvPr/>
        </p:nvSpPr>
        <p:spPr>
          <a:xfrm>
            <a:off x="5626100" y="4939879"/>
            <a:ext cx="1211994" cy="564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endParaRPr lang="zh-CN" altLang="en-US" sz="2800" b="1" spc="100" baseline="30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AB73457-4524-4548-B41C-6D65BA9A3FE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30599820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5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112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8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得 实验所用脉冲</a:t>
            </a:r>
            <a:r>
              <a:rPr lang="zh-CN" altLang="en-US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8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14BFBB4-78D4-4826-A74C-996B9280DB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794"/>
          <a:stretch/>
        </p:blipFill>
        <p:spPr>
          <a:xfrm>
            <a:off x="2021989" y="5017326"/>
            <a:ext cx="5023821" cy="47579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9929"/>
          <a:stretch/>
        </p:blipFill>
        <p:spPr>
          <a:xfrm>
            <a:off x="637399" y="1580196"/>
            <a:ext cx="3934602" cy="312272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3AA8D9B-A426-4C60-9EF6-C3AA309F70F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81669" y="1663575"/>
            <a:ext cx="3957495" cy="3111293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F24D061-D859-4613-BCCA-26CBD1D5755D}"/>
              </a:ext>
            </a:extLst>
          </p:cNvPr>
          <p:cNvSpPr txBox="1"/>
          <p:nvPr/>
        </p:nvSpPr>
        <p:spPr>
          <a:xfrm>
            <a:off x="7320524" y="3211601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3290047" y="3190663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87971D2-9331-4001-B7E7-8CF37E3D478C}"/>
              </a:ext>
            </a:extLst>
          </p:cNvPr>
          <p:cNvSpPr txBox="1"/>
          <p:nvPr/>
        </p:nvSpPr>
        <p:spPr>
          <a:xfrm>
            <a:off x="5724879" y="1423185"/>
            <a:ext cx="2420101" cy="426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0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0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0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0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B35F9AB-F791-435B-B21D-9750A8DEFD63}"/>
              </a:ext>
            </a:extLst>
          </p:cNvPr>
          <p:cNvSpPr txBox="1"/>
          <p:nvPr/>
        </p:nvSpPr>
        <p:spPr>
          <a:xfrm>
            <a:off x="75025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三阶色散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3D5F6AC-8DBD-4AE6-90D0-FBCA6822F69C}"/>
              </a:ext>
            </a:extLst>
          </p:cNvPr>
          <p:cNvSpPr txBox="1"/>
          <p:nvPr/>
        </p:nvSpPr>
        <p:spPr>
          <a:xfrm>
            <a:off x="7170906" y="4971005"/>
            <a:ext cx="1533767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93B2810-F233-4E46-A736-8F81BE6A30B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6508882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224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2B0AA02B-D9E8-48CF-B3C2-494172E2C8F6}"/>
              </a:ext>
            </a:extLst>
          </p:cNvPr>
          <p:cNvSpPr/>
          <p:nvPr/>
        </p:nvSpPr>
        <p:spPr>
          <a:xfrm>
            <a:off x="52780" y="1512466"/>
            <a:ext cx="9030260" cy="2019974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C483FE4-75D3-4CAB-B6C1-E483FB1349DC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491F8EA-A3F9-4ADB-AFB8-48917359F6B1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26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337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2B0AA02B-D9E8-48CF-B3C2-494172E2C8F6}"/>
              </a:ext>
            </a:extLst>
          </p:cNvPr>
          <p:cNvSpPr/>
          <p:nvPr/>
        </p:nvSpPr>
        <p:spPr>
          <a:xfrm>
            <a:off x="52780" y="3524146"/>
            <a:ext cx="9030260" cy="2019974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C23EC8D-5FFF-40B6-8689-970CF2FCAAC2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3DB8E3D-1541-432E-9735-B7121C18332C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5980982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450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CD8802F-F136-45A8-834A-EAC5D88417EA}"/>
              </a:ext>
            </a:extLst>
          </p:cNvPr>
          <p:cNvSpPr/>
          <p:nvPr/>
        </p:nvSpPr>
        <p:spPr>
          <a:xfrm>
            <a:off x="92786" y="1512465"/>
            <a:ext cx="2265905" cy="397219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1396F5A-D319-41B4-AA21-E33CD734A2C5}"/>
              </a:ext>
            </a:extLst>
          </p:cNvPr>
          <p:cNvCxnSpPr>
            <a:cxnSpLocks/>
          </p:cNvCxnSpPr>
          <p:nvPr/>
        </p:nvCxnSpPr>
        <p:spPr>
          <a:xfrm>
            <a:off x="21229" y="2326005"/>
            <a:ext cx="2395518" cy="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C1AC66E-BAF9-4EE4-BE67-1C39CAF8D89E}"/>
              </a:ext>
            </a:extLst>
          </p:cNvPr>
          <p:cNvCxnSpPr>
            <a:cxnSpLocks/>
          </p:cNvCxnSpPr>
          <p:nvPr/>
        </p:nvCxnSpPr>
        <p:spPr>
          <a:xfrm>
            <a:off x="21229" y="4294505"/>
            <a:ext cx="2395518" cy="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734C7AFD-69AA-43B0-AD76-0D793803005C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A9663B0-622D-4119-A436-836990933281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216394112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563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2B0AA02B-D9E8-48CF-B3C2-494172E2C8F6}"/>
              </a:ext>
            </a:extLst>
          </p:cNvPr>
          <p:cNvSpPr/>
          <p:nvPr/>
        </p:nvSpPr>
        <p:spPr>
          <a:xfrm>
            <a:off x="2460700" y="1512465"/>
            <a:ext cx="2265905" cy="397219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8CC70BBD-B4D2-4E77-ACC9-186951D58C7F}"/>
              </a:ext>
            </a:extLst>
          </p:cNvPr>
          <p:cNvCxnSpPr>
            <a:cxnSpLocks/>
          </p:cNvCxnSpPr>
          <p:nvPr/>
        </p:nvCxnSpPr>
        <p:spPr>
          <a:xfrm>
            <a:off x="21229" y="23260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8F016DC-9B19-4922-99CB-16206D8AC4EC}"/>
              </a:ext>
            </a:extLst>
          </p:cNvPr>
          <p:cNvCxnSpPr>
            <a:cxnSpLocks/>
          </p:cNvCxnSpPr>
          <p:nvPr/>
        </p:nvCxnSpPr>
        <p:spPr>
          <a:xfrm>
            <a:off x="21229" y="42945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3C08015A-A135-48CA-9B60-A27C2E4F9033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32BA486-DF90-4BFB-AB79-434DB2BE8E18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13821986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6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676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2B0AA02B-D9E8-48CF-B3C2-494172E2C8F6}"/>
              </a:ext>
            </a:extLst>
          </p:cNvPr>
          <p:cNvSpPr/>
          <p:nvPr/>
        </p:nvSpPr>
        <p:spPr>
          <a:xfrm>
            <a:off x="4678120" y="1512465"/>
            <a:ext cx="2265905" cy="397219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CB38774-DABC-48BD-BC80-A16041AB57BE}"/>
              </a:ext>
            </a:extLst>
          </p:cNvPr>
          <p:cNvCxnSpPr>
            <a:cxnSpLocks/>
          </p:cNvCxnSpPr>
          <p:nvPr/>
        </p:nvCxnSpPr>
        <p:spPr>
          <a:xfrm>
            <a:off x="21229" y="23260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B1EC0D54-4A72-45EF-82E7-65BD0C0A70F0}"/>
              </a:ext>
            </a:extLst>
          </p:cNvPr>
          <p:cNvCxnSpPr>
            <a:cxnSpLocks/>
          </p:cNvCxnSpPr>
          <p:nvPr/>
        </p:nvCxnSpPr>
        <p:spPr>
          <a:xfrm>
            <a:off x="21229" y="42945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A4C06B75-305B-4CAB-B894-E2BC030E73D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2EE03AC-C2DF-4653-8410-1694662DE232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6198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677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B9683EE8-0F10-43F7-8B21-7C6C04C4B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31376"/>
              </p:ext>
            </p:extLst>
          </p:nvPr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B9683EE8-0F10-43F7-8B21-7C6C04C4B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FD6DAB2-35FB-40CC-BC46-5BC418503B7E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63E182F-955B-4694-B734-C3269D9EE065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F372AF9B-FCA6-4B10-8A28-F56D5173074B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014D1FC1-B1AD-4C30-BE0E-F79DCEF46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19293"/>
              </p:ext>
            </p:extLst>
          </p:nvPr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128" name="对象 127">
                        <a:extLst>
                          <a:ext uri="{FF2B5EF4-FFF2-40B4-BE49-F238E27FC236}">
                            <a16:creationId xmlns:a16="http://schemas.microsoft.com/office/drawing/2014/main" id="{96FCEF14-873D-4652-839F-3EDB34003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F84E4B28-E558-4B43-A5B9-A38B479FE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28942"/>
              </p:ext>
            </p:extLst>
          </p:nvPr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129" name="对象 128">
                        <a:extLst>
                          <a:ext uri="{FF2B5EF4-FFF2-40B4-BE49-F238E27FC236}">
                            <a16:creationId xmlns:a16="http://schemas.microsoft.com/office/drawing/2014/main" id="{445447E2-0CBD-4AD1-B445-E4F5326AC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5A0B1F1-9F0D-4861-A59C-E16687093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71614"/>
              </p:ext>
            </p:extLst>
          </p:nvPr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130" name="对象 129">
                        <a:extLst>
                          <a:ext uri="{FF2B5EF4-FFF2-40B4-BE49-F238E27FC236}">
                            <a16:creationId xmlns:a16="http://schemas.microsoft.com/office/drawing/2014/main" id="{E86B4F58-3E03-4CC8-BB11-5E66F8794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任意多边形: 形状 42">
            <a:extLst>
              <a:ext uri="{FF2B5EF4-FFF2-40B4-BE49-F238E27FC236}">
                <a16:creationId xmlns:a16="http://schemas.microsoft.com/office/drawing/2014/main" id="{2B2E9A8E-2E43-4A34-850E-335459774143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02E7E00-7635-4251-8640-1B4AB6465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57131"/>
              </p:ext>
            </p:extLst>
          </p:nvPr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935AFB1A-3707-4B2D-974D-3A221F518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6D61163A-CFF5-45A8-9336-B1F7DB94D09F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25" name="日期占位符 3">
            <a:extLst>
              <a:ext uri="{FF2B5EF4-FFF2-40B4-BE49-F238E27FC236}">
                <a16:creationId xmlns:a16="http://schemas.microsoft.com/office/drawing/2014/main" id="{75E1F68E-3001-4365-A85A-484540A04FA5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510BBC-3707-4A2C-AA9F-8491F8EB495A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D45F635-DFCF-4B79-9B9A-B4A70E359477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CBC2B91-6EFE-4DB3-AF0E-D8175CA2B0D5}"/>
              </a:ext>
            </a:extLst>
          </p:cNvPr>
          <p:cNvSpPr txBox="1"/>
          <p:nvPr/>
        </p:nvSpPr>
        <p:spPr>
          <a:xfrm>
            <a:off x="1451351" y="874837"/>
            <a:ext cx="6511549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=</a:t>
            </a:r>
            <a:r>
              <a:rPr lang="en-US" altLang="zh-CN" sz="2800" b="1" spc="100" dirty="0">
                <a:latin typeface="+mn-ea"/>
              </a:rPr>
              <a:t>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泵浦脉冲 各频率分量 差频之和</a:t>
            </a:r>
          </a:p>
        </p:txBody>
      </p:sp>
    </p:spTree>
    <p:extLst>
      <p:ext uri="{BB962C8B-B14F-4D97-AF65-F5344CB8AC3E}">
        <p14:creationId xmlns:p14="http://schemas.microsoft.com/office/powerpoint/2010/main" val="325937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382"/>
    </mc:Choice>
    <mc:Fallback xmlns="">
      <p:transition advTm="7382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6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789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9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对比 实验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处窄带辐射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92805" y="1632980"/>
            <a:ext cx="2279492" cy="180913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1381460" y="2451348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BC4CF26-2C37-4A94-9360-344E1828C8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62" y="3675547"/>
            <a:ext cx="2301156" cy="180911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742D8FE-A0B8-47C4-BB68-656655C0159A}"/>
              </a:ext>
            </a:extLst>
          </p:cNvPr>
          <p:cNvSpPr txBox="1"/>
          <p:nvPr/>
        </p:nvSpPr>
        <p:spPr>
          <a:xfrm>
            <a:off x="1384317" y="4395110"/>
            <a:ext cx="824456" cy="47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762A9D-FA6A-4421-B49A-0FCB4020F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2370" y="1585862"/>
            <a:ext cx="6580670" cy="195926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5F481E6-C10E-4321-88EE-722186C47AB2}"/>
              </a:ext>
            </a:extLst>
          </p:cNvPr>
          <p:cNvGrpSpPr/>
          <p:nvPr/>
        </p:nvGrpSpPr>
        <p:grpSpPr>
          <a:xfrm>
            <a:off x="2531418" y="3612055"/>
            <a:ext cx="6516920" cy="1803894"/>
            <a:chOff x="2531418" y="3505375"/>
            <a:chExt cx="6516920" cy="180389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2079F58-E336-4421-9ECB-5549C33E9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6790" y="3635324"/>
              <a:ext cx="1898133" cy="166958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D02DC8C-ACA5-43B2-8335-C791FECD1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11752" y="3617204"/>
              <a:ext cx="1898133" cy="169206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646B177-FE16-4051-902F-052E1941C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6963" y="3505375"/>
              <a:ext cx="2111375" cy="179953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0B441B-DC86-43DB-B5B8-AAC8177A04A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31418" y="3681334"/>
              <a:ext cx="202965" cy="132093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98C405A-A38C-497F-828C-94B0BF1D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3683" y="3681334"/>
              <a:ext cx="202965" cy="1320935"/>
            </a:xfrm>
            <a:prstGeom prst="rect">
              <a:avLst/>
            </a:prstGeom>
          </p:spPr>
        </p:pic>
      </p:grp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2B0AA02B-D9E8-48CF-B3C2-494172E2C8F6}"/>
              </a:ext>
            </a:extLst>
          </p:cNvPr>
          <p:cNvSpPr/>
          <p:nvPr/>
        </p:nvSpPr>
        <p:spPr>
          <a:xfrm>
            <a:off x="6857440" y="1512465"/>
            <a:ext cx="2265905" cy="3972195"/>
          </a:xfrm>
          <a:prstGeom prst="roundRect">
            <a:avLst/>
          </a:prstGeom>
          <a:solidFill>
            <a:srgbClr val="C7B199">
              <a:alpha val="10000"/>
            </a:srgbClr>
          </a:solidFill>
          <a:ln w="25400">
            <a:solidFill>
              <a:srgbClr val="596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F0D5621-F1D2-49C7-AA82-EF952DF78E4A}"/>
              </a:ext>
            </a:extLst>
          </p:cNvPr>
          <p:cNvCxnSpPr>
            <a:cxnSpLocks/>
          </p:cNvCxnSpPr>
          <p:nvPr/>
        </p:nvCxnSpPr>
        <p:spPr>
          <a:xfrm>
            <a:off x="21229" y="23260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18D4B2C5-AA71-45B2-8FEB-CD937780C612}"/>
              </a:ext>
            </a:extLst>
          </p:cNvPr>
          <p:cNvCxnSpPr>
            <a:cxnSpLocks/>
          </p:cNvCxnSpPr>
          <p:nvPr/>
        </p:nvCxnSpPr>
        <p:spPr>
          <a:xfrm>
            <a:off x="21229" y="4294505"/>
            <a:ext cx="2395518" cy="0"/>
          </a:xfrm>
          <a:prstGeom prst="line">
            <a:avLst/>
          </a:prstGeom>
          <a:ln w="2540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5742DA6E-1EEA-462F-8738-6A82AB9582D9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BFB0C30-0ADE-4C3C-8D2D-B1A215AE784D}"/>
              </a:ext>
            </a:extLst>
          </p:cNvPr>
          <p:cNvSpPr txBox="1"/>
          <p:nvPr/>
        </p:nvSpPr>
        <p:spPr>
          <a:xfrm>
            <a:off x="530702" y="3504143"/>
            <a:ext cx="1571713" cy="29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2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2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2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2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22988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902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0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在晶体内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147038" y="1706910"/>
            <a:ext cx="4424960" cy="351190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2947595" y="3746673"/>
            <a:ext cx="956684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B33C5233-4CDF-4231-9831-9C4B70D3367A}"/>
              </a:ext>
            </a:extLst>
          </p:cNvPr>
          <p:cNvCxnSpPr>
            <a:cxnSpLocks/>
          </p:cNvCxnSpPr>
          <p:nvPr/>
        </p:nvCxnSpPr>
        <p:spPr>
          <a:xfrm>
            <a:off x="108023" y="3034636"/>
            <a:ext cx="4273477" cy="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A1AD6C6E-B844-4546-8C83-B57B35CA2A35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20735792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2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015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0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在晶体内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147038" y="1706910"/>
            <a:ext cx="4424960" cy="351190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2947595" y="3746673"/>
            <a:ext cx="956684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9971C5F-0EDA-4B32-A5AA-291EFDACB489}"/>
              </a:ext>
            </a:extLst>
          </p:cNvPr>
          <p:cNvCxnSpPr>
            <a:cxnSpLocks/>
          </p:cNvCxnSpPr>
          <p:nvPr/>
        </p:nvCxnSpPr>
        <p:spPr>
          <a:xfrm>
            <a:off x="108023" y="3034636"/>
            <a:ext cx="4273477" cy="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1CF619D6-24DF-4407-A4A3-956354AEFA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02604"/>
            <a:ext cx="1358416" cy="3520511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D2407196-8F5E-4D54-96AC-4D8C055735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8700" y="1400609"/>
            <a:ext cx="6446595" cy="4201402"/>
          </a:xfrm>
          <a:prstGeom prst="rect">
            <a:avLst/>
          </a:prstGeom>
          <a:ln w="25400">
            <a:solidFill>
              <a:srgbClr val="596E79"/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0DB830A-FEA4-4C77-A968-B233A666C2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2499" y="1429544"/>
            <a:ext cx="2301231" cy="188515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DC6884E8-8E74-4D08-9BF7-12404B884C4E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166257641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3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128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0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在晶体内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147038" y="1706910"/>
            <a:ext cx="4424960" cy="351190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2947595" y="3746673"/>
            <a:ext cx="956684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A526658-E8AA-48BB-B1B2-D91675230CCB}"/>
              </a:ext>
            </a:extLst>
          </p:cNvPr>
          <p:cNvCxnSpPr>
            <a:cxnSpLocks/>
          </p:cNvCxnSpPr>
          <p:nvPr/>
        </p:nvCxnSpPr>
        <p:spPr>
          <a:xfrm>
            <a:off x="108023" y="3034636"/>
            <a:ext cx="4273477" cy="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D0DB830A-FEA4-4C77-A968-B233A666C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020" y="1562682"/>
            <a:ext cx="4515632" cy="369917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51E42C-8ACD-4B36-8C68-4AEAF628CF22}"/>
              </a:ext>
            </a:extLst>
          </p:cNvPr>
          <p:cNvSpPr txBox="1"/>
          <p:nvPr/>
        </p:nvSpPr>
        <p:spPr>
          <a:xfrm>
            <a:off x="5876925" y="1636513"/>
            <a:ext cx="1948815" cy="359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6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6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6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6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81B104D5-8904-4A14-AF1C-E4D8F0B0F910}"/>
              </a:ext>
            </a:extLst>
          </p:cNvPr>
          <p:cNvCxnSpPr>
            <a:cxnSpLocks/>
          </p:cNvCxnSpPr>
          <p:nvPr/>
        </p:nvCxnSpPr>
        <p:spPr>
          <a:xfrm>
            <a:off x="5219697" y="1722135"/>
            <a:ext cx="0" cy="341373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1AA80137-62F1-4974-A7BC-F58E63C0F733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312117796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4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240889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0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在晶体内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147038" y="1706910"/>
            <a:ext cx="4424960" cy="351190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2947595" y="3746673"/>
            <a:ext cx="956684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A526658-E8AA-48BB-B1B2-D91675230CCB}"/>
              </a:ext>
            </a:extLst>
          </p:cNvPr>
          <p:cNvCxnSpPr>
            <a:cxnSpLocks/>
          </p:cNvCxnSpPr>
          <p:nvPr/>
        </p:nvCxnSpPr>
        <p:spPr>
          <a:xfrm>
            <a:off x="108023" y="3034636"/>
            <a:ext cx="4273477" cy="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D0DB830A-FEA4-4C77-A968-B233A666C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020" y="1562682"/>
            <a:ext cx="4515632" cy="369917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51E42C-8ACD-4B36-8C68-4AEAF628CF22}"/>
              </a:ext>
            </a:extLst>
          </p:cNvPr>
          <p:cNvSpPr txBox="1"/>
          <p:nvPr/>
        </p:nvSpPr>
        <p:spPr>
          <a:xfrm>
            <a:off x="5876925" y="1636513"/>
            <a:ext cx="1948815" cy="359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6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6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6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6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81B104D5-8904-4A14-AF1C-E4D8F0B0F910}"/>
              </a:ext>
            </a:extLst>
          </p:cNvPr>
          <p:cNvCxnSpPr>
            <a:cxnSpLocks/>
          </p:cNvCxnSpPr>
          <p:nvPr/>
        </p:nvCxnSpPr>
        <p:spPr>
          <a:xfrm>
            <a:off x="8468507" y="1706910"/>
            <a:ext cx="0" cy="3413730"/>
          </a:xfrm>
          <a:prstGeom prst="line">
            <a:avLst/>
          </a:prstGeom>
          <a:ln w="31750">
            <a:solidFill>
              <a:schemeClr val="tx1">
                <a:alpha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1B35F6EB-8916-489F-A2C1-D808A454D2D2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41175312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5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353778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0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在晶体内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A2F8E1-DE96-480F-A940-C07CAD650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929"/>
          <a:stretch/>
        </p:blipFill>
        <p:spPr>
          <a:xfrm>
            <a:off x="147038" y="1706910"/>
            <a:ext cx="4424960" cy="351190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B5C2930-27A4-4843-AC9A-121FD49892A5}"/>
              </a:ext>
            </a:extLst>
          </p:cNvPr>
          <p:cNvSpPr txBox="1"/>
          <p:nvPr/>
        </p:nvSpPr>
        <p:spPr>
          <a:xfrm>
            <a:off x="2947595" y="3746673"/>
            <a:ext cx="956684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A526658-E8AA-48BB-B1B2-D91675230CCB}"/>
              </a:ext>
            </a:extLst>
          </p:cNvPr>
          <p:cNvCxnSpPr>
            <a:cxnSpLocks/>
          </p:cNvCxnSpPr>
          <p:nvPr/>
        </p:nvCxnSpPr>
        <p:spPr>
          <a:xfrm>
            <a:off x="108023" y="3034636"/>
            <a:ext cx="4273477" cy="0"/>
          </a:xfrm>
          <a:prstGeom prst="line">
            <a:avLst/>
          </a:prstGeom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D0DB830A-FEA4-4C77-A968-B233A666C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020" y="1562682"/>
            <a:ext cx="4515632" cy="3699176"/>
          </a:xfrm>
          <a:prstGeom prst="rect">
            <a:avLst/>
          </a:prstGeom>
        </p:spPr>
      </p:pic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81B104D5-8904-4A14-AF1C-E4D8F0B0F910}"/>
              </a:ext>
            </a:extLst>
          </p:cNvPr>
          <p:cNvCxnSpPr>
            <a:cxnSpLocks/>
          </p:cNvCxnSpPr>
          <p:nvPr/>
        </p:nvCxnSpPr>
        <p:spPr>
          <a:xfrm>
            <a:off x="8468507" y="1706910"/>
            <a:ext cx="0" cy="3413730"/>
          </a:xfrm>
          <a:prstGeom prst="line">
            <a:avLst/>
          </a:prstGeom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>
            <a:extLst>
              <a:ext uri="{FF2B5EF4-FFF2-40B4-BE49-F238E27FC236}">
                <a16:creationId xmlns:a16="http://schemas.microsoft.com/office/drawing/2014/main" id="{1BB84353-194C-41ED-AFE9-07457177049E}"/>
              </a:ext>
            </a:extLst>
          </p:cNvPr>
          <p:cNvSpPr/>
          <p:nvPr/>
        </p:nvSpPr>
        <p:spPr>
          <a:xfrm>
            <a:off x="8270029" y="2621165"/>
            <a:ext cx="396956" cy="413471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D50FACF7-9FB0-4626-9354-4ED19AF138B1}"/>
              </a:ext>
            </a:extLst>
          </p:cNvPr>
          <p:cNvSpPr/>
          <p:nvPr/>
        </p:nvSpPr>
        <p:spPr>
          <a:xfrm>
            <a:off x="8269264" y="3306516"/>
            <a:ext cx="396956" cy="413471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CC1F3CDD-B396-4D0C-BD27-347D07284878}"/>
              </a:ext>
            </a:extLst>
          </p:cNvPr>
          <p:cNvSpPr/>
          <p:nvPr/>
        </p:nvSpPr>
        <p:spPr>
          <a:xfrm>
            <a:off x="2745137" y="2827899"/>
            <a:ext cx="396956" cy="413471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6155E192-A3F4-4455-91E7-139D3C0BEAC0}"/>
              </a:ext>
            </a:extLst>
          </p:cNvPr>
          <p:cNvSpPr/>
          <p:nvPr/>
        </p:nvSpPr>
        <p:spPr>
          <a:xfrm>
            <a:off x="1962562" y="2827899"/>
            <a:ext cx="396956" cy="413471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574FB13-B720-484A-BE3E-95F025C92F76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479DA34-824C-4508-AF41-73C598D02740}"/>
              </a:ext>
            </a:extLst>
          </p:cNvPr>
          <p:cNvSpPr txBox="1"/>
          <p:nvPr/>
        </p:nvSpPr>
        <p:spPr>
          <a:xfrm>
            <a:off x="5876925" y="1636513"/>
            <a:ext cx="1948815" cy="359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16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16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1600" b="1" spc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16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289111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546D3561-25CE-45B4-B274-5D4944D001C8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6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466667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25E68F3-AA50-4370-A1C7-4492DEB454AF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0DB830A-FEA4-4C77-A968-B233A666C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6984" y="1487988"/>
            <a:ext cx="5017744" cy="411050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51E42C-8ACD-4B36-8C68-4AEAF628CF22}"/>
              </a:ext>
            </a:extLst>
          </p:cNvPr>
          <p:cNvSpPr txBox="1"/>
          <p:nvPr/>
        </p:nvSpPr>
        <p:spPr>
          <a:xfrm>
            <a:off x="3384404" y="2050320"/>
            <a:ext cx="2885886" cy="493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spc="100" dirty="0" err="1">
                <a:solidFill>
                  <a:srgbClr val="F0ECE3"/>
                </a:solidFill>
                <a:latin typeface="Maiandra GD" panose="020E0502030308020204" pitchFamily="34" charset="0"/>
                <a:ea typeface="黑体" panose="02010609060101010101" pitchFamily="49" charset="-122"/>
              </a:rPr>
              <a:t>TOD</a:t>
            </a:r>
            <a:r>
              <a:rPr lang="en-US" altLang="zh-CN" sz="2400" b="1" spc="100" baseline="-25000" dirty="0" err="1">
                <a:solidFill>
                  <a:srgbClr val="F0ECE3"/>
                </a:solidFill>
                <a:latin typeface="Maiandra GD" panose="020E0502030308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400" b="1" spc="1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3800 fs</a:t>
            </a:r>
            <a:r>
              <a:rPr lang="en-US" altLang="zh-CN" sz="2400" b="1" spc="100" baseline="30000" dirty="0">
                <a:solidFill>
                  <a:srgbClr val="F0ECE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400" b="1" spc="100" baseline="30000" dirty="0">
              <a:solidFill>
                <a:srgbClr val="F0ECE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F8AE576-DF4E-40CB-B820-14C89F18134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399322772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7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57955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B441BE5-8378-46DE-8571-D5B9D9A6C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2904" y="1426881"/>
            <a:ext cx="4800000" cy="41333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89303DE-D038-4004-99BD-6112D231CBDA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09048BF-5A25-4C07-92AA-3CB0CE04CF14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3922EEE-5005-4D5D-9802-EC80F606C0B4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861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692445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C78F3E0-60F0-4667-9CD6-A3D4412909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6626" y="1482965"/>
            <a:ext cx="4809524" cy="408571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60A0A11-20C1-45D1-A604-3FDCB67D7E29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792398C-3C8A-48A5-984C-38495A9004E5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C3CCA3-2BC8-430A-B094-11696BFC4617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339164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7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805333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2EC0045-4D07-4E4E-A183-CEFECD1583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3858" y="1395705"/>
            <a:ext cx="4838095" cy="41333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BF56461-BAE3-486C-AE13-ACE8A1B30EE1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8CB61F4-1262-4B5F-BFC7-37FD3562FA74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D153598-32AF-4923-9B2C-9D09A7E516A1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3926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8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790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E5489E7F-05FA-4DD1-8505-1861FFBCBA0D}"/>
              </a:ext>
            </a:extLst>
          </p:cNvPr>
          <p:cNvCxnSpPr>
            <a:cxnSpLocks/>
          </p:cNvCxnSpPr>
          <p:nvPr/>
        </p:nvCxnSpPr>
        <p:spPr>
          <a:xfrm flipH="1">
            <a:off x="5619752" y="3257550"/>
            <a:ext cx="2187129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53D5906D-6D53-4C1E-98EB-1AFE46DF0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90305"/>
              </p:ext>
            </p:extLst>
          </p:nvPr>
        </p:nvGraphicFramePr>
        <p:xfrm>
          <a:off x="63243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53D5906D-6D53-4C1E-98EB-1AFE46DF0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3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25D0E1CF-02A4-4363-8E17-F6F857877359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142398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EC6A8BC6-FC47-426C-8B04-932385AE3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0686"/>
              </p:ext>
            </p:extLst>
          </p:nvPr>
        </p:nvGraphicFramePr>
        <p:xfrm>
          <a:off x="63243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EC6A8BC6-FC47-426C-8B04-932385AE3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3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F091698C-979A-439A-B958-0B69048CCA43}"/>
              </a:ext>
            </a:extLst>
          </p:cNvPr>
          <p:cNvGrpSpPr/>
          <p:nvPr/>
        </p:nvGrpSpPr>
        <p:grpSpPr>
          <a:xfrm>
            <a:off x="7010390" y="3261537"/>
            <a:ext cx="796491" cy="638175"/>
            <a:chOff x="6268841" y="4705817"/>
            <a:chExt cx="796491" cy="638175"/>
          </a:xfrm>
        </p:grpSpPr>
        <p:cxnSp>
          <p:nvCxnSpPr>
            <p:cNvPr id="117" name="直接连接符 116">
              <a:extLst>
                <a:ext uri="{FF2B5EF4-FFF2-40B4-BE49-F238E27FC236}">
                  <a16:creationId xmlns:a16="http://schemas.microsoft.com/office/drawing/2014/main" id="{F31FC73D-2BF4-4B88-88D8-2261350449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4920A2F8-8EC3-4506-904D-3EA7BCD419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473474"/>
                </p:ext>
              </p:extLst>
            </p:nvPr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4920A2F8-8EC3-4506-904D-3EA7BCD419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EB529F5-6354-4671-BBA5-B592C6AD60CD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B9683EE8-0F10-43F7-8B21-7C6C04C4B4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191789"/>
                </p:ext>
              </p:extLst>
            </p:nvPr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685800" progId="Equation.DSMT4">
                    <p:embed/>
                  </p:oleObj>
                </mc:Choice>
                <mc:Fallback>
                  <p:oleObj name="Equation" r:id="rId10" imgW="1015920" imgH="685800" progId="Equation.DSMT4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B9683EE8-0F10-43F7-8B21-7C6C04C4B4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4E017B99-C0FB-45C6-BAC0-4FDE982D4447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B9A6345-B570-4059-B7BC-728E45973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24592"/>
              </p:ext>
            </p:extLst>
          </p:nvPr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B9683EE8-0F10-43F7-8B21-7C6C04C4B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22E61DBE-5DC2-402A-AF01-CD550DF30A21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34" name="日期占位符 3">
            <a:extLst>
              <a:ext uri="{FF2B5EF4-FFF2-40B4-BE49-F238E27FC236}">
                <a16:creationId xmlns:a16="http://schemas.microsoft.com/office/drawing/2014/main" id="{43ACEB89-D313-4861-BA27-A182C7C07FF2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任意多边形: 形状 40">
            <a:extLst>
              <a:ext uri="{FF2B5EF4-FFF2-40B4-BE49-F238E27FC236}">
                <a16:creationId xmlns:a16="http://schemas.microsoft.com/office/drawing/2014/main" id="{8D7B0625-3A43-4A59-AAAD-9852D2004543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CC7A598-4641-4B2E-8986-5355FC69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33485"/>
              </p:ext>
            </p:extLst>
          </p:nvPr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02E7E00-7635-4251-8640-1B4AB6465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CDAA855E-FF75-4DC6-BD4F-1C7050B6D808}"/>
              </a:ext>
            </a:extLst>
          </p:cNvPr>
          <p:cNvCxnSpPr/>
          <p:nvPr/>
        </p:nvCxnSpPr>
        <p:spPr>
          <a:xfrm>
            <a:off x="640744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ED93CA85-8671-4A17-AF96-D474CB91C940}"/>
              </a:ext>
            </a:extLst>
          </p:cNvPr>
          <p:cNvCxnSpPr/>
          <p:nvPr/>
        </p:nvCxnSpPr>
        <p:spPr>
          <a:xfrm>
            <a:off x="634763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EFFECE42-8216-4126-8E36-9232A35B2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56258"/>
              </p:ext>
            </p:extLst>
          </p:nvPr>
        </p:nvGraphicFramePr>
        <p:xfrm>
          <a:off x="607005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014D1FC1-B1AD-4C30-BE0E-F79DCEF46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7005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EEFA8996-CBA2-4BA3-93F6-B0D8F1B1D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27954"/>
              </p:ext>
            </p:extLst>
          </p:nvPr>
        </p:nvGraphicFramePr>
        <p:xfrm>
          <a:off x="640818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84E4B28-E558-4B43-A5B9-A38B479FE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818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17757842-1A45-4EA2-ACEA-62093A4017AE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B4438008-A44C-4BF3-A426-FCAD5A3C4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86215"/>
              </p:ext>
            </p:extLst>
          </p:nvPr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F5A0B1F1-9F0D-4861-A59C-E16687093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2D25B80A-A0AF-4D63-AE95-B289BFE4237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69B7BEA-CDB8-485C-8F15-3C46805896AF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9FC324A-AA5E-4750-A003-D3C0CF8B1213}"/>
              </a:ext>
            </a:extLst>
          </p:cNvPr>
          <p:cNvSpPr txBox="1"/>
          <p:nvPr/>
        </p:nvSpPr>
        <p:spPr>
          <a:xfrm>
            <a:off x="1451351" y="874837"/>
            <a:ext cx="6511549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=</a:t>
            </a:r>
            <a:r>
              <a:rPr lang="en-US" altLang="zh-CN" sz="2800" b="1" spc="100" dirty="0">
                <a:latin typeface="+mn-ea"/>
              </a:rPr>
              <a:t>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泵浦脉冲 各频率分量 差频之和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80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1"/>
    </mc:Choice>
    <mc:Fallback xmlns="">
      <p:transition advTm="30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80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8918222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66A372-0B45-4AAF-83B2-A19DB024A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940" y="1393373"/>
            <a:ext cx="4790476" cy="411428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0875C6A-EDC3-4458-874A-DB89AF06807A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0A7ABF-57FE-4CD2-9E5E-A032F3C4D9DF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D05A5C4-65D8-4E5C-A73F-014B8B3AC548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01800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81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9031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FD180DBA-66C0-4EF1-AB6B-4B4005F0F71B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A3C10EF9-C536-4355-B0F0-2266AD1CE07C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43BF36F0-A1A3-4DA9-987C-9CB916557410}"/>
              </a:ext>
            </a:extLst>
          </p:cNvPr>
          <p:cNvSpPr txBox="1"/>
          <p:nvPr/>
        </p:nvSpPr>
        <p:spPr>
          <a:xfrm>
            <a:off x="3815869" y="6358235"/>
            <a:ext cx="202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17C17D-1964-422E-84CD-B2637B633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6452" y="1370797"/>
            <a:ext cx="4923809" cy="418095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C9C2E2D-9C71-447F-BA7E-35451213CE3F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490464F-ED30-49BB-B057-1FEC4EAE8336}"/>
              </a:ext>
            </a:extLst>
          </p:cNvPr>
          <p:cNvSpPr txBox="1"/>
          <p:nvPr/>
        </p:nvSpPr>
        <p:spPr>
          <a:xfrm>
            <a:off x="177995" y="828092"/>
            <a:ext cx="8127803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 startAt="8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CD0D4F2-3D85-4A6E-BE80-0FCFF37BAA8E}"/>
              </a:ext>
            </a:extLst>
          </p:cNvPr>
          <p:cNvSpPr txBox="1"/>
          <p:nvPr/>
        </p:nvSpPr>
        <p:spPr>
          <a:xfrm>
            <a:off x="550131" y="873148"/>
            <a:ext cx="9022494" cy="560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仿真：不同 </a:t>
            </a:r>
            <a:r>
              <a:rPr lang="en-US" altLang="zh-CN" sz="2800" b="1" spc="1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en-US" altLang="zh-CN" sz="2800" b="1" spc="100" baseline="-250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下，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en-US" altLang="zh-CN" sz="15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窄带辐射 的演化</a:t>
            </a:r>
            <a:endParaRPr lang="zh-CN" altLang="en-US" sz="2800" b="1" spc="1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67630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82</a:t>
            </a:fld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B090F66-1067-4E2E-976F-6C559BF3E9EF}"/>
              </a:ext>
            </a:extLst>
          </p:cNvPr>
          <p:cNvSpPr txBox="1"/>
          <p:nvPr/>
        </p:nvSpPr>
        <p:spPr>
          <a:xfrm>
            <a:off x="3815869" y="6358235"/>
            <a:ext cx="1512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9610875-C231-4408-86DA-BEDBE5EB6BCA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3FFADBB5-BA0F-4317-BACC-9C9CC437F780}"/>
              </a:ext>
            </a:extLst>
          </p:cNvPr>
          <p:cNvSpPr/>
          <p:nvPr/>
        </p:nvSpPr>
        <p:spPr>
          <a:xfrm>
            <a:off x="0" y="6819900"/>
            <a:ext cx="9144000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9FB59DE-18F6-479E-8AD3-B9DE1E696D4B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47CE4CE1-114D-4022-8BE5-A01482F7470A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533C78EA-8436-460D-8AC7-E9456A92FD41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68F7FCB-6E78-4485-AF38-A9CDD47C0E31}"/>
              </a:ext>
            </a:extLst>
          </p:cNvPr>
          <p:cNvSpPr txBox="1"/>
          <p:nvPr/>
        </p:nvSpPr>
        <p:spPr>
          <a:xfrm>
            <a:off x="37195" y="2056784"/>
            <a:ext cx="8127803" cy="2681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54000"/>
              </a:lnSpc>
              <a:buFont typeface="+mj-lt"/>
              <a:buAutoNum type="arabicPeriod"/>
            </a:pPr>
            <a:r>
              <a:rPr lang="en-US" altLang="zh-CN" sz="28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</a:p>
          <a:p>
            <a:pPr marL="514350" indent="-514350">
              <a:lnSpc>
                <a:spcPct val="154000"/>
              </a:lnSpc>
              <a:buFont typeface="+mj-lt"/>
              <a:buAutoNum type="arabicPeriod"/>
            </a:pPr>
            <a:r>
              <a:rPr lang="en-US" altLang="zh-CN" sz="28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</a:p>
          <a:p>
            <a:pPr marL="514350" indent="-514350">
              <a:lnSpc>
                <a:spcPct val="154000"/>
              </a:lnSpc>
              <a:buFont typeface="+mj-lt"/>
              <a:buAutoNum type="arabicPeriod"/>
            </a:pPr>
            <a:r>
              <a:rPr lang="en-US" altLang="zh-CN" sz="28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</a:p>
          <a:p>
            <a:pPr marL="514350" indent="-514350">
              <a:lnSpc>
                <a:spcPct val="154000"/>
              </a:lnSpc>
              <a:buFont typeface="+mj-lt"/>
              <a:buAutoNum type="arabicPeriod"/>
            </a:pPr>
            <a:r>
              <a:rPr lang="en-US" altLang="zh-CN" sz="28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en-US" altLang="zh-CN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C3F599D-3F19-4DD1-966F-1FD516D597DA}"/>
              </a:ext>
            </a:extLst>
          </p:cNvPr>
          <p:cNvSpPr txBox="1"/>
          <p:nvPr/>
        </p:nvSpPr>
        <p:spPr>
          <a:xfrm>
            <a:off x="509586" y="2036662"/>
            <a:ext cx="10792053" cy="2729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铌酸锂 中存在 </a:t>
            </a:r>
            <a:r>
              <a:rPr lang="en-US" altLang="zh-CN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14.8 THz 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的高效 相位匹配点</a:t>
            </a:r>
            <a:endParaRPr lang="en-US" altLang="zh-CN" sz="24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高啁啾（</a:t>
            </a:r>
            <a:r>
              <a:rPr lang="en-US" altLang="zh-CN" sz="2400" b="1" spc="1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DD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）脉冲的 光整流（</a:t>
            </a:r>
            <a:r>
              <a:rPr lang="en-US" altLang="zh-CN" sz="2400" b="1" spc="1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R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）过程效率更高</a:t>
            </a:r>
            <a:endParaRPr lang="en-US" altLang="zh-CN" sz="24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归因于 级联电光效应：脉冲 受到其产生的 </a:t>
            </a:r>
            <a:r>
              <a:rPr lang="en-US" altLang="zh-CN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的调制</a:t>
            </a:r>
            <a:endParaRPr lang="en-US" altLang="zh-CN" sz="24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适当 预调制 三阶色散（</a:t>
            </a:r>
            <a:r>
              <a:rPr lang="en-US" altLang="zh-CN" sz="2400" b="1" spc="1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D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）可提高 窄带 </a:t>
            </a:r>
            <a:r>
              <a:rPr lang="en-US" altLang="zh-CN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4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转换效率</a:t>
            </a:r>
            <a:endParaRPr lang="en-US" altLang="zh-CN" sz="2400" b="1" spc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32FE27E-4A7C-4854-AE2C-6DD0C52A996A}"/>
              </a:ext>
            </a:extLst>
          </p:cNvPr>
          <p:cNvSpPr txBox="1"/>
          <p:nvPr/>
        </p:nvSpPr>
        <p:spPr>
          <a:xfrm>
            <a:off x="3143837" y="1236044"/>
            <a:ext cx="2856321" cy="696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Conclusion</a:t>
            </a: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 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A255454-6510-4C13-89B5-35A3149EB794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2566013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C4AF1-6012-4841-8F10-F4D97BCDD9C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A4CE4A6-9E62-4E9C-AE15-773BDAF7EB4D}" type="datetime1">
              <a:rPr lang="zh-CN" altLang="en-US" smtClean="0"/>
              <a:pPr/>
              <a:t>2020/12/23</a:t>
            </a:fld>
            <a:endParaRPr lang="zh-CN" altLang="en-US" dirty="0">
              <a:latin typeface="迷你简瘦金书" panose="03000509000000000000" pitchFamily="65" charset="-122"/>
              <a:ea typeface="迷你简瘦金书" panose="03000509000000000000" pitchFamily="65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3A9B0-50B6-48C2-A8F6-410C2B508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278D2D20-B611-4694-9CFA-BE5E39863996}" type="slidenum">
              <a:rPr lang="zh-CN" altLang="en-US" smtClean="0"/>
              <a:pPr algn="ctr"/>
              <a:t>9</a:t>
            </a:fld>
            <a:endParaRPr lang="zh-CN" altLang="en-US" dirty="0"/>
          </a:p>
        </p:txBody>
      </p:sp>
      <p:sp>
        <p:nvSpPr>
          <p:cNvPr id="2" name="RectanglePageNum">
            <a:extLst>
              <a:ext uri="{FF2B5EF4-FFF2-40B4-BE49-F238E27FC236}">
                <a16:creationId xmlns:a16="http://schemas.microsoft.com/office/drawing/2014/main" id="{CF6B5719-3066-424A-B42F-3176EEDB558E}"/>
              </a:ext>
            </a:extLst>
          </p:cNvPr>
          <p:cNvSpPr/>
          <p:nvPr/>
        </p:nvSpPr>
        <p:spPr>
          <a:xfrm>
            <a:off x="0" y="6819900"/>
            <a:ext cx="903111" cy="38100"/>
          </a:xfrm>
          <a:prstGeom prst="rect">
            <a:avLst/>
          </a:prstGeom>
          <a:solidFill>
            <a:srgbClr val="596E79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3DB8098-D12F-4FD0-BA9C-F4B9AC600BAF}"/>
              </a:ext>
            </a:extLst>
          </p:cNvPr>
          <p:cNvSpPr txBox="1"/>
          <p:nvPr/>
        </p:nvSpPr>
        <p:spPr>
          <a:xfrm>
            <a:off x="6320463" y="6358248"/>
            <a:ext cx="96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总结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E12919E-9D62-489C-BAC4-10D7990BAF2E}"/>
              </a:ext>
            </a:extLst>
          </p:cNvPr>
          <p:cNvCxnSpPr>
            <a:cxnSpLocks/>
          </p:cNvCxnSpPr>
          <p:nvPr/>
        </p:nvCxnSpPr>
        <p:spPr>
          <a:xfrm>
            <a:off x="0" y="5644009"/>
            <a:ext cx="9144000" cy="0"/>
          </a:xfrm>
          <a:prstGeom prst="line">
            <a:avLst/>
          </a:prstGeom>
          <a:ln w="41275">
            <a:solidFill>
              <a:srgbClr val="DFD3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684E5878-9CA8-4CE6-9151-FE95B0119B36}"/>
              </a:ext>
            </a:extLst>
          </p:cNvPr>
          <p:cNvSpPr txBox="1"/>
          <p:nvPr/>
        </p:nvSpPr>
        <p:spPr>
          <a:xfrm>
            <a:off x="9711" y="112369"/>
            <a:ext cx="9144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Nb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LiTaO</a:t>
            </a:r>
            <a:r>
              <a:rPr lang="en-US" altLang="zh-CN" sz="3200" b="1" baseline="-25000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3</a:t>
            </a:r>
            <a:r>
              <a:rPr lang="en-US" altLang="zh-CN" sz="28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,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b="1" dirty="0">
                <a:solidFill>
                  <a:srgbClr val="596E79"/>
                </a:solidFill>
                <a:latin typeface="Candara" panose="020E0502030303020204" pitchFamily="34" charset="0"/>
                <a:ea typeface="汉仪中楷简" panose="02010604000101010101" pitchFamily="2" charset="-122"/>
              </a:rPr>
              <a:t>BBO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中光整流产生多周期</a:t>
            </a:r>
            <a:r>
              <a:rPr lang="zh-CN" altLang="en-US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en-US" altLang="zh-CN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THz</a:t>
            </a:r>
            <a:r>
              <a:rPr lang="en-US" altLang="zh-CN" sz="1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 </a:t>
            </a:r>
            <a:r>
              <a:rPr lang="zh-CN" altLang="en-US" sz="3200" dirty="0">
                <a:solidFill>
                  <a:srgbClr val="596E79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脉冲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0E71B43-C098-4906-AAC9-BB0360D2D91C}"/>
              </a:ext>
            </a:extLst>
          </p:cNvPr>
          <p:cNvSpPr txBox="1"/>
          <p:nvPr/>
        </p:nvSpPr>
        <p:spPr>
          <a:xfrm>
            <a:off x="176616" y="827972"/>
            <a:ext cx="1374782" cy="63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3200" b="1" spc="100" dirty="0">
                <a:latin typeface="Arial" panose="020B0604020202020204" pitchFamily="34" charset="0"/>
                <a:ea typeface="汉仪中楷简" panose="02010604000101010101" pitchFamily="2" charset="-122"/>
                <a:cs typeface="Arial" panose="020B0604020202020204" pitchFamily="34" charset="0"/>
              </a:rPr>
              <a:t>OR</a:t>
            </a:r>
            <a:endParaRPr lang="zh-CN" altLang="en-US" sz="3200" b="1" spc="100" dirty="0">
              <a:latin typeface="Arial" panose="020B0604020202020204" pitchFamily="34" charset="0"/>
              <a:ea typeface="汉仪中楷简" panose="0201060400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日期占位符 3">
            <a:extLst>
              <a:ext uri="{FF2B5EF4-FFF2-40B4-BE49-F238E27FC236}">
                <a16:creationId xmlns:a16="http://schemas.microsoft.com/office/drawing/2014/main" id="{4278D9B3-CD3E-4A96-ADF4-5913B1AC783D}"/>
              </a:ext>
            </a:extLst>
          </p:cNvPr>
          <p:cNvSpPr txBox="1">
            <a:spLocks/>
          </p:cNvSpPr>
          <p:nvPr/>
        </p:nvSpPr>
        <p:spPr>
          <a:xfrm>
            <a:off x="-74517" y="5728007"/>
            <a:ext cx="9293030" cy="5927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400" b="1" kern="1200" spc="100" baseline="0">
                <a:solidFill>
                  <a:srgbClr val="596E7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"Multicycle terahertz pulse generation by OR in LiNb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iTaO</a:t>
            </a:r>
            <a:r>
              <a:rPr lang="en-US" altLang="zh-CN" sz="1600" b="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and BBO crystals,"</a:t>
            </a:r>
          </a:p>
          <a:p>
            <a:pPr>
              <a:lnSpc>
                <a:spcPct val="120000"/>
              </a:lnSpc>
            </a:pP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. Express 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8, 21220-21235 (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</a:t>
            </a:r>
            <a:r>
              <a:rPr lang="en-US" altLang="zh-CN" sz="1600" b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lang="zh-CN" altLang="en-US" sz="12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92BE3AA-DA03-4E87-BBDA-AB78851339D6}"/>
              </a:ext>
            </a:extLst>
          </p:cNvPr>
          <p:cNvCxnSpPr>
            <a:cxnSpLocks/>
          </p:cNvCxnSpPr>
          <p:nvPr/>
        </p:nvCxnSpPr>
        <p:spPr>
          <a:xfrm flipH="1">
            <a:off x="5619753" y="3257550"/>
            <a:ext cx="3253928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43F9FD1-6449-4ADC-90CD-9DC7B05B2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13764"/>
              </p:ext>
            </p:extLst>
          </p:nvPr>
        </p:nvGraphicFramePr>
        <p:xfrm>
          <a:off x="7365782" y="2672373"/>
          <a:ext cx="925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53D5906D-6D53-4C1E-98EB-1AFE46DF0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5782" y="2672373"/>
                        <a:ext cx="9255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96359D65-B503-470B-96F0-A4C4F91C98EC}"/>
              </a:ext>
            </a:extLst>
          </p:cNvPr>
          <p:cNvCxnSpPr>
            <a:cxnSpLocks/>
          </p:cNvCxnSpPr>
          <p:nvPr/>
        </p:nvCxnSpPr>
        <p:spPr>
          <a:xfrm flipH="1">
            <a:off x="5619750" y="3844290"/>
            <a:ext cx="2464444" cy="0"/>
          </a:xfrm>
          <a:prstGeom prst="line">
            <a:avLst/>
          </a:prstGeom>
          <a:ln w="38100">
            <a:solidFill>
              <a:srgbClr val="00008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A7F9530-C4C5-4A7A-9ECD-2A7C6C997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68128"/>
              </p:ext>
            </p:extLst>
          </p:nvPr>
        </p:nvGraphicFramePr>
        <p:xfrm>
          <a:off x="7365782" y="3273627"/>
          <a:ext cx="498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EC6A8BC6-FC47-426C-8B04-932385AE3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5782" y="3273627"/>
                        <a:ext cx="498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id="{6300FE86-5D1E-48C5-AB62-54F2BCA09CF5}"/>
              </a:ext>
            </a:extLst>
          </p:cNvPr>
          <p:cNvGrpSpPr/>
          <p:nvPr/>
        </p:nvGrpSpPr>
        <p:grpSpPr>
          <a:xfrm>
            <a:off x="8077190" y="3261537"/>
            <a:ext cx="796491" cy="638175"/>
            <a:chOff x="6268841" y="4705817"/>
            <a:chExt cx="796491" cy="638175"/>
          </a:xfrm>
        </p:grpSpPr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E4FF8551-A42B-42EE-93D0-5EA2603AD5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8841" y="5283998"/>
              <a:ext cx="796491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63C7A1B9-3327-4109-9F8E-1FD30366E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599059"/>
                </p:ext>
              </p:extLst>
            </p:nvPr>
          </p:nvGraphicFramePr>
          <p:xfrm>
            <a:off x="6340557" y="4705817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4920A2F8-8EC3-4506-904D-3EA7BCD419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40557" y="4705817"/>
                          <a:ext cx="638175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FFA8BFF6-E9A8-461D-A122-A2AB4BB9A110}"/>
              </a:ext>
            </a:extLst>
          </p:cNvPr>
          <p:cNvGrpSpPr/>
          <p:nvPr/>
        </p:nvGrpSpPr>
        <p:grpSpPr>
          <a:xfrm>
            <a:off x="-10516" y="1922463"/>
            <a:ext cx="5237784" cy="1863725"/>
            <a:chOff x="-10516" y="1922463"/>
            <a:chExt cx="5237784" cy="1863725"/>
          </a:xfrm>
        </p:grpSpPr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80FC42B1-ED8F-4877-AB1E-9AE2B4CDA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219434"/>
                </p:ext>
              </p:extLst>
            </p:nvPr>
          </p:nvGraphicFramePr>
          <p:xfrm>
            <a:off x="2461843" y="1922463"/>
            <a:ext cx="2765425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920" imgH="685800" progId="Equation.DSMT4">
                    <p:embed/>
                  </p:oleObj>
                </mc:Choice>
                <mc:Fallback>
                  <p:oleObj name="Equation" r:id="rId9" imgW="1015920" imgH="685800" progId="Equation.DSMT4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B9683EE8-0F10-43F7-8B21-7C6C04C4B4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61843" y="1922463"/>
                          <a:ext cx="2765425" cy="18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70101392-326D-4093-BCFA-8A5FC6CD25C9}"/>
                </a:ext>
              </a:extLst>
            </p:cNvPr>
            <p:cNvSpPr txBox="1"/>
            <p:nvPr/>
          </p:nvSpPr>
          <p:spPr>
            <a:xfrm>
              <a:off x="-10516" y="2051444"/>
              <a:ext cx="2479675" cy="1605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所有 满足</a:t>
              </a: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spc="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 spc="1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匹配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en-US" altLang="zh-CN" sz="2400" spc="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</a:pPr>
              <a:endParaRPr lang="en-US" altLang="zh-CN" sz="500" spc="100" dirty="0">
                <a:latin typeface="汉仪中楷简" panose="02010604000101010101" pitchFamily="2" charset="-122"/>
                <a:ea typeface="汉仪中楷简" panose="02010604000101010101" pitchFamily="2" charset="-122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b="1" spc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FG</a:t>
              </a:r>
              <a:r>
                <a:rPr lang="en-US" altLang="zh-CN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spc="100" dirty="0">
                  <a:latin typeface="黑体" panose="02010609060101010101" pitchFamily="49" charset="-122"/>
                  <a:ea typeface="黑体" panose="02010609060101010101" pitchFamily="49" charset="-122"/>
                </a:rPr>
                <a:t>相干叠加</a:t>
              </a:r>
            </a:p>
          </p:txBody>
        </p:sp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54F5CC86-DDDC-4BA5-85A4-58BB73B3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9052"/>
              </p:ext>
            </p:extLst>
          </p:nvPr>
        </p:nvGraphicFramePr>
        <p:xfrm>
          <a:off x="2667108" y="1927150"/>
          <a:ext cx="2835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B9A6345-B570-4059-B7BC-728E45973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108" y="1927150"/>
                        <a:ext cx="2835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任意多边形: 形状 62">
            <a:extLst>
              <a:ext uri="{FF2B5EF4-FFF2-40B4-BE49-F238E27FC236}">
                <a16:creationId xmlns:a16="http://schemas.microsoft.com/office/drawing/2014/main" id="{BC3D60F1-462E-4428-BF6E-58BA5D944C9E}"/>
              </a:ext>
            </a:extLst>
          </p:cNvPr>
          <p:cNvSpPr/>
          <p:nvPr/>
        </p:nvSpPr>
        <p:spPr>
          <a:xfrm rot="10800000">
            <a:off x="5991805" y="1940461"/>
            <a:ext cx="1364090" cy="605183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5810168 w 9153880"/>
              <a:gd name="connsiteY6" fmla="*/ 980401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120943 h 4256056"/>
              <a:gd name="connsiteX1" fmla="*/ 2339381 w 9153880"/>
              <a:gd name="connsiteY1" fmla="*/ 1845640 h 4256056"/>
              <a:gd name="connsiteX2" fmla="*/ 3361936 w 9153880"/>
              <a:gd name="connsiteY2" fmla="*/ 1059059 h 4256056"/>
              <a:gd name="connsiteX3" fmla="*/ 4089523 w 9153880"/>
              <a:gd name="connsiteY3" fmla="*/ 164324 h 4256056"/>
              <a:gd name="connsiteX4" fmla="*/ 4708955 w 9153880"/>
              <a:gd name="connsiteY4" fmla="*/ 7007 h 4256056"/>
              <a:gd name="connsiteX5" fmla="*/ 5249730 w 9153880"/>
              <a:gd name="connsiteY5" fmla="*/ 262646 h 4256056"/>
              <a:gd name="connsiteX6" fmla="*/ 4786213 w 9153880"/>
              <a:gd name="connsiteY6" fmla="*/ 1744716 h 4256056"/>
              <a:gd name="connsiteX7" fmla="*/ 6286872 w 9153880"/>
              <a:gd name="connsiteY7" fmla="*/ 1941348 h 4256056"/>
              <a:gd name="connsiteX8" fmla="*/ 9153136 w 9153880"/>
              <a:gd name="connsiteY8" fmla="*/ 2179936 h 4256056"/>
              <a:gd name="connsiteX9" fmla="*/ 6557420 w 9153880"/>
              <a:gd name="connsiteY9" fmla="*/ 2671549 h 4256056"/>
              <a:gd name="connsiteX10" fmla="*/ 5367717 w 9153880"/>
              <a:gd name="connsiteY10" fmla="*/ 3890749 h 4256056"/>
              <a:gd name="connsiteX11" fmla="*/ 4561471 w 9153880"/>
              <a:gd name="connsiteY11" fmla="*/ 4254543 h 4256056"/>
              <a:gd name="connsiteX12" fmla="*/ 3774891 w 9153880"/>
              <a:gd name="connsiteY12" fmla="*/ 3792427 h 4256056"/>
              <a:gd name="connsiteX13" fmla="*/ 3204620 w 9153880"/>
              <a:gd name="connsiteY13" fmla="*/ 2907524 h 4256056"/>
              <a:gd name="connsiteX14" fmla="*/ 2713007 w 9153880"/>
              <a:gd name="connsiteY14" fmla="*/ 2612556 h 4256056"/>
              <a:gd name="connsiteX15" fmla="*/ 2132904 w 9153880"/>
              <a:gd name="connsiteY15" fmla="*/ 2514233 h 4256056"/>
              <a:gd name="connsiteX16" fmla="*/ 549910 w 9153880"/>
              <a:gd name="connsiteY16" fmla="*/ 2376582 h 4256056"/>
              <a:gd name="connsiteX17" fmla="*/ 215613 w 9153880"/>
              <a:gd name="connsiteY17" fmla="*/ 2327420 h 4256056"/>
              <a:gd name="connsiteX18" fmla="*/ 107459 w 9153880"/>
              <a:gd name="connsiteY18" fmla="*/ 2248762 h 4256056"/>
              <a:gd name="connsiteX19" fmla="*/ 87794 w 9153880"/>
              <a:gd name="connsiteY19" fmla="*/ 2160272 h 4256056"/>
              <a:gd name="connsiteX20" fmla="*/ 195949 w 9153880"/>
              <a:gd name="connsiteY20" fmla="*/ 2120943 h 4256056"/>
              <a:gd name="connsiteX0" fmla="*/ 195949 w 9153880"/>
              <a:gd name="connsiteY0" fmla="*/ 2221378 h 4356491"/>
              <a:gd name="connsiteX1" fmla="*/ 2339381 w 9153880"/>
              <a:gd name="connsiteY1" fmla="*/ 1946075 h 4356491"/>
              <a:gd name="connsiteX2" fmla="*/ 3361936 w 9153880"/>
              <a:gd name="connsiteY2" fmla="*/ 1159494 h 4356491"/>
              <a:gd name="connsiteX3" fmla="*/ 4089523 w 9153880"/>
              <a:gd name="connsiteY3" fmla="*/ 264759 h 4356491"/>
              <a:gd name="connsiteX4" fmla="*/ 4708955 w 9153880"/>
              <a:gd name="connsiteY4" fmla="*/ 107442 h 4356491"/>
              <a:gd name="connsiteX5" fmla="*/ 4093647 w 9153880"/>
              <a:gd name="connsiteY5" fmla="*/ 1735375 h 4356491"/>
              <a:gd name="connsiteX6" fmla="*/ 4786213 w 9153880"/>
              <a:gd name="connsiteY6" fmla="*/ 1845151 h 4356491"/>
              <a:gd name="connsiteX7" fmla="*/ 6286872 w 9153880"/>
              <a:gd name="connsiteY7" fmla="*/ 2041783 h 4356491"/>
              <a:gd name="connsiteX8" fmla="*/ 9153136 w 9153880"/>
              <a:gd name="connsiteY8" fmla="*/ 2280371 h 4356491"/>
              <a:gd name="connsiteX9" fmla="*/ 6557420 w 9153880"/>
              <a:gd name="connsiteY9" fmla="*/ 2771984 h 4356491"/>
              <a:gd name="connsiteX10" fmla="*/ 5367717 w 9153880"/>
              <a:gd name="connsiteY10" fmla="*/ 3991184 h 4356491"/>
              <a:gd name="connsiteX11" fmla="*/ 4561471 w 9153880"/>
              <a:gd name="connsiteY11" fmla="*/ 4354978 h 4356491"/>
              <a:gd name="connsiteX12" fmla="*/ 3774891 w 9153880"/>
              <a:gd name="connsiteY12" fmla="*/ 3892862 h 4356491"/>
              <a:gd name="connsiteX13" fmla="*/ 3204620 w 9153880"/>
              <a:gd name="connsiteY13" fmla="*/ 3007959 h 4356491"/>
              <a:gd name="connsiteX14" fmla="*/ 2713007 w 9153880"/>
              <a:gd name="connsiteY14" fmla="*/ 2712991 h 4356491"/>
              <a:gd name="connsiteX15" fmla="*/ 2132904 w 9153880"/>
              <a:gd name="connsiteY15" fmla="*/ 2614668 h 4356491"/>
              <a:gd name="connsiteX16" fmla="*/ 549910 w 9153880"/>
              <a:gd name="connsiteY16" fmla="*/ 2477017 h 4356491"/>
              <a:gd name="connsiteX17" fmla="*/ 215613 w 9153880"/>
              <a:gd name="connsiteY17" fmla="*/ 2427855 h 4356491"/>
              <a:gd name="connsiteX18" fmla="*/ 107459 w 9153880"/>
              <a:gd name="connsiteY18" fmla="*/ 2349197 h 4356491"/>
              <a:gd name="connsiteX19" fmla="*/ 87794 w 9153880"/>
              <a:gd name="connsiteY19" fmla="*/ 2260707 h 4356491"/>
              <a:gd name="connsiteX20" fmla="*/ 195949 w 9153880"/>
              <a:gd name="connsiteY20" fmla="*/ 2221378 h 4356491"/>
              <a:gd name="connsiteX0" fmla="*/ 195949 w 9153880"/>
              <a:gd name="connsiteY0" fmla="*/ 2243204 h 4378317"/>
              <a:gd name="connsiteX1" fmla="*/ 2339381 w 9153880"/>
              <a:gd name="connsiteY1" fmla="*/ 1967901 h 4378317"/>
              <a:gd name="connsiteX2" fmla="*/ 3361936 w 9153880"/>
              <a:gd name="connsiteY2" fmla="*/ 1181320 h 4378317"/>
              <a:gd name="connsiteX3" fmla="*/ 4089523 w 9153880"/>
              <a:gd name="connsiteY3" fmla="*/ 286585 h 4378317"/>
              <a:gd name="connsiteX4" fmla="*/ 4708955 w 9153880"/>
              <a:gd name="connsiteY4" fmla="*/ 129268 h 4378317"/>
              <a:gd name="connsiteX5" fmla="*/ 3763337 w 9153880"/>
              <a:gd name="connsiteY5" fmla="*/ 2052503 h 4378317"/>
              <a:gd name="connsiteX6" fmla="*/ 4786213 w 9153880"/>
              <a:gd name="connsiteY6" fmla="*/ 1866977 h 4378317"/>
              <a:gd name="connsiteX7" fmla="*/ 6286872 w 9153880"/>
              <a:gd name="connsiteY7" fmla="*/ 2063609 h 4378317"/>
              <a:gd name="connsiteX8" fmla="*/ 9153136 w 9153880"/>
              <a:gd name="connsiteY8" fmla="*/ 2302197 h 4378317"/>
              <a:gd name="connsiteX9" fmla="*/ 6557420 w 9153880"/>
              <a:gd name="connsiteY9" fmla="*/ 2793810 h 4378317"/>
              <a:gd name="connsiteX10" fmla="*/ 5367717 w 9153880"/>
              <a:gd name="connsiteY10" fmla="*/ 4013010 h 4378317"/>
              <a:gd name="connsiteX11" fmla="*/ 4561471 w 9153880"/>
              <a:gd name="connsiteY11" fmla="*/ 4376804 h 4378317"/>
              <a:gd name="connsiteX12" fmla="*/ 3774891 w 9153880"/>
              <a:gd name="connsiteY12" fmla="*/ 3914688 h 4378317"/>
              <a:gd name="connsiteX13" fmla="*/ 3204620 w 9153880"/>
              <a:gd name="connsiteY13" fmla="*/ 3029785 h 4378317"/>
              <a:gd name="connsiteX14" fmla="*/ 2713007 w 9153880"/>
              <a:gd name="connsiteY14" fmla="*/ 2734817 h 4378317"/>
              <a:gd name="connsiteX15" fmla="*/ 2132904 w 9153880"/>
              <a:gd name="connsiteY15" fmla="*/ 2636494 h 4378317"/>
              <a:gd name="connsiteX16" fmla="*/ 549910 w 9153880"/>
              <a:gd name="connsiteY16" fmla="*/ 2498843 h 4378317"/>
              <a:gd name="connsiteX17" fmla="*/ 215613 w 9153880"/>
              <a:gd name="connsiteY17" fmla="*/ 2449681 h 4378317"/>
              <a:gd name="connsiteX18" fmla="*/ 107459 w 9153880"/>
              <a:gd name="connsiteY18" fmla="*/ 2371023 h 4378317"/>
              <a:gd name="connsiteX19" fmla="*/ 87794 w 9153880"/>
              <a:gd name="connsiteY19" fmla="*/ 2282533 h 4378317"/>
              <a:gd name="connsiteX20" fmla="*/ 195949 w 9153880"/>
              <a:gd name="connsiteY20" fmla="*/ 2243204 h 4378317"/>
              <a:gd name="connsiteX0" fmla="*/ 195949 w 9153880"/>
              <a:gd name="connsiteY0" fmla="*/ 1965603 h 4100716"/>
              <a:gd name="connsiteX1" fmla="*/ 2339381 w 9153880"/>
              <a:gd name="connsiteY1" fmla="*/ 1690300 h 4100716"/>
              <a:gd name="connsiteX2" fmla="*/ 3361936 w 9153880"/>
              <a:gd name="connsiteY2" fmla="*/ 903719 h 4100716"/>
              <a:gd name="connsiteX3" fmla="*/ 4089523 w 9153880"/>
              <a:gd name="connsiteY3" fmla="*/ 8984 h 4100716"/>
              <a:gd name="connsiteX4" fmla="*/ 3024378 w 9153880"/>
              <a:gd name="connsiteY4" fmla="*/ 1484521 h 4100716"/>
              <a:gd name="connsiteX5" fmla="*/ 3763337 w 9153880"/>
              <a:gd name="connsiteY5" fmla="*/ 1774902 h 4100716"/>
              <a:gd name="connsiteX6" fmla="*/ 4786213 w 9153880"/>
              <a:gd name="connsiteY6" fmla="*/ 1589376 h 4100716"/>
              <a:gd name="connsiteX7" fmla="*/ 6286872 w 9153880"/>
              <a:gd name="connsiteY7" fmla="*/ 1786008 h 4100716"/>
              <a:gd name="connsiteX8" fmla="*/ 9153136 w 9153880"/>
              <a:gd name="connsiteY8" fmla="*/ 2024596 h 4100716"/>
              <a:gd name="connsiteX9" fmla="*/ 6557420 w 9153880"/>
              <a:gd name="connsiteY9" fmla="*/ 2516209 h 4100716"/>
              <a:gd name="connsiteX10" fmla="*/ 5367717 w 9153880"/>
              <a:gd name="connsiteY10" fmla="*/ 3735409 h 4100716"/>
              <a:gd name="connsiteX11" fmla="*/ 4561471 w 9153880"/>
              <a:gd name="connsiteY11" fmla="*/ 4099203 h 4100716"/>
              <a:gd name="connsiteX12" fmla="*/ 3774891 w 9153880"/>
              <a:gd name="connsiteY12" fmla="*/ 3637087 h 4100716"/>
              <a:gd name="connsiteX13" fmla="*/ 3204620 w 9153880"/>
              <a:gd name="connsiteY13" fmla="*/ 2752184 h 4100716"/>
              <a:gd name="connsiteX14" fmla="*/ 2713007 w 9153880"/>
              <a:gd name="connsiteY14" fmla="*/ 2457216 h 4100716"/>
              <a:gd name="connsiteX15" fmla="*/ 2132904 w 9153880"/>
              <a:gd name="connsiteY15" fmla="*/ 2358893 h 4100716"/>
              <a:gd name="connsiteX16" fmla="*/ 549910 w 9153880"/>
              <a:gd name="connsiteY16" fmla="*/ 2221242 h 4100716"/>
              <a:gd name="connsiteX17" fmla="*/ 215613 w 9153880"/>
              <a:gd name="connsiteY17" fmla="*/ 2172080 h 4100716"/>
              <a:gd name="connsiteX18" fmla="*/ 107459 w 9153880"/>
              <a:gd name="connsiteY18" fmla="*/ 2093422 h 4100716"/>
              <a:gd name="connsiteX19" fmla="*/ 87794 w 9153880"/>
              <a:gd name="connsiteY19" fmla="*/ 2004932 h 4100716"/>
              <a:gd name="connsiteX20" fmla="*/ 195949 w 9153880"/>
              <a:gd name="connsiteY20" fmla="*/ 1965603 h 4100716"/>
              <a:gd name="connsiteX0" fmla="*/ 195949 w 9153880"/>
              <a:gd name="connsiteY0" fmla="*/ 1063508 h 3198621"/>
              <a:gd name="connsiteX1" fmla="*/ 2339381 w 9153880"/>
              <a:gd name="connsiteY1" fmla="*/ 788205 h 3198621"/>
              <a:gd name="connsiteX2" fmla="*/ 3361936 w 9153880"/>
              <a:gd name="connsiteY2" fmla="*/ 1624 h 3198621"/>
              <a:gd name="connsiteX3" fmla="*/ 2437970 w 9153880"/>
              <a:gd name="connsiteY3" fmla="*/ 1017675 h 3198621"/>
              <a:gd name="connsiteX4" fmla="*/ 3024378 w 9153880"/>
              <a:gd name="connsiteY4" fmla="*/ 582426 h 3198621"/>
              <a:gd name="connsiteX5" fmla="*/ 3763337 w 9153880"/>
              <a:gd name="connsiteY5" fmla="*/ 872807 h 3198621"/>
              <a:gd name="connsiteX6" fmla="*/ 4786213 w 9153880"/>
              <a:gd name="connsiteY6" fmla="*/ 687281 h 3198621"/>
              <a:gd name="connsiteX7" fmla="*/ 6286872 w 9153880"/>
              <a:gd name="connsiteY7" fmla="*/ 883913 h 3198621"/>
              <a:gd name="connsiteX8" fmla="*/ 9153136 w 9153880"/>
              <a:gd name="connsiteY8" fmla="*/ 1122501 h 3198621"/>
              <a:gd name="connsiteX9" fmla="*/ 6557420 w 9153880"/>
              <a:gd name="connsiteY9" fmla="*/ 1614114 h 3198621"/>
              <a:gd name="connsiteX10" fmla="*/ 5367717 w 9153880"/>
              <a:gd name="connsiteY10" fmla="*/ 2833314 h 3198621"/>
              <a:gd name="connsiteX11" fmla="*/ 4561471 w 9153880"/>
              <a:gd name="connsiteY11" fmla="*/ 3197108 h 3198621"/>
              <a:gd name="connsiteX12" fmla="*/ 3774891 w 9153880"/>
              <a:gd name="connsiteY12" fmla="*/ 2734992 h 3198621"/>
              <a:gd name="connsiteX13" fmla="*/ 3204620 w 9153880"/>
              <a:gd name="connsiteY13" fmla="*/ 1850089 h 3198621"/>
              <a:gd name="connsiteX14" fmla="*/ 2713007 w 9153880"/>
              <a:gd name="connsiteY14" fmla="*/ 1555121 h 3198621"/>
              <a:gd name="connsiteX15" fmla="*/ 2132904 w 9153880"/>
              <a:gd name="connsiteY15" fmla="*/ 1456798 h 3198621"/>
              <a:gd name="connsiteX16" fmla="*/ 549910 w 9153880"/>
              <a:gd name="connsiteY16" fmla="*/ 1319147 h 3198621"/>
              <a:gd name="connsiteX17" fmla="*/ 215613 w 9153880"/>
              <a:gd name="connsiteY17" fmla="*/ 1269985 h 3198621"/>
              <a:gd name="connsiteX18" fmla="*/ 107459 w 9153880"/>
              <a:gd name="connsiteY18" fmla="*/ 1191327 h 3198621"/>
              <a:gd name="connsiteX19" fmla="*/ 87794 w 9153880"/>
              <a:gd name="connsiteY19" fmla="*/ 1102837 h 3198621"/>
              <a:gd name="connsiteX20" fmla="*/ 195949 w 915388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687281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5510"/>
              <a:gd name="connsiteY0" fmla="*/ 1063508 h 3198621"/>
              <a:gd name="connsiteX1" fmla="*/ 2339381 w 9155510"/>
              <a:gd name="connsiteY1" fmla="*/ 788205 h 3198621"/>
              <a:gd name="connsiteX2" fmla="*/ 3361936 w 9155510"/>
              <a:gd name="connsiteY2" fmla="*/ 1624 h 3198621"/>
              <a:gd name="connsiteX3" fmla="*/ 2437970 w 9155510"/>
              <a:gd name="connsiteY3" fmla="*/ 1017675 h 3198621"/>
              <a:gd name="connsiteX4" fmla="*/ 3024378 w 9155510"/>
              <a:gd name="connsiteY4" fmla="*/ 582426 h 3198621"/>
              <a:gd name="connsiteX5" fmla="*/ 3763337 w 9155510"/>
              <a:gd name="connsiteY5" fmla="*/ 872807 h 3198621"/>
              <a:gd name="connsiteX6" fmla="*/ 4786213 w 9155510"/>
              <a:gd name="connsiteY6" fmla="*/ 687281 h 3198621"/>
              <a:gd name="connsiteX7" fmla="*/ 6881430 w 9155510"/>
              <a:gd name="connsiteY7" fmla="*/ 1040252 h 3198621"/>
              <a:gd name="connsiteX8" fmla="*/ 9153136 w 9155510"/>
              <a:gd name="connsiteY8" fmla="*/ 1122501 h 3198621"/>
              <a:gd name="connsiteX9" fmla="*/ 6557420 w 9155510"/>
              <a:gd name="connsiteY9" fmla="*/ 1614114 h 3198621"/>
              <a:gd name="connsiteX10" fmla="*/ 5367717 w 9155510"/>
              <a:gd name="connsiteY10" fmla="*/ 2833314 h 3198621"/>
              <a:gd name="connsiteX11" fmla="*/ 4561471 w 9155510"/>
              <a:gd name="connsiteY11" fmla="*/ 3197108 h 3198621"/>
              <a:gd name="connsiteX12" fmla="*/ 3774891 w 9155510"/>
              <a:gd name="connsiteY12" fmla="*/ 2734992 h 3198621"/>
              <a:gd name="connsiteX13" fmla="*/ 3204620 w 9155510"/>
              <a:gd name="connsiteY13" fmla="*/ 1850089 h 3198621"/>
              <a:gd name="connsiteX14" fmla="*/ 2713007 w 9155510"/>
              <a:gd name="connsiteY14" fmla="*/ 1555121 h 3198621"/>
              <a:gd name="connsiteX15" fmla="*/ 2132904 w 9155510"/>
              <a:gd name="connsiteY15" fmla="*/ 1456798 h 3198621"/>
              <a:gd name="connsiteX16" fmla="*/ 549910 w 9155510"/>
              <a:gd name="connsiteY16" fmla="*/ 1319147 h 3198621"/>
              <a:gd name="connsiteX17" fmla="*/ 215613 w 9155510"/>
              <a:gd name="connsiteY17" fmla="*/ 1269985 h 3198621"/>
              <a:gd name="connsiteX18" fmla="*/ 107459 w 9155510"/>
              <a:gd name="connsiteY18" fmla="*/ 1191327 h 3198621"/>
              <a:gd name="connsiteX19" fmla="*/ 87794 w 9155510"/>
              <a:gd name="connsiteY19" fmla="*/ 1102837 h 3198621"/>
              <a:gd name="connsiteX20" fmla="*/ 195949 w 915551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470"/>
              <a:gd name="connsiteY0" fmla="*/ 1063508 h 3198621"/>
              <a:gd name="connsiteX1" fmla="*/ 2339381 w 9154470"/>
              <a:gd name="connsiteY1" fmla="*/ 788205 h 3198621"/>
              <a:gd name="connsiteX2" fmla="*/ 3361936 w 9154470"/>
              <a:gd name="connsiteY2" fmla="*/ 1624 h 3198621"/>
              <a:gd name="connsiteX3" fmla="*/ 2437970 w 9154470"/>
              <a:gd name="connsiteY3" fmla="*/ 1017675 h 3198621"/>
              <a:gd name="connsiteX4" fmla="*/ 3024378 w 9154470"/>
              <a:gd name="connsiteY4" fmla="*/ 582426 h 3198621"/>
              <a:gd name="connsiteX5" fmla="*/ 3763337 w 9154470"/>
              <a:gd name="connsiteY5" fmla="*/ 872807 h 3198621"/>
              <a:gd name="connsiteX6" fmla="*/ 4786213 w 9154470"/>
              <a:gd name="connsiteY6" fmla="*/ 1138922 h 3198621"/>
              <a:gd name="connsiteX7" fmla="*/ 6881430 w 9154470"/>
              <a:gd name="connsiteY7" fmla="*/ 1040252 h 3198621"/>
              <a:gd name="connsiteX8" fmla="*/ 9153136 w 9154470"/>
              <a:gd name="connsiteY8" fmla="*/ 1122501 h 3198621"/>
              <a:gd name="connsiteX9" fmla="*/ 6557420 w 9154470"/>
              <a:gd name="connsiteY9" fmla="*/ 1614114 h 3198621"/>
              <a:gd name="connsiteX10" fmla="*/ 5367717 w 9154470"/>
              <a:gd name="connsiteY10" fmla="*/ 2833314 h 3198621"/>
              <a:gd name="connsiteX11" fmla="*/ 4561471 w 9154470"/>
              <a:gd name="connsiteY11" fmla="*/ 3197108 h 3198621"/>
              <a:gd name="connsiteX12" fmla="*/ 3774891 w 9154470"/>
              <a:gd name="connsiteY12" fmla="*/ 2734992 h 3198621"/>
              <a:gd name="connsiteX13" fmla="*/ 3204620 w 9154470"/>
              <a:gd name="connsiteY13" fmla="*/ 1850089 h 3198621"/>
              <a:gd name="connsiteX14" fmla="*/ 2713007 w 9154470"/>
              <a:gd name="connsiteY14" fmla="*/ 1555121 h 3198621"/>
              <a:gd name="connsiteX15" fmla="*/ 2132904 w 9154470"/>
              <a:gd name="connsiteY15" fmla="*/ 1456798 h 3198621"/>
              <a:gd name="connsiteX16" fmla="*/ 549910 w 9154470"/>
              <a:gd name="connsiteY16" fmla="*/ 1319147 h 3198621"/>
              <a:gd name="connsiteX17" fmla="*/ 215613 w 9154470"/>
              <a:gd name="connsiteY17" fmla="*/ 1269985 h 3198621"/>
              <a:gd name="connsiteX18" fmla="*/ 107459 w 9154470"/>
              <a:gd name="connsiteY18" fmla="*/ 1191327 h 3198621"/>
              <a:gd name="connsiteX19" fmla="*/ 87794 w 9154470"/>
              <a:gd name="connsiteY19" fmla="*/ 1102837 h 3198621"/>
              <a:gd name="connsiteX20" fmla="*/ 195949 w 9154470"/>
              <a:gd name="connsiteY20" fmla="*/ 1063508 h 3198621"/>
              <a:gd name="connsiteX0" fmla="*/ 195949 w 9154317"/>
              <a:gd name="connsiteY0" fmla="*/ 1063508 h 3198621"/>
              <a:gd name="connsiteX1" fmla="*/ 2339381 w 9154317"/>
              <a:gd name="connsiteY1" fmla="*/ 788205 h 3198621"/>
              <a:gd name="connsiteX2" fmla="*/ 3361936 w 9154317"/>
              <a:gd name="connsiteY2" fmla="*/ 1624 h 3198621"/>
              <a:gd name="connsiteX3" fmla="*/ 2437970 w 9154317"/>
              <a:gd name="connsiteY3" fmla="*/ 1017675 h 3198621"/>
              <a:gd name="connsiteX4" fmla="*/ 3024378 w 9154317"/>
              <a:gd name="connsiteY4" fmla="*/ 582426 h 3198621"/>
              <a:gd name="connsiteX5" fmla="*/ 3763337 w 9154317"/>
              <a:gd name="connsiteY5" fmla="*/ 872807 h 3198621"/>
              <a:gd name="connsiteX6" fmla="*/ 6074426 w 9154317"/>
              <a:gd name="connsiteY6" fmla="*/ 999955 h 3198621"/>
              <a:gd name="connsiteX7" fmla="*/ 6881430 w 9154317"/>
              <a:gd name="connsiteY7" fmla="*/ 1040252 h 3198621"/>
              <a:gd name="connsiteX8" fmla="*/ 9153136 w 9154317"/>
              <a:gd name="connsiteY8" fmla="*/ 1122501 h 3198621"/>
              <a:gd name="connsiteX9" fmla="*/ 6557420 w 9154317"/>
              <a:gd name="connsiteY9" fmla="*/ 1614114 h 3198621"/>
              <a:gd name="connsiteX10" fmla="*/ 5367717 w 9154317"/>
              <a:gd name="connsiteY10" fmla="*/ 2833314 h 3198621"/>
              <a:gd name="connsiteX11" fmla="*/ 4561471 w 9154317"/>
              <a:gd name="connsiteY11" fmla="*/ 3197108 h 3198621"/>
              <a:gd name="connsiteX12" fmla="*/ 3774891 w 9154317"/>
              <a:gd name="connsiteY12" fmla="*/ 2734992 h 3198621"/>
              <a:gd name="connsiteX13" fmla="*/ 3204620 w 9154317"/>
              <a:gd name="connsiteY13" fmla="*/ 1850089 h 3198621"/>
              <a:gd name="connsiteX14" fmla="*/ 2713007 w 9154317"/>
              <a:gd name="connsiteY14" fmla="*/ 1555121 h 3198621"/>
              <a:gd name="connsiteX15" fmla="*/ 2132904 w 9154317"/>
              <a:gd name="connsiteY15" fmla="*/ 1456798 h 3198621"/>
              <a:gd name="connsiteX16" fmla="*/ 549910 w 9154317"/>
              <a:gd name="connsiteY16" fmla="*/ 1319147 h 3198621"/>
              <a:gd name="connsiteX17" fmla="*/ 215613 w 9154317"/>
              <a:gd name="connsiteY17" fmla="*/ 1269985 h 3198621"/>
              <a:gd name="connsiteX18" fmla="*/ 107459 w 9154317"/>
              <a:gd name="connsiteY18" fmla="*/ 1191327 h 3198621"/>
              <a:gd name="connsiteX19" fmla="*/ 87794 w 9154317"/>
              <a:gd name="connsiteY19" fmla="*/ 1102837 h 3198621"/>
              <a:gd name="connsiteX20" fmla="*/ 195949 w 9154317"/>
              <a:gd name="connsiteY20" fmla="*/ 1063508 h 3198621"/>
              <a:gd name="connsiteX0" fmla="*/ 195949 w 9169007"/>
              <a:gd name="connsiteY0" fmla="*/ 1063508 h 3198621"/>
              <a:gd name="connsiteX1" fmla="*/ 2339381 w 9169007"/>
              <a:gd name="connsiteY1" fmla="*/ 788205 h 3198621"/>
              <a:gd name="connsiteX2" fmla="*/ 3361936 w 9169007"/>
              <a:gd name="connsiteY2" fmla="*/ 1624 h 3198621"/>
              <a:gd name="connsiteX3" fmla="*/ 2437970 w 9169007"/>
              <a:gd name="connsiteY3" fmla="*/ 1017675 h 3198621"/>
              <a:gd name="connsiteX4" fmla="*/ 3024378 w 9169007"/>
              <a:gd name="connsiteY4" fmla="*/ 582426 h 3198621"/>
              <a:gd name="connsiteX5" fmla="*/ 3763337 w 9169007"/>
              <a:gd name="connsiteY5" fmla="*/ 872807 h 3198621"/>
              <a:gd name="connsiteX6" fmla="*/ 6074426 w 9169007"/>
              <a:gd name="connsiteY6" fmla="*/ 999955 h 3198621"/>
              <a:gd name="connsiteX7" fmla="*/ 7575084 w 9169007"/>
              <a:gd name="connsiteY7" fmla="*/ 1040252 h 3198621"/>
              <a:gd name="connsiteX8" fmla="*/ 9153136 w 9169007"/>
              <a:gd name="connsiteY8" fmla="*/ 1122501 h 3198621"/>
              <a:gd name="connsiteX9" fmla="*/ 6557420 w 9169007"/>
              <a:gd name="connsiteY9" fmla="*/ 1614114 h 3198621"/>
              <a:gd name="connsiteX10" fmla="*/ 5367717 w 9169007"/>
              <a:gd name="connsiteY10" fmla="*/ 2833314 h 3198621"/>
              <a:gd name="connsiteX11" fmla="*/ 4561471 w 9169007"/>
              <a:gd name="connsiteY11" fmla="*/ 3197108 h 3198621"/>
              <a:gd name="connsiteX12" fmla="*/ 3774891 w 9169007"/>
              <a:gd name="connsiteY12" fmla="*/ 2734992 h 3198621"/>
              <a:gd name="connsiteX13" fmla="*/ 3204620 w 9169007"/>
              <a:gd name="connsiteY13" fmla="*/ 1850089 h 3198621"/>
              <a:gd name="connsiteX14" fmla="*/ 2713007 w 9169007"/>
              <a:gd name="connsiteY14" fmla="*/ 1555121 h 3198621"/>
              <a:gd name="connsiteX15" fmla="*/ 2132904 w 9169007"/>
              <a:gd name="connsiteY15" fmla="*/ 1456798 h 3198621"/>
              <a:gd name="connsiteX16" fmla="*/ 549910 w 9169007"/>
              <a:gd name="connsiteY16" fmla="*/ 1319147 h 3198621"/>
              <a:gd name="connsiteX17" fmla="*/ 215613 w 9169007"/>
              <a:gd name="connsiteY17" fmla="*/ 1269985 h 3198621"/>
              <a:gd name="connsiteX18" fmla="*/ 107459 w 9169007"/>
              <a:gd name="connsiteY18" fmla="*/ 1191327 h 3198621"/>
              <a:gd name="connsiteX19" fmla="*/ 87794 w 9169007"/>
              <a:gd name="connsiteY19" fmla="*/ 1102837 h 3198621"/>
              <a:gd name="connsiteX20" fmla="*/ 195949 w 9169007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74994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63337 w 9215989"/>
              <a:gd name="connsiteY5" fmla="*/ 872807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989"/>
              <a:gd name="connsiteY0" fmla="*/ 1063508 h 3198621"/>
              <a:gd name="connsiteX1" fmla="*/ 2339381 w 9215989"/>
              <a:gd name="connsiteY1" fmla="*/ 788205 h 3198621"/>
              <a:gd name="connsiteX2" fmla="*/ 3361936 w 9215989"/>
              <a:gd name="connsiteY2" fmla="*/ 1624 h 3198621"/>
              <a:gd name="connsiteX3" fmla="*/ 2437970 w 9215989"/>
              <a:gd name="connsiteY3" fmla="*/ 1017675 h 3198621"/>
              <a:gd name="connsiteX4" fmla="*/ 3024378 w 9215989"/>
              <a:gd name="connsiteY4" fmla="*/ 582426 h 3198621"/>
              <a:gd name="connsiteX5" fmla="*/ 3746823 w 9215989"/>
              <a:gd name="connsiteY5" fmla="*/ 942290 h 3198621"/>
              <a:gd name="connsiteX6" fmla="*/ 6074426 w 9215989"/>
              <a:gd name="connsiteY6" fmla="*/ 999955 h 3198621"/>
              <a:gd name="connsiteX7" fmla="*/ 8219184 w 9215989"/>
              <a:gd name="connsiteY7" fmla="*/ 1005510 h 3198621"/>
              <a:gd name="connsiteX8" fmla="*/ 9153136 w 9215989"/>
              <a:gd name="connsiteY8" fmla="*/ 1122501 h 3198621"/>
              <a:gd name="connsiteX9" fmla="*/ 6557420 w 9215989"/>
              <a:gd name="connsiteY9" fmla="*/ 1614114 h 3198621"/>
              <a:gd name="connsiteX10" fmla="*/ 5367717 w 9215989"/>
              <a:gd name="connsiteY10" fmla="*/ 2833314 h 3198621"/>
              <a:gd name="connsiteX11" fmla="*/ 4561471 w 9215989"/>
              <a:gd name="connsiteY11" fmla="*/ 3197108 h 3198621"/>
              <a:gd name="connsiteX12" fmla="*/ 3774891 w 9215989"/>
              <a:gd name="connsiteY12" fmla="*/ 2734992 h 3198621"/>
              <a:gd name="connsiteX13" fmla="*/ 3204620 w 9215989"/>
              <a:gd name="connsiteY13" fmla="*/ 1850089 h 3198621"/>
              <a:gd name="connsiteX14" fmla="*/ 2713007 w 9215989"/>
              <a:gd name="connsiteY14" fmla="*/ 1555121 h 3198621"/>
              <a:gd name="connsiteX15" fmla="*/ 2132904 w 9215989"/>
              <a:gd name="connsiteY15" fmla="*/ 1456798 h 3198621"/>
              <a:gd name="connsiteX16" fmla="*/ 549910 w 9215989"/>
              <a:gd name="connsiteY16" fmla="*/ 1319147 h 3198621"/>
              <a:gd name="connsiteX17" fmla="*/ 215613 w 9215989"/>
              <a:gd name="connsiteY17" fmla="*/ 1269985 h 3198621"/>
              <a:gd name="connsiteX18" fmla="*/ 107459 w 9215989"/>
              <a:gd name="connsiteY18" fmla="*/ 1191327 h 3198621"/>
              <a:gd name="connsiteX19" fmla="*/ 87794 w 9215989"/>
              <a:gd name="connsiteY19" fmla="*/ 1102837 h 3198621"/>
              <a:gd name="connsiteX20" fmla="*/ 195949 w 9215989"/>
              <a:gd name="connsiteY20" fmla="*/ 1063508 h 3198621"/>
              <a:gd name="connsiteX0" fmla="*/ 195949 w 9215483"/>
              <a:gd name="connsiteY0" fmla="*/ 1063508 h 3198621"/>
              <a:gd name="connsiteX1" fmla="*/ 2339381 w 9215483"/>
              <a:gd name="connsiteY1" fmla="*/ 788205 h 3198621"/>
              <a:gd name="connsiteX2" fmla="*/ 3361936 w 9215483"/>
              <a:gd name="connsiteY2" fmla="*/ 1624 h 3198621"/>
              <a:gd name="connsiteX3" fmla="*/ 2437970 w 9215483"/>
              <a:gd name="connsiteY3" fmla="*/ 1017675 h 3198621"/>
              <a:gd name="connsiteX4" fmla="*/ 3024378 w 9215483"/>
              <a:gd name="connsiteY4" fmla="*/ 582426 h 3198621"/>
              <a:gd name="connsiteX5" fmla="*/ 3746823 w 9215483"/>
              <a:gd name="connsiteY5" fmla="*/ 942290 h 3198621"/>
              <a:gd name="connsiteX6" fmla="*/ 6123967 w 9215483"/>
              <a:gd name="connsiteY6" fmla="*/ 947841 h 3198621"/>
              <a:gd name="connsiteX7" fmla="*/ 8219184 w 9215483"/>
              <a:gd name="connsiteY7" fmla="*/ 1005510 h 3198621"/>
              <a:gd name="connsiteX8" fmla="*/ 9153136 w 9215483"/>
              <a:gd name="connsiteY8" fmla="*/ 1122501 h 3198621"/>
              <a:gd name="connsiteX9" fmla="*/ 6557420 w 9215483"/>
              <a:gd name="connsiteY9" fmla="*/ 1614114 h 3198621"/>
              <a:gd name="connsiteX10" fmla="*/ 5367717 w 9215483"/>
              <a:gd name="connsiteY10" fmla="*/ 2833314 h 3198621"/>
              <a:gd name="connsiteX11" fmla="*/ 4561471 w 9215483"/>
              <a:gd name="connsiteY11" fmla="*/ 3197108 h 3198621"/>
              <a:gd name="connsiteX12" fmla="*/ 3774891 w 9215483"/>
              <a:gd name="connsiteY12" fmla="*/ 2734992 h 3198621"/>
              <a:gd name="connsiteX13" fmla="*/ 3204620 w 9215483"/>
              <a:gd name="connsiteY13" fmla="*/ 1850089 h 3198621"/>
              <a:gd name="connsiteX14" fmla="*/ 2713007 w 9215483"/>
              <a:gd name="connsiteY14" fmla="*/ 1555121 h 3198621"/>
              <a:gd name="connsiteX15" fmla="*/ 2132904 w 9215483"/>
              <a:gd name="connsiteY15" fmla="*/ 1456798 h 3198621"/>
              <a:gd name="connsiteX16" fmla="*/ 549910 w 9215483"/>
              <a:gd name="connsiteY16" fmla="*/ 1319147 h 3198621"/>
              <a:gd name="connsiteX17" fmla="*/ 215613 w 9215483"/>
              <a:gd name="connsiteY17" fmla="*/ 1269985 h 3198621"/>
              <a:gd name="connsiteX18" fmla="*/ 107459 w 9215483"/>
              <a:gd name="connsiteY18" fmla="*/ 1191327 h 3198621"/>
              <a:gd name="connsiteX19" fmla="*/ 87794 w 9215483"/>
              <a:gd name="connsiteY19" fmla="*/ 1102837 h 3198621"/>
              <a:gd name="connsiteX20" fmla="*/ 195949 w 9215483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3746823 w 9215150"/>
              <a:gd name="connsiteY5" fmla="*/ 942290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3024378 w 9215150"/>
              <a:gd name="connsiteY4" fmla="*/ 582426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3508 h 3198621"/>
              <a:gd name="connsiteX1" fmla="*/ 2339381 w 9215150"/>
              <a:gd name="connsiteY1" fmla="*/ 788205 h 3198621"/>
              <a:gd name="connsiteX2" fmla="*/ 3361936 w 9215150"/>
              <a:gd name="connsiteY2" fmla="*/ 1624 h 3198621"/>
              <a:gd name="connsiteX3" fmla="*/ 2437970 w 9215150"/>
              <a:gd name="connsiteY3" fmla="*/ 1017675 h 3198621"/>
              <a:gd name="connsiteX4" fmla="*/ 4296071 w 9215150"/>
              <a:gd name="connsiteY4" fmla="*/ 895100 h 3198621"/>
              <a:gd name="connsiteX5" fmla="*/ 5282764 w 9215150"/>
              <a:gd name="connsiteY5" fmla="*/ 950978 h 3198621"/>
              <a:gd name="connsiteX6" fmla="*/ 6157002 w 9215150"/>
              <a:gd name="connsiteY6" fmla="*/ 973898 h 3198621"/>
              <a:gd name="connsiteX7" fmla="*/ 8219184 w 9215150"/>
              <a:gd name="connsiteY7" fmla="*/ 1005510 h 3198621"/>
              <a:gd name="connsiteX8" fmla="*/ 9153136 w 9215150"/>
              <a:gd name="connsiteY8" fmla="*/ 1122501 h 3198621"/>
              <a:gd name="connsiteX9" fmla="*/ 6557420 w 9215150"/>
              <a:gd name="connsiteY9" fmla="*/ 1614114 h 3198621"/>
              <a:gd name="connsiteX10" fmla="*/ 5367717 w 9215150"/>
              <a:gd name="connsiteY10" fmla="*/ 2833314 h 3198621"/>
              <a:gd name="connsiteX11" fmla="*/ 4561471 w 9215150"/>
              <a:gd name="connsiteY11" fmla="*/ 3197108 h 3198621"/>
              <a:gd name="connsiteX12" fmla="*/ 3774891 w 9215150"/>
              <a:gd name="connsiteY12" fmla="*/ 2734992 h 3198621"/>
              <a:gd name="connsiteX13" fmla="*/ 3204620 w 9215150"/>
              <a:gd name="connsiteY13" fmla="*/ 1850089 h 3198621"/>
              <a:gd name="connsiteX14" fmla="*/ 2713007 w 9215150"/>
              <a:gd name="connsiteY14" fmla="*/ 1555121 h 3198621"/>
              <a:gd name="connsiteX15" fmla="*/ 2132904 w 9215150"/>
              <a:gd name="connsiteY15" fmla="*/ 1456798 h 3198621"/>
              <a:gd name="connsiteX16" fmla="*/ 549910 w 9215150"/>
              <a:gd name="connsiteY16" fmla="*/ 1319147 h 3198621"/>
              <a:gd name="connsiteX17" fmla="*/ 215613 w 9215150"/>
              <a:gd name="connsiteY17" fmla="*/ 1269985 h 3198621"/>
              <a:gd name="connsiteX18" fmla="*/ 107459 w 9215150"/>
              <a:gd name="connsiteY18" fmla="*/ 1191327 h 3198621"/>
              <a:gd name="connsiteX19" fmla="*/ 87794 w 9215150"/>
              <a:gd name="connsiteY19" fmla="*/ 1102837 h 3198621"/>
              <a:gd name="connsiteX20" fmla="*/ 195949 w 9215150"/>
              <a:gd name="connsiteY20" fmla="*/ 1063508 h 3198621"/>
              <a:gd name="connsiteX0" fmla="*/ 195949 w 9215150"/>
              <a:gd name="connsiteY0" fmla="*/ 1062972 h 3198085"/>
              <a:gd name="connsiteX1" fmla="*/ 2339381 w 9215150"/>
              <a:gd name="connsiteY1" fmla="*/ 787669 h 3198085"/>
              <a:gd name="connsiteX2" fmla="*/ 3361936 w 9215150"/>
              <a:gd name="connsiteY2" fmla="*/ 1088 h 3198085"/>
              <a:gd name="connsiteX3" fmla="*/ 3197686 w 9215150"/>
              <a:gd name="connsiteY3" fmla="*/ 973709 h 3198085"/>
              <a:gd name="connsiteX4" fmla="*/ 4296071 w 9215150"/>
              <a:gd name="connsiteY4" fmla="*/ 894564 h 3198085"/>
              <a:gd name="connsiteX5" fmla="*/ 5282764 w 9215150"/>
              <a:gd name="connsiteY5" fmla="*/ 950442 h 3198085"/>
              <a:gd name="connsiteX6" fmla="*/ 6157002 w 9215150"/>
              <a:gd name="connsiteY6" fmla="*/ 973362 h 3198085"/>
              <a:gd name="connsiteX7" fmla="*/ 8219184 w 9215150"/>
              <a:gd name="connsiteY7" fmla="*/ 1004974 h 3198085"/>
              <a:gd name="connsiteX8" fmla="*/ 9153136 w 9215150"/>
              <a:gd name="connsiteY8" fmla="*/ 1121965 h 3198085"/>
              <a:gd name="connsiteX9" fmla="*/ 6557420 w 9215150"/>
              <a:gd name="connsiteY9" fmla="*/ 1613578 h 3198085"/>
              <a:gd name="connsiteX10" fmla="*/ 5367717 w 9215150"/>
              <a:gd name="connsiteY10" fmla="*/ 2832778 h 3198085"/>
              <a:gd name="connsiteX11" fmla="*/ 4561471 w 9215150"/>
              <a:gd name="connsiteY11" fmla="*/ 3196572 h 3198085"/>
              <a:gd name="connsiteX12" fmla="*/ 3774891 w 9215150"/>
              <a:gd name="connsiteY12" fmla="*/ 2734456 h 3198085"/>
              <a:gd name="connsiteX13" fmla="*/ 3204620 w 9215150"/>
              <a:gd name="connsiteY13" fmla="*/ 1849553 h 3198085"/>
              <a:gd name="connsiteX14" fmla="*/ 2713007 w 9215150"/>
              <a:gd name="connsiteY14" fmla="*/ 1554585 h 3198085"/>
              <a:gd name="connsiteX15" fmla="*/ 2132904 w 9215150"/>
              <a:gd name="connsiteY15" fmla="*/ 1456262 h 3198085"/>
              <a:gd name="connsiteX16" fmla="*/ 549910 w 9215150"/>
              <a:gd name="connsiteY16" fmla="*/ 1318611 h 3198085"/>
              <a:gd name="connsiteX17" fmla="*/ 215613 w 9215150"/>
              <a:gd name="connsiteY17" fmla="*/ 1269449 h 3198085"/>
              <a:gd name="connsiteX18" fmla="*/ 107459 w 9215150"/>
              <a:gd name="connsiteY18" fmla="*/ 1190791 h 3198085"/>
              <a:gd name="connsiteX19" fmla="*/ 87794 w 9215150"/>
              <a:gd name="connsiteY19" fmla="*/ 1102301 h 3198085"/>
              <a:gd name="connsiteX20" fmla="*/ 195949 w 9215150"/>
              <a:gd name="connsiteY20" fmla="*/ 1062972 h 3198085"/>
              <a:gd name="connsiteX0" fmla="*/ 114441 w 9133642"/>
              <a:gd name="connsiteY0" fmla="*/ 1061889 h 3197002"/>
              <a:gd name="connsiteX1" fmla="*/ 754959 w 9133642"/>
              <a:gd name="connsiteY1" fmla="*/ 986351 h 3197002"/>
              <a:gd name="connsiteX2" fmla="*/ 3280428 w 9133642"/>
              <a:gd name="connsiteY2" fmla="*/ 5 h 3197002"/>
              <a:gd name="connsiteX3" fmla="*/ 3116178 w 9133642"/>
              <a:gd name="connsiteY3" fmla="*/ 972626 h 3197002"/>
              <a:gd name="connsiteX4" fmla="*/ 4214563 w 9133642"/>
              <a:gd name="connsiteY4" fmla="*/ 893481 h 3197002"/>
              <a:gd name="connsiteX5" fmla="*/ 5201256 w 9133642"/>
              <a:gd name="connsiteY5" fmla="*/ 949359 h 3197002"/>
              <a:gd name="connsiteX6" fmla="*/ 6075494 w 9133642"/>
              <a:gd name="connsiteY6" fmla="*/ 972279 h 3197002"/>
              <a:gd name="connsiteX7" fmla="*/ 8137676 w 9133642"/>
              <a:gd name="connsiteY7" fmla="*/ 1003891 h 3197002"/>
              <a:gd name="connsiteX8" fmla="*/ 9071628 w 9133642"/>
              <a:gd name="connsiteY8" fmla="*/ 1120882 h 3197002"/>
              <a:gd name="connsiteX9" fmla="*/ 6475912 w 9133642"/>
              <a:gd name="connsiteY9" fmla="*/ 1612495 h 3197002"/>
              <a:gd name="connsiteX10" fmla="*/ 5286209 w 9133642"/>
              <a:gd name="connsiteY10" fmla="*/ 2831695 h 3197002"/>
              <a:gd name="connsiteX11" fmla="*/ 4479963 w 9133642"/>
              <a:gd name="connsiteY11" fmla="*/ 3195489 h 3197002"/>
              <a:gd name="connsiteX12" fmla="*/ 3693383 w 9133642"/>
              <a:gd name="connsiteY12" fmla="*/ 2733373 h 3197002"/>
              <a:gd name="connsiteX13" fmla="*/ 3123112 w 9133642"/>
              <a:gd name="connsiteY13" fmla="*/ 1848470 h 3197002"/>
              <a:gd name="connsiteX14" fmla="*/ 2631499 w 9133642"/>
              <a:gd name="connsiteY14" fmla="*/ 1553502 h 3197002"/>
              <a:gd name="connsiteX15" fmla="*/ 2051396 w 9133642"/>
              <a:gd name="connsiteY15" fmla="*/ 1455179 h 3197002"/>
              <a:gd name="connsiteX16" fmla="*/ 468402 w 9133642"/>
              <a:gd name="connsiteY16" fmla="*/ 1317528 h 3197002"/>
              <a:gd name="connsiteX17" fmla="*/ 134105 w 9133642"/>
              <a:gd name="connsiteY17" fmla="*/ 1268366 h 3197002"/>
              <a:gd name="connsiteX18" fmla="*/ 25951 w 9133642"/>
              <a:gd name="connsiteY18" fmla="*/ 1189708 h 3197002"/>
              <a:gd name="connsiteX19" fmla="*/ 6286 w 9133642"/>
              <a:gd name="connsiteY19" fmla="*/ 1101218 h 3197002"/>
              <a:gd name="connsiteX20" fmla="*/ 114441 w 9133642"/>
              <a:gd name="connsiteY20" fmla="*/ 1061889 h 3197002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16178 w 9133642"/>
              <a:gd name="connsiteY3" fmla="*/ 79375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114441 w 9133642"/>
              <a:gd name="connsiteY0" fmla="*/ 168638 h 2303751"/>
              <a:gd name="connsiteX1" fmla="*/ 754959 w 9133642"/>
              <a:gd name="connsiteY1" fmla="*/ 93100 h 2303751"/>
              <a:gd name="connsiteX2" fmla="*/ 2091312 w 9133642"/>
              <a:gd name="connsiteY2" fmla="*/ 27403 h 2303751"/>
              <a:gd name="connsiteX3" fmla="*/ 3149206 w 9133642"/>
              <a:gd name="connsiteY3" fmla="*/ 35949 h 2303751"/>
              <a:gd name="connsiteX4" fmla="*/ 4214563 w 9133642"/>
              <a:gd name="connsiteY4" fmla="*/ 230 h 2303751"/>
              <a:gd name="connsiteX5" fmla="*/ 5201256 w 9133642"/>
              <a:gd name="connsiteY5" fmla="*/ 56108 h 2303751"/>
              <a:gd name="connsiteX6" fmla="*/ 6075494 w 9133642"/>
              <a:gd name="connsiteY6" fmla="*/ 79028 h 2303751"/>
              <a:gd name="connsiteX7" fmla="*/ 8137676 w 9133642"/>
              <a:gd name="connsiteY7" fmla="*/ 110640 h 2303751"/>
              <a:gd name="connsiteX8" fmla="*/ 9071628 w 9133642"/>
              <a:gd name="connsiteY8" fmla="*/ 227631 h 2303751"/>
              <a:gd name="connsiteX9" fmla="*/ 6475912 w 9133642"/>
              <a:gd name="connsiteY9" fmla="*/ 719244 h 2303751"/>
              <a:gd name="connsiteX10" fmla="*/ 5286209 w 9133642"/>
              <a:gd name="connsiteY10" fmla="*/ 1938444 h 2303751"/>
              <a:gd name="connsiteX11" fmla="*/ 4479963 w 9133642"/>
              <a:gd name="connsiteY11" fmla="*/ 2302238 h 2303751"/>
              <a:gd name="connsiteX12" fmla="*/ 3693383 w 9133642"/>
              <a:gd name="connsiteY12" fmla="*/ 1840122 h 2303751"/>
              <a:gd name="connsiteX13" fmla="*/ 3123112 w 9133642"/>
              <a:gd name="connsiteY13" fmla="*/ 955219 h 2303751"/>
              <a:gd name="connsiteX14" fmla="*/ 2631499 w 9133642"/>
              <a:gd name="connsiteY14" fmla="*/ 660251 h 2303751"/>
              <a:gd name="connsiteX15" fmla="*/ 2051396 w 9133642"/>
              <a:gd name="connsiteY15" fmla="*/ 561928 h 2303751"/>
              <a:gd name="connsiteX16" fmla="*/ 468402 w 9133642"/>
              <a:gd name="connsiteY16" fmla="*/ 424277 h 2303751"/>
              <a:gd name="connsiteX17" fmla="*/ 134105 w 9133642"/>
              <a:gd name="connsiteY17" fmla="*/ 375115 h 2303751"/>
              <a:gd name="connsiteX18" fmla="*/ 25951 w 9133642"/>
              <a:gd name="connsiteY18" fmla="*/ 296457 h 2303751"/>
              <a:gd name="connsiteX19" fmla="*/ 6286 w 9133642"/>
              <a:gd name="connsiteY19" fmla="*/ 207967 h 2303751"/>
              <a:gd name="connsiteX20" fmla="*/ 114441 w 9133642"/>
              <a:gd name="connsiteY20" fmla="*/ 168638 h 2303751"/>
              <a:gd name="connsiteX0" fmla="*/ 290620 w 9309821"/>
              <a:gd name="connsiteY0" fmla="*/ 168638 h 2303751"/>
              <a:gd name="connsiteX1" fmla="*/ 931138 w 9309821"/>
              <a:gd name="connsiteY1" fmla="*/ 93100 h 2303751"/>
              <a:gd name="connsiteX2" fmla="*/ 2267491 w 9309821"/>
              <a:gd name="connsiteY2" fmla="*/ 27403 h 2303751"/>
              <a:gd name="connsiteX3" fmla="*/ 3325385 w 9309821"/>
              <a:gd name="connsiteY3" fmla="*/ 35949 h 2303751"/>
              <a:gd name="connsiteX4" fmla="*/ 4390742 w 9309821"/>
              <a:gd name="connsiteY4" fmla="*/ 230 h 2303751"/>
              <a:gd name="connsiteX5" fmla="*/ 5377435 w 9309821"/>
              <a:gd name="connsiteY5" fmla="*/ 56108 h 2303751"/>
              <a:gd name="connsiteX6" fmla="*/ 6251673 w 9309821"/>
              <a:gd name="connsiteY6" fmla="*/ 79028 h 2303751"/>
              <a:gd name="connsiteX7" fmla="*/ 8313855 w 9309821"/>
              <a:gd name="connsiteY7" fmla="*/ 110640 h 2303751"/>
              <a:gd name="connsiteX8" fmla="*/ 9247807 w 9309821"/>
              <a:gd name="connsiteY8" fmla="*/ 227631 h 2303751"/>
              <a:gd name="connsiteX9" fmla="*/ 6652091 w 9309821"/>
              <a:gd name="connsiteY9" fmla="*/ 719244 h 2303751"/>
              <a:gd name="connsiteX10" fmla="*/ 5462388 w 9309821"/>
              <a:gd name="connsiteY10" fmla="*/ 1938444 h 2303751"/>
              <a:gd name="connsiteX11" fmla="*/ 4656142 w 9309821"/>
              <a:gd name="connsiteY11" fmla="*/ 2302238 h 2303751"/>
              <a:gd name="connsiteX12" fmla="*/ 3869562 w 9309821"/>
              <a:gd name="connsiteY12" fmla="*/ 1840122 h 2303751"/>
              <a:gd name="connsiteX13" fmla="*/ 3299291 w 9309821"/>
              <a:gd name="connsiteY13" fmla="*/ 955219 h 2303751"/>
              <a:gd name="connsiteX14" fmla="*/ 2807678 w 9309821"/>
              <a:gd name="connsiteY14" fmla="*/ 660251 h 2303751"/>
              <a:gd name="connsiteX15" fmla="*/ 2227575 w 9309821"/>
              <a:gd name="connsiteY15" fmla="*/ 561928 h 2303751"/>
              <a:gd name="connsiteX16" fmla="*/ 644581 w 9309821"/>
              <a:gd name="connsiteY16" fmla="*/ 424277 h 2303751"/>
              <a:gd name="connsiteX17" fmla="*/ 310284 w 9309821"/>
              <a:gd name="connsiteY17" fmla="*/ 375115 h 2303751"/>
              <a:gd name="connsiteX18" fmla="*/ 202130 w 9309821"/>
              <a:gd name="connsiteY18" fmla="*/ 296457 h 2303751"/>
              <a:gd name="connsiteX19" fmla="*/ 797 w 9309821"/>
              <a:gd name="connsiteY19" fmla="*/ 199283 h 2303751"/>
              <a:gd name="connsiteX20" fmla="*/ 290620 w 9309821"/>
              <a:gd name="connsiteY20" fmla="*/ 168638 h 2303751"/>
              <a:gd name="connsiteX0" fmla="*/ 293998 w 9313199"/>
              <a:gd name="connsiteY0" fmla="*/ 168638 h 2303751"/>
              <a:gd name="connsiteX1" fmla="*/ 934516 w 9313199"/>
              <a:gd name="connsiteY1" fmla="*/ 93100 h 2303751"/>
              <a:gd name="connsiteX2" fmla="*/ 2270869 w 9313199"/>
              <a:gd name="connsiteY2" fmla="*/ 27403 h 2303751"/>
              <a:gd name="connsiteX3" fmla="*/ 3328763 w 9313199"/>
              <a:gd name="connsiteY3" fmla="*/ 35949 h 2303751"/>
              <a:gd name="connsiteX4" fmla="*/ 4394120 w 9313199"/>
              <a:gd name="connsiteY4" fmla="*/ 230 h 2303751"/>
              <a:gd name="connsiteX5" fmla="*/ 5380813 w 9313199"/>
              <a:gd name="connsiteY5" fmla="*/ 56108 h 2303751"/>
              <a:gd name="connsiteX6" fmla="*/ 6255051 w 9313199"/>
              <a:gd name="connsiteY6" fmla="*/ 79028 h 2303751"/>
              <a:gd name="connsiteX7" fmla="*/ 8317233 w 9313199"/>
              <a:gd name="connsiteY7" fmla="*/ 110640 h 2303751"/>
              <a:gd name="connsiteX8" fmla="*/ 9251185 w 9313199"/>
              <a:gd name="connsiteY8" fmla="*/ 227631 h 2303751"/>
              <a:gd name="connsiteX9" fmla="*/ 6655469 w 9313199"/>
              <a:gd name="connsiteY9" fmla="*/ 719244 h 2303751"/>
              <a:gd name="connsiteX10" fmla="*/ 5465766 w 9313199"/>
              <a:gd name="connsiteY10" fmla="*/ 1938444 h 2303751"/>
              <a:gd name="connsiteX11" fmla="*/ 4659520 w 9313199"/>
              <a:gd name="connsiteY11" fmla="*/ 2302238 h 2303751"/>
              <a:gd name="connsiteX12" fmla="*/ 3872940 w 9313199"/>
              <a:gd name="connsiteY12" fmla="*/ 1840122 h 2303751"/>
              <a:gd name="connsiteX13" fmla="*/ 3302669 w 9313199"/>
              <a:gd name="connsiteY13" fmla="*/ 955219 h 2303751"/>
              <a:gd name="connsiteX14" fmla="*/ 2811056 w 9313199"/>
              <a:gd name="connsiteY14" fmla="*/ 660251 h 2303751"/>
              <a:gd name="connsiteX15" fmla="*/ 2230953 w 9313199"/>
              <a:gd name="connsiteY15" fmla="*/ 561928 h 2303751"/>
              <a:gd name="connsiteX16" fmla="*/ 647959 w 9313199"/>
              <a:gd name="connsiteY16" fmla="*/ 424277 h 2303751"/>
              <a:gd name="connsiteX17" fmla="*/ 313662 w 9313199"/>
              <a:gd name="connsiteY17" fmla="*/ 375115 h 2303751"/>
              <a:gd name="connsiteX18" fmla="*/ 122935 w 9313199"/>
              <a:gd name="connsiteY18" fmla="*/ 296458 h 2303751"/>
              <a:gd name="connsiteX19" fmla="*/ 4175 w 9313199"/>
              <a:gd name="connsiteY19" fmla="*/ 199283 h 2303751"/>
              <a:gd name="connsiteX20" fmla="*/ 293998 w 9313199"/>
              <a:gd name="connsiteY20" fmla="*/ 168638 h 2303751"/>
              <a:gd name="connsiteX0" fmla="*/ 539111 w 9558312"/>
              <a:gd name="connsiteY0" fmla="*/ 168638 h 2303751"/>
              <a:gd name="connsiteX1" fmla="*/ 1179629 w 9558312"/>
              <a:gd name="connsiteY1" fmla="*/ 93100 h 2303751"/>
              <a:gd name="connsiteX2" fmla="*/ 2515982 w 9558312"/>
              <a:gd name="connsiteY2" fmla="*/ 27403 h 2303751"/>
              <a:gd name="connsiteX3" fmla="*/ 3573876 w 9558312"/>
              <a:gd name="connsiteY3" fmla="*/ 35949 h 2303751"/>
              <a:gd name="connsiteX4" fmla="*/ 4639233 w 9558312"/>
              <a:gd name="connsiteY4" fmla="*/ 230 h 2303751"/>
              <a:gd name="connsiteX5" fmla="*/ 5625926 w 9558312"/>
              <a:gd name="connsiteY5" fmla="*/ 56108 h 2303751"/>
              <a:gd name="connsiteX6" fmla="*/ 6500164 w 9558312"/>
              <a:gd name="connsiteY6" fmla="*/ 79028 h 2303751"/>
              <a:gd name="connsiteX7" fmla="*/ 8562346 w 9558312"/>
              <a:gd name="connsiteY7" fmla="*/ 110640 h 2303751"/>
              <a:gd name="connsiteX8" fmla="*/ 9496298 w 9558312"/>
              <a:gd name="connsiteY8" fmla="*/ 227631 h 2303751"/>
              <a:gd name="connsiteX9" fmla="*/ 6900582 w 9558312"/>
              <a:gd name="connsiteY9" fmla="*/ 719244 h 2303751"/>
              <a:gd name="connsiteX10" fmla="*/ 5710879 w 9558312"/>
              <a:gd name="connsiteY10" fmla="*/ 1938444 h 2303751"/>
              <a:gd name="connsiteX11" fmla="*/ 4904633 w 9558312"/>
              <a:gd name="connsiteY11" fmla="*/ 2302238 h 2303751"/>
              <a:gd name="connsiteX12" fmla="*/ 4118053 w 9558312"/>
              <a:gd name="connsiteY12" fmla="*/ 1840122 h 2303751"/>
              <a:gd name="connsiteX13" fmla="*/ 3547782 w 9558312"/>
              <a:gd name="connsiteY13" fmla="*/ 955219 h 2303751"/>
              <a:gd name="connsiteX14" fmla="*/ 3056169 w 9558312"/>
              <a:gd name="connsiteY14" fmla="*/ 660251 h 2303751"/>
              <a:gd name="connsiteX15" fmla="*/ 2476066 w 9558312"/>
              <a:gd name="connsiteY15" fmla="*/ 561928 h 2303751"/>
              <a:gd name="connsiteX16" fmla="*/ 893072 w 9558312"/>
              <a:gd name="connsiteY16" fmla="*/ 424277 h 2303751"/>
              <a:gd name="connsiteX17" fmla="*/ 558775 w 9558312"/>
              <a:gd name="connsiteY17" fmla="*/ 375115 h 2303751"/>
              <a:gd name="connsiteX18" fmla="*/ 368048 w 9558312"/>
              <a:gd name="connsiteY18" fmla="*/ 296458 h 2303751"/>
              <a:gd name="connsiteX19" fmla="*/ 1554 w 9558312"/>
              <a:gd name="connsiteY19" fmla="*/ 260082 h 2303751"/>
              <a:gd name="connsiteX20" fmla="*/ 539111 w 9558312"/>
              <a:gd name="connsiteY20" fmla="*/ 168638 h 2303751"/>
              <a:gd name="connsiteX0" fmla="*/ 543980 w 9563181"/>
              <a:gd name="connsiteY0" fmla="*/ 168638 h 2303751"/>
              <a:gd name="connsiteX1" fmla="*/ 1184498 w 9563181"/>
              <a:gd name="connsiteY1" fmla="*/ 93100 h 2303751"/>
              <a:gd name="connsiteX2" fmla="*/ 2520851 w 9563181"/>
              <a:gd name="connsiteY2" fmla="*/ 27403 h 2303751"/>
              <a:gd name="connsiteX3" fmla="*/ 3578745 w 9563181"/>
              <a:gd name="connsiteY3" fmla="*/ 35949 h 2303751"/>
              <a:gd name="connsiteX4" fmla="*/ 4644102 w 9563181"/>
              <a:gd name="connsiteY4" fmla="*/ 230 h 2303751"/>
              <a:gd name="connsiteX5" fmla="*/ 5630795 w 9563181"/>
              <a:gd name="connsiteY5" fmla="*/ 56108 h 2303751"/>
              <a:gd name="connsiteX6" fmla="*/ 6505033 w 9563181"/>
              <a:gd name="connsiteY6" fmla="*/ 79028 h 2303751"/>
              <a:gd name="connsiteX7" fmla="*/ 8567215 w 9563181"/>
              <a:gd name="connsiteY7" fmla="*/ 110640 h 2303751"/>
              <a:gd name="connsiteX8" fmla="*/ 9501167 w 9563181"/>
              <a:gd name="connsiteY8" fmla="*/ 227631 h 2303751"/>
              <a:gd name="connsiteX9" fmla="*/ 6905451 w 9563181"/>
              <a:gd name="connsiteY9" fmla="*/ 719244 h 2303751"/>
              <a:gd name="connsiteX10" fmla="*/ 5715748 w 9563181"/>
              <a:gd name="connsiteY10" fmla="*/ 1938444 h 2303751"/>
              <a:gd name="connsiteX11" fmla="*/ 4909502 w 9563181"/>
              <a:gd name="connsiteY11" fmla="*/ 2302238 h 2303751"/>
              <a:gd name="connsiteX12" fmla="*/ 4122922 w 9563181"/>
              <a:gd name="connsiteY12" fmla="*/ 1840122 h 2303751"/>
              <a:gd name="connsiteX13" fmla="*/ 3552651 w 9563181"/>
              <a:gd name="connsiteY13" fmla="*/ 955219 h 2303751"/>
              <a:gd name="connsiteX14" fmla="*/ 3061038 w 9563181"/>
              <a:gd name="connsiteY14" fmla="*/ 660251 h 2303751"/>
              <a:gd name="connsiteX15" fmla="*/ 2480935 w 9563181"/>
              <a:gd name="connsiteY15" fmla="*/ 561928 h 2303751"/>
              <a:gd name="connsiteX16" fmla="*/ 897941 w 9563181"/>
              <a:gd name="connsiteY16" fmla="*/ 424277 h 2303751"/>
              <a:gd name="connsiteX17" fmla="*/ 563644 w 9563181"/>
              <a:gd name="connsiteY17" fmla="*/ 375115 h 2303751"/>
              <a:gd name="connsiteX18" fmla="*/ 240792 w 9563181"/>
              <a:gd name="connsiteY18" fmla="*/ 339887 h 2303751"/>
              <a:gd name="connsiteX19" fmla="*/ 6423 w 9563181"/>
              <a:gd name="connsiteY19" fmla="*/ 260082 h 2303751"/>
              <a:gd name="connsiteX20" fmla="*/ 543980 w 9563181"/>
              <a:gd name="connsiteY20" fmla="*/ 168638 h 2303751"/>
              <a:gd name="connsiteX0" fmla="*/ 432399 w 9451600"/>
              <a:gd name="connsiteY0" fmla="*/ 168638 h 2303751"/>
              <a:gd name="connsiteX1" fmla="*/ 1072917 w 9451600"/>
              <a:gd name="connsiteY1" fmla="*/ 93100 h 2303751"/>
              <a:gd name="connsiteX2" fmla="*/ 2409270 w 9451600"/>
              <a:gd name="connsiteY2" fmla="*/ 27403 h 2303751"/>
              <a:gd name="connsiteX3" fmla="*/ 3467164 w 9451600"/>
              <a:gd name="connsiteY3" fmla="*/ 35949 h 2303751"/>
              <a:gd name="connsiteX4" fmla="*/ 4532521 w 9451600"/>
              <a:gd name="connsiteY4" fmla="*/ 230 h 2303751"/>
              <a:gd name="connsiteX5" fmla="*/ 5519214 w 9451600"/>
              <a:gd name="connsiteY5" fmla="*/ 56108 h 2303751"/>
              <a:gd name="connsiteX6" fmla="*/ 6393452 w 9451600"/>
              <a:gd name="connsiteY6" fmla="*/ 79028 h 2303751"/>
              <a:gd name="connsiteX7" fmla="*/ 8455634 w 9451600"/>
              <a:gd name="connsiteY7" fmla="*/ 110640 h 2303751"/>
              <a:gd name="connsiteX8" fmla="*/ 9389586 w 9451600"/>
              <a:gd name="connsiteY8" fmla="*/ 227631 h 2303751"/>
              <a:gd name="connsiteX9" fmla="*/ 6793870 w 9451600"/>
              <a:gd name="connsiteY9" fmla="*/ 719244 h 2303751"/>
              <a:gd name="connsiteX10" fmla="*/ 5604167 w 9451600"/>
              <a:gd name="connsiteY10" fmla="*/ 1938444 h 2303751"/>
              <a:gd name="connsiteX11" fmla="*/ 4797921 w 9451600"/>
              <a:gd name="connsiteY11" fmla="*/ 2302238 h 2303751"/>
              <a:gd name="connsiteX12" fmla="*/ 4011341 w 9451600"/>
              <a:gd name="connsiteY12" fmla="*/ 1840122 h 2303751"/>
              <a:gd name="connsiteX13" fmla="*/ 3441070 w 9451600"/>
              <a:gd name="connsiteY13" fmla="*/ 955219 h 2303751"/>
              <a:gd name="connsiteX14" fmla="*/ 2949457 w 9451600"/>
              <a:gd name="connsiteY14" fmla="*/ 660251 h 2303751"/>
              <a:gd name="connsiteX15" fmla="*/ 2369354 w 9451600"/>
              <a:gd name="connsiteY15" fmla="*/ 561928 h 2303751"/>
              <a:gd name="connsiteX16" fmla="*/ 786360 w 9451600"/>
              <a:gd name="connsiteY16" fmla="*/ 424277 h 2303751"/>
              <a:gd name="connsiteX17" fmla="*/ 452063 w 9451600"/>
              <a:gd name="connsiteY17" fmla="*/ 375115 h 2303751"/>
              <a:gd name="connsiteX18" fmla="*/ 129211 w 9451600"/>
              <a:gd name="connsiteY18" fmla="*/ 339887 h 2303751"/>
              <a:gd name="connsiteX19" fmla="*/ 10452 w 9451600"/>
              <a:gd name="connsiteY19" fmla="*/ 234029 h 2303751"/>
              <a:gd name="connsiteX20" fmla="*/ 432399 w 9451600"/>
              <a:gd name="connsiteY20" fmla="*/ 168638 h 2303751"/>
              <a:gd name="connsiteX0" fmla="*/ 397655 w 9449894"/>
              <a:gd name="connsiteY0" fmla="*/ 125212 h 2303751"/>
              <a:gd name="connsiteX1" fmla="*/ 1071211 w 9449894"/>
              <a:gd name="connsiteY1" fmla="*/ 93100 h 2303751"/>
              <a:gd name="connsiteX2" fmla="*/ 2407564 w 9449894"/>
              <a:gd name="connsiteY2" fmla="*/ 27403 h 2303751"/>
              <a:gd name="connsiteX3" fmla="*/ 3465458 w 9449894"/>
              <a:gd name="connsiteY3" fmla="*/ 35949 h 2303751"/>
              <a:gd name="connsiteX4" fmla="*/ 4530815 w 9449894"/>
              <a:gd name="connsiteY4" fmla="*/ 230 h 2303751"/>
              <a:gd name="connsiteX5" fmla="*/ 5517508 w 9449894"/>
              <a:gd name="connsiteY5" fmla="*/ 56108 h 2303751"/>
              <a:gd name="connsiteX6" fmla="*/ 6391746 w 9449894"/>
              <a:gd name="connsiteY6" fmla="*/ 79028 h 2303751"/>
              <a:gd name="connsiteX7" fmla="*/ 8453928 w 9449894"/>
              <a:gd name="connsiteY7" fmla="*/ 110640 h 2303751"/>
              <a:gd name="connsiteX8" fmla="*/ 9387880 w 9449894"/>
              <a:gd name="connsiteY8" fmla="*/ 227631 h 2303751"/>
              <a:gd name="connsiteX9" fmla="*/ 6792164 w 9449894"/>
              <a:gd name="connsiteY9" fmla="*/ 719244 h 2303751"/>
              <a:gd name="connsiteX10" fmla="*/ 5602461 w 9449894"/>
              <a:gd name="connsiteY10" fmla="*/ 1938444 h 2303751"/>
              <a:gd name="connsiteX11" fmla="*/ 4796215 w 9449894"/>
              <a:gd name="connsiteY11" fmla="*/ 2302238 h 2303751"/>
              <a:gd name="connsiteX12" fmla="*/ 4009635 w 9449894"/>
              <a:gd name="connsiteY12" fmla="*/ 1840122 h 2303751"/>
              <a:gd name="connsiteX13" fmla="*/ 3439364 w 9449894"/>
              <a:gd name="connsiteY13" fmla="*/ 955219 h 2303751"/>
              <a:gd name="connsiteX14" fmla="*/ 2947751 w 9449894"/>
              <a:gd name="connsiteY14" fmla="*/ 660251 h 2303751"/>
              <a:gd name="connsiteX15" fmla="*/ 2367648 w 9449894"/>
              <a:gd name="connsiteY15" fmla="*/ 561928 h 2303751"/>
              <a:gd name="connsiteX16" fmla="*/ 784654 w 9449894"/>
              <a:gd name="connsiteY16" fmla="*/ 424277 h 2303751"/>
              <a:gd name="connsiteX17" fmla="*/ 450357 w 9449894"/>
              <a:gd name="connsiteY17" fmla="*/ 375115 h 2303751"/>
              <a:gd name="connsiteX18" fmla="*/ 127505 w 9449894"/>
              <a:gd name="connsiteY18" fmla="*/ 339887 h 2303751"/>
              <a:gd name="connsiteX19" fmla="*/ 8746 w 9449894"/>
              <a:gd name="connsiteY19" fmla="*/ 234029 h 2303751"/>
              <a:gd name="connsiteX20" fmla="*/ 397655 w 9449894"/>
              <a:gd name="connsiteY20" fmla="*/ 125212 h 2303751"/>
              <a:gd name="connsiteX0" fmla="*/ 397655 w 9488387"/>
              <a:gd name="connsiteY0" fmla="*/ 125212 h 2303751"/>
              <a:gd name="connsiteX1" fmla="*/ 1071211 w 9488387"/>
              <a:gd name="connsiteY1" fmla="*/ 93100 h 2303751"/>
              <a:gd name="connsiteX2" fmla="*/ 2407564 w 9488387"/>
              <a:gd name="connsiteY2" fmla="*/ 27403 h 2303751"/>
              <a:gd name="connsiteX3" fmla="*/ 3465458 w 9488387"/>
              <a:gd name="connsiteY3" fmla="*/ 35949 h 2303751"/>
              <a:gd name="connsiteX4" fmla="*/ 4530815 w 9488387"/>
              <a:gd name="connsiteY4" fmla="*/ 230 h 2303751"/>
              <a:gd name="connsiteX5" fmla="*/ 5517508 w 9488387"/>
              <a:gd name="connsiteY5" fmla="*/ 56108 h 2303751"/>
              <a:gd name="connsiteX6" fmla="*/ 3864875 w 9488387"/>
              <a:gd name="connsiteY6" fmla="*/ 244052 h 2303751"/>
              <a:gd name="connsiteX7" fmla="*/ 8453928 w 9488387"/>
              <a:gd name="connsiteY7" fmla="*/ 110640 h 2303751"/>
              <a:gd name="connsiteX8" fmla="*/ 9387880 w 9488387"/>
              <a:gd name="connsiteY8" fmla="*/ 227631 h 2303751"/>
              <a:gd name="connsiteX9" fmla="*/ 6792164 w 9488387"/>
              <a:gd name="connsiteY9" fmla="*/ 719244 h 2303751"/>
              <a:gd name="connsiteX10" fmla="*/ 5602461 w 9488387"/>
              <a:gd name="connsiteY10" fmla="*/ 1938444 h 2303751"/>
              <a:gd name="connsiteX11" fmla="*/ 4796215 w 9488387"/>
              <a:gd name="connsiteY11" fmla="*/ 2302238 h 2303751"/>
              <a:gd name="connsiteX12" fmla="*/ 4009635 w 9488387"/>
              <a:gd name="connsiteY12" fmla="*/ 1840122 h 2303751"/>
              <a:gd name="connsiteX13" fmla="*/ 3439364 w 9488387"/>
              <a:gd name="connsiteY13" fmla="*/ 955219 h 2303751"/>
              <a:gd name="connsiteX14" fmla="*/ 2947751 w 9488387"/>
              <a:gd name="connsiteY14" fmla="*/ 660251 h 2303751"/>
              <a:gd name="connsiteX15" fmla="*/ 2367648 w 9488387"/>
              <a:gd name="connsiteY15" fmla="*/ 561928 h 2303751"/>
              <a:gd name="connsiteX16" fmla="*/ 784654 w 9488387"/>
              <a:gd name="connsiteY16" fmla="*/ 424277 h 2303751"/>
              <a:gd name="connsiteX17" fmla="*/ 450357 w 9488387"/>
              <a:gd name="connsiteY17" fmla="*/ 375115 h 2303751"/>
              <a:gd name="connsiteX18" fmla="*/ 127505 w 9488387"/>
              <a:gd name="connsiteY18" fmla="*/ 339887 h 2303751"/>
              <a:gd name="connsiteX19" fmla="*/ 8746 w 9488387"/>
              <a:gd name="connsiteY19" fmla="*/ 234029 h 2303751"/>
              <a:gd name="connsiteX20" fmla="*/ 397655 w 9488387"/>
              <a:gd name="connsiteY20" fmla="*/ 125212 h 2303751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2407564 w 9488387"/>
              <a:gd name="connsiteY2" fmla="*/ 36292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397655 w 9488387"/>
              <a:gd name="connsiteY0" fmla="*/ 134101 h 2312640"/>
              <a:gd name="connsiteX1" fmla="*/ 1071211 w 9488387"/>
              <a:gd name="connsiteY1" fmla="*/ 101989 h 2312640"/>
              <a:gd name="connsiteX2" fmla="*/ 1565271 w 9488387"/>
              <a:gd name="connsiteY2" fmla="*/ 114459 h 2312640"/>
              <a:gd name="connsiteX3" fmla="*/ 2292855 w 9488387"/>
              <a:gd name="connsiteY3" fmla="*/ 235915 h 2312640"/>
              <a:gd name="connsiteX4" fmla="*/ 4530815 w 9488387"/>
              <a:gd name="connsiteY4" fmla="*/ 9119 h 2312640"/>
              <a:gd name="connsiteX5" fmla="*/ 5517508 w 9488387"/>
              <a:gd name="connsiteY5" fmla="*/ 64997 h 2312640"/>
              <a:gd name="connsiteX6" fmla="*/ 3864875 w 9488387"/>
              <a:gd name="connsiteY6" fmla="*/ 252941 h 2312640"/>
              <a:gd name="connsiteX7" fmla="*/ 8453928 w 9488387"/>
              <a:gd name="connsiteY7" fmla="*/ 119529 h 2312640"/>
              <a:gd name="connsiteX8" fmla="*/ 9387880 w 9488387"/>
              <a:gd name="connsiteY8" fmla="*/ 236520 h 2312640"/>
              <a:gd name="connsiteX9" fmla="*/ 6792164 w 9488387"/>
              <a:gd name="connsiteY9" fmla="*/ 728133 h 2312640"/>
              <a:gd name="connsiteX10" fmla="*/ 5602461 w 9488387"/>
              <a:gd name="connsiteY10" fmla="*/ 1947333 h 2312640"/>
              <a:gd name="connsiteX11" fmla="*/ 4796215 w 9488387"/>
              <a:gd name="connsiteY11" fmla="*/ 2311127 h 2312640"/>
              <a:gd name="connsiteX12" fmla="*/ 4009635 w 9488387"/>
              <a:gd name="connsiteY12" fmla="*/ 1849011 h 2312640"/>
              <a:gd name="connsiteX13" fmla="*/ 3439364 w 9488387"/>
              <a:gd name="connsiteY13" fmla="*/ 964108 h 2312640"/>
              <a:gd name="connsiteX14" fmla="*/ 2947751 w 9488387"/>
              <a:gd name="connsiteY14" fmla="*/ 669140 h 2312640"/>
              <a:gd name="connsiteX15" fmla="*/ 2367648 w 9488387"/>
              <a:gd name="connsiteY15" fmla="*/ 570817 h 2312640"/>
              <a:gd name="connsiteX16" fmla="*/ 784654 w 9488387"/>
              <a:gd name="connsiteY16" fmla="*/ 433166 h 2312640"/>
              <a:gd name="connsiteX17" fmla="*/ 450357 w 9488387"/>
              <a:gd name="connsiteY17" fmla="*/ 384004 h 2312640"/>
              <a:gd name="connsiteX18" fmla="*/ 127505 w 9488387"/>
              <a:gd name="connsiteY18" fmla="*/ 348776 h 2312640"/>
              <a:gd name="connsiteX19" fmla="*/ 8746 w 9488387"/>
              <a:gd name="connsiteY19" fmla="*/ 242918 h 2312640"/>
              <a:gd name="connsiteX20" fmla="*/ 397655 w 9488387"/>
              <a:gd name="connsiteY20" fmla="*/ 134101 h 2312640"/>
              <a:gd name="connsiteX0" fmla="*/ 421784 w 9512516"/>
              <a:gd name="connsiteY0" fmla="*/ 134101 h 2312640"/>
              <a:gd name="connsiteX1" fmla="*/ 1095340 w 9512516"/>
              <a:gd name="connsiteY1" fmla="*/ 101989 h 2312640"/>
              <a:gd name="connsiteX2" fmla="*/ 1589400 w 9512516"/>
              <a:gd name="connsiteY2" fmla="*/ 114459 h 2312640"/>
              <a:gd name="connsiteX3" fmla="*/ 2316984 w 9512516"/>
              <a:gd name="connsiteY3" fmla="*/ 235915 h 2312640"/>
              <a:gd name="connsiteX4" fmla="*/ 4554944 w 9512516"/>
              <a:gd name="connsiteY4" fmla="*/ 9119 h 2312640"/>
              <a:gd name="connsiteX5" fmla="*/ 5541637 w 9512516"/>
              <a:gd name="connsiteY5" fmla="*/ 64997 h 2312640"/>
              <a:gd name="connsiteX6" fmla="*/ 3889004 w 9512516"/>
              <a:gd name="connsiteY6" fmla="*/ 252941 h 2312640"/>
              <a:gd name="connsiteX7" fmla="*/ 8478057 w 9512516"/>
              <a:gd name="connsiteY7" fmla="*/ 119529 h 2312640"/>
              <a:gd name="connsiteX8" fmla="*/ 9412009 w 9512516"/>
              <a:gd name="connsiteY8" fmla="*/ 236520 h 2312640"/>
              <a:gd name="connsiteX9" fmla="*/ 6816293 w 9512516"/>
              <a:gd name="connsiteY9" fmla="*/ 728133 h 2312640"/>
              <a:gd name="connsiteX10" fmla="*/ 5626590 w 9512516"/>
              <a:gd name="connsiteY10" fmla="*/ 1947333 h 2312640"/>
              <a:gd name="connsiteX11" fmla="*/ 4820344 w 9512516"/>
              <a:gd name="connsiteY11" fmla="*/ 2311127 h 2312640"/>
              <a:gd name="connsiteX12" fmla="*/ 4033764 w 9512516"/>
              <a:gd name="connsiteY12" fmla="*/ 1849011 h 2312640"/>
              <a:gd name="connsiteX13" fmla="*/ 3463493 w 9512516"/>
              <a:gd name="connsiteY13" fmla="*/ 964108 h 2312640"/>
              <a:gd name="connsiteX14" fmla="*/ 2971880 w 9512516"/>
              <a:gd name="connsiteY14" fmla="*/ 669140 h 2312640"/>
              <a:gd name="connsiteX15" fmla="*/ 2391777 w 9512516"/>
              <a:gd name="connsiteY15" fmla="*/ 570817 h 2312640"/>
              <a:gd name="connsiteX16" fmla="*/ 808783 w 9512516"/>
              <a:gd name="connsiteY16" fmla="*/ 433166 h 2312640"/>
              <a:gd name="connsiteX17" fmla="*/ 474486 w 9512516"/>
              <a:gd name="connsiteY17" fmla="*/ 384004 h 2312640"/>
              <a:gd name="connsiteX18" fmla="*/ 36024 w 9512516"/>
              <a:gd name="connsiteY18" fmla="*/ 253240 h 2312640"/>
              <a:gd name="connsiteX19" fmla="*/ 32875 w 9512516"/>
              <a:gd name="connsiteY19" fmla="*/ 242918 h 2312640"/>
              <a:gd name="connsiteX20" fmla="*/ 421784 w 9512516"/>
              <a:gd name="connsiteY20" fmla="*/ 134101 h 2312640"/>
              <a:gd name="connsiteX0" fmla="*/ 80890 w 9551480"/>
              <a:gd name="connsiteY0" fmla="*/ 177527 h 2312640"/>
              <a:gd name="connsiteX1" fmla="*/ 1134304 w 9551480"/>
              <a:gd name="connsiteY1" fmla="*/ 101989 h 2312640"/>
              <a:gd name="connsiteX2" fmla="*/ 1628364 w 9551480"/>
              <a:gd name="connsiteY2" fmla="*/ 114459 h 2312640"/>
              <a:gd name="connsiteX3" fmla="*/ 2355948 w 9551480"/>
              <a:gd name="connsiteY3" fmla="*/ 235915 h 2312640"/>
              <a:gd name="connsiteX4" fmla="*/ 4593908 w 9551480"/>
              <a:gd name="connsiteY4" fmla="*/ 9119 h 2312640"/>
              <a:gd name="connsiteX5" fmla="*/ 5580601 w 9551480"/>
              <a:gd name="connsiteY5" fmla="*/ 64997 h 2312640"/>
              <a:gd name="connsiteX6" fmla="*/ 3927968 w 9551480"/>
              <a:gd name="connsiteY6" fmla="*/ 252941 h 2312640"/>
              <a:gd name="connsiteX7" fmla="*/ 8517021 w 9551480"/>
              <a:gd name="connsiteY7" fmla="*/ 119529 h 2312640"/>
              <a:gd name="connsiteX8" fmla="*/ 9450973 w 9551480"/>
              <a:gd name="connsiteY8" fmla="*/ 236520 h 2312640"/>
              <a:gd name="connsiteX9" fmla="*/ 6855257 w 9551480"/>
              <a:gd name="connsiteY9" fmla="*/ 728133 h 2312640"/>
              <a:gd name="connsiteX10" fmla="*/ 5665554 w 9551480"/>
              <a:gd name="connsiteY10" fmla="*/ 1947333 h 2312640"/>
              <a:gd name="connsiteX11" fmla="*/ 4859308 w 9551480"/>
              <a:gd name="connsiteY11" fmla="*/ 2311127 h 2312640"/>
              <a:gd name="connsiteX12" fmla="*/ 4072728 w 9551480"/>
              <a:gd name="connsiteY12" fmla="*/ 1849011 h 2312640"/>
              <a:gd name="connsiteX13" fmla="*/ 3502457 w 9551480"/>
              <a:gd name="connsiteY13" fmla="*/ 964108 h 2312640"/>
              <a:gd name="connsiteX14" fmla="*/ 3010844 w 9551480"/>
              <a:gd name="connsiteY14" fmla="*/ 669140 h 2312640"/>
              <a:gd name="connsiteX15" fmla="*/ 2430741 w 9551480"/>
              <a:gd name="connsiteY15" fmla="*/ 570817 h 2312640"/>
              <a:gd name="connsiteX16" fmla="*/ 847747 w 9551480"/>
              <a:gd name="connsiteY16" fmla="*/ 433166 h 2312640"/>
              <a:gd name="connsiteX17" fmla="*/ 513450 w 9551480"/>
              <a:gd name="connsiteY17" fmla="*/ 384004 h 2312640"/>
              <a:gd name="connsiteX18" fmla="*/ 74988 w 9551480"/>
              <a:gd name="connsiteY18" fmla="*/ 253240 h 2312640"/>
              <a:gd name="connsiteX19" fmla="*/ 71839 w 9551480"/>
              <a:gd name="connsiteY19" fmla="*/ 242918 h 2312640"/>
              <a:gd name="connsiteX20" fmla="*/ 80890 w 9551480"/>
              <a:gd name="connsiteY20" fmla="*/ 177527 h 2312640"/>
              <a:gd name="connsiteX0" fmla="*/ 50123 w 9520713"/>
              <a:gd name="connsiteY0" fmla="*/ 177527 h 2312640"/>
              <a:gd name="connsiteX1" fmla="*/ 1103537 w 9520713"/>
              <a:gd name="connsiteY1" fmla="*/ 101989 h 2312640"/>
              <a:gd name="connsiteX2" fmla="*/ 1597597 w 9520713"/>
              <a:gd name="connsiteY2" fmla="*/ 114459 h 2312640"/>
              <a:gd name="connsiteX3" fmla="*/ 2325181 w 9520713"/>
              <a:gd name="connsiteY3" fmla="*/ 235915 h 2312640"/>
              <a:gd name="connsiteX4" fmla="*/ 4563141 w 9520713"/>
              <a:gd name="connsiteY4" fmla="*/ 9119 h 2312640"/>
              <a:gd name="connsiteX5" fmla="*/ 5549834 w 9520713"/>
              <a:gd name="connsiteY5" fmla="*/ 64997 h 2312640"/>
              <a:gd name="connsiteX6" fmla="*/ 3897201 w 9520713"/>
              <a:gd name="connsiteY6" fmla="*/ 252941 h 2312640"/>
              <a:gd name="connsiteX7" fmla="*/ 8486254 w 9520713"/>
              <a:gd name="connsiteY7" fmla="*/ 119529 h 2312640"/>
              <a:gd name="connsiteX8" fmla="*/ 9420206 w 9520713"/>
              <a:gd name="connsiteY8" fmla="*/ 236520 h 2312640"/>
              <a:gd name="connsiteX9" fmla="*/ 6824490 w 9520713"/>
              <a:gd name="connsiteY9" fmla="*/ 728133 h 2312640"/>
              <a:gd name="connsiteX10" fmla="*/ 5634787 w 9520713"/>
              <a:gd name="connsiteY10" fmla="*/ 1947333 h 2312640"/>
              <a:gd name="connsiteX11" fmla="*/ 4828541 w 9520713"/>
              <a:gd name="connsiteY11" fmla="*/ 2311127 h 2312640"/>
              <a:gd name="connsiteX12" fmla="*/ 4041961 w 9520713"/>
              <a:gd name="connsiteY12" fmla="*/ 1849011 h 2312640"/>
              <a:gd name="connsiteX13" fmla="*/ 3471690 w 9520713"/>
              <a:gd name="connsiteY13" fmla="*/ 964108 h 2312640"/>
              <a:gd name="connsiteX14" fmla="*/ 2980077 w 9520713"/>
              <a:gd name="connsiteY14" fmla="*/ 669140 h 2312640"/>
              <a:gd name="connsiteX15" fmla="*/ 2399974 w 9520713"/>
              <a:gd name="connsiteY15" fmla="*/ 570817 h 2312640"/>
              <a:gd name="connsiteX16" fmla="*/ 816980 w 9520713"/>
              <a:gd name="connsiteY16" fmla="*/ 433166 h 2312640"/>
              <a:gd name="connsiteX17" fmla="*/ 482683 w 9520713"/>
              <a:gd name="connsiteY17" fmla="*/ 384004 h 2312640"/>
              <a:gd name="connsiteX18" fmla="*/ 44221 w 9520713"/>
              <a:gd name="connsiteY18" fmla="*/ 253240 h 2312640"/>
              <a:gd name="connsiteX19" fmla="*/ 156676 w 9520713"/>
              <a:gd name="connsiteY19" fmla="*/ 277659 h 2312640"/>
              <a:gd name="connsiteX20" fmla="*/ 50123 w 9520713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555692 w 9478808"/>
              <a:gd name="connsiteY2" fmla="*/ 11445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97529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77527 h 2312640"/>
              <a:gd name="connsiteX1" fmla="*/ 268888 w 9478808"/>
              <a:gd name="connsiteY1" fmla="*/ 154103 h 2312640"/>
              <a:gd name="connsiteX2" fmla="*/ 1390541 w 9478808"/>
              <a:gd name="connsiteY2" fmla="*/ 157889 h 2312640"/>
              <a:gd name="connsiteX3" fmla="*/ 2283276 w 9478808"/>
              <a:gd name="connsiteY3" fmla="*/ 235915 h 2312640"/>
              <a:gd name="connsiteX4" fmla="*/ 4521236 w 9478808"/>
              <a:gd name="connsiteY4" fmla="*/ 9119 h 2312640"/>
              <a:gd name="connsiteX5" fmla="*/ 5507929 w 9478808"/>
              <a:gd name="connsiteY5" fmla="*/ 64997 h 2312640"/>
              <a:gd name="connsiteX6" fmla="*/ 3855296 w 9478808"/>
              <a:gd name="connsiteY6" fmla="*/ 252941 h 2312640"/>
              <a:gd name="connsiteX7" fmla="*/ 8444349 w 9478808"/>
              <a:gd name="connsiteY7" fmla="*/ 119529 h 2312640"/>
              <a:gd name="connsiteX8" fmla="*/ 9378301 w 9478808"/>
              <a:gd name="connsiteY8" fmla="*/ 236520 h 2312640"/>
              <a:gd name="connsiteX9" fmla="*/ 6782585 w 9478808"/>
              <a:gd name="connsiteY9" fmla="*/ 728133 h 2312640"/>
              <a:gd name="connsiteX10" fmla="*/ 5592882 w 9478808"/>
              <a:gd name="connsiteY10" fmla="*/ 1947333 h 2312640"/>
              <a:gd name="connsiteX11" fmla="*/ 4786636 w 9478808"/>
              <a:gd name="connsiteY11" fmla="*/ 2311127 h 2312640"/>
              <a:gd name="connsiteX12" fmla="*/ 4000056 w 9478808"/>
              <a:gd name="connsiteY12" fmla="*/ 1849011 h 2312640"/>
              <a:gd name="connsiteX13" fmla="*/ 3429785 w 9478808"/>
              <a:gd name="connsiteY13" fmla="*/ 964108 h 2312640"/>
              <a:gd name="connsiteX14" fmla="*/ 2938172 w 9478808"/>
              <a:gd name="connsiteY14" fmla="*/ 669140 h 2312640"/>
              <a:gd name="connsiteX15" fmla="*/ 2358069 w 9478808"/>
              <a:gd name="connsiteY15" fmla="*/ 570817 h 2312640"/>
              <a:gd name="connsiteX16" fmla="*/ 775075 w 9478808"/>
              <a:gd name="connsiteY16" fmla="*/ 433166 h 2312640"/>
              <a:gd name="connsiteX17" fmla="*/ 440778 w 9478808"/>
              <a:gd name="connsiteY17" fmla="*/ 384004 h 2312640"/>
              <a:gd name="connsiteX18" fmla="*/ 2316 w 9478808"/>
              <a:gd name="connsiteY18" fmla="*/ 253240 h 2312640"/>
              <a:gd name="connsiteX19" fmla="*/ 114771 w 9478808"/>
              <a:gd name="connsiteY19" fmla="*/ 277659 h 2312640"/>
              <a:gd name="connsiteX20" fmla="*/ 8218 w 9478808"/>
              <a:gd name="connsiteY20" fmla="*/ 177527 h 2312640"/>
              <a:gd name="connsiteX0" fmla="*/ 8218 w 9478808"/>
              <a:gd name="connsiteY0" fmla="*/ 113781 h 2248894"/>
              <a:gd name="connsiteX1" fmla="*/ 268888 w 9478808"/>
              <a:gd name="connsiteY1" fmla="*/ 90357 h 2248894"/>
              <a:gd name="connsiteX2" fmla="*/ 1390541 w 9478808"/>
              <a:gd name="connsiteY2" fmla="*/ 94143 h 2248894"/>
              <a:gd name="connsiteX3" fmla="*/ 2283276 w 9478808"/>
              <a:gd name="connsiteY3" fmla="*/ 172169 h 2248894"/>
              <a:gd name="connsiteX4" fmla="*/ 1449349 w 9478808"/>
              <a:gd name="connsiteY4" fmla="*/ 110396 h 2248894"/>
              <a:gd name="connsiteX5" fmla="*/ 5507929 w 9478808"/>
              <a:gd name="connsiteY5" fmla="*/ 1251 h 2248894"/>
              <a:gd name="connsiteX6" fmla="*/ 3855296 w 9478808"/>
              <a:gd name="connsiteY6" fmla="*/ 189195 h 2248894"/>
              <a:gd name="connsiteX7" fmla="*/ 8444349 w 9478808"/>
              <a:gd name="connsiteY7" fmla="*/ 55783 h 2248894"/>
              <a:gd name="connsiteX8" fmla="*/ 9378301 w 9478808"/>
              <a:gd name="connsiteY8" fmla="*/ 172774 h 2248894"/>
              <a:gd name="connsiteX9" fmla="*/ 6782585 w 9478808"/>
              <a:gd name="connsiteY9" fmla="*/ 664387 h 2248894"/>
              <a:gd name="connsiteX10" fmla="*/ 5592882 w 9478808"/>
              <a:gd name="connsiteY10" fmla="*/ 1883587 h 2248894"/>
              <a:gd name="connsiteX11" fmla="*/ 4786636 w 9478808"/>
              <a:gd name="connsiteY11" fmla="*/ 2247381 h 2248894"/>
              <a:gd name="connsiteX12" fmla="*/ 4000056 w 9478808"/>
              <a:gd name="connsiteY12" fmla="*/ 1785265 h 2248894"/>
              <a:gd name="connsiteX13" fmla="*/ 3429785 w 9478808"/>
              <a:gd name="connsiteY13" fmla="*/ 900362 h 2248894"/>
              <a:gd name="connsiteX14" fmla="*/ 2938172 w 9478808"/>
              <a:gd name="connsiteY14" fmla="*/ 605394 h 2248894"/>
              <a:gd name="connsiteX15" fmla="*/ 2358069 w 9478808"/>
              <a:gd name="connsiteY15" fmla="*/ 507071 h 2248894"/>
              <a:gd name="connsiteX16" fmla="*/ 775075 w 9478808"/>
              <a:gd name="connsiteY16" fmla="*/ 369420 h 2248894"/>
              <a:gd name="connsiteX17" fmla="*/ 440778 w 9478808"/>
              <a:gd name="connsiteY17" fmla="*/ 320258 h 2248894"/>
              <a:gd name="connsiteX18" fmla="*/ 2316 w 9478808"/>
              <a:gd name="connsiteY18" fmla="*/ 189494 h 2248894"/>
              <a:gd name="connsiteX19" fmla="*/ 114771 w 9478808"/>
              <a:gd name="connsiteY19" fmla="*/ 213913 h 2248894"/>
              <a:gd name="connsiteX20" fmla="*/ 8218 w 9478808"/>
              <a:gd name="connsiteY20" fmla="*/ 113781 h 2248894"/>
              <a:gd name="connsiteX0" fmla="*/ 8218 w 9478808"/>
              <a:gd name="connsiteY0" fmla="*/ 58249 h 2193362"/>
              <a:gd name="connsiteX1" fmla="*/ 268888 w 9478808"/>
              <a:gd name="connsiteY1" fmla="*/ 34825 h 2193362"/>
              <a:gd name="connsiteX2" fmla="*/ 1390541 w 9478808"/>
              <a:gd name="connsiteY2" fmla="*/ 38611 h 2193362"/>
              <a:gd name="connsiteX3" fmla="*/ 2283276 w 9478808"/>
              <a:gd name="connsiteY3" fmla="*/ 116637 h 2193362"/>
              <a:gd name="connsiteX4" fmla="*/ 1449349 w 9478808"/>
              <a:gd name="connsiteY4" fmla="*/ 54864 h 2193362"/>
              <a:gd name="connsiteX5" fmla="*/ 1940580 w 9478808"/>
              <a:gd name="connsiteY5" fmla="*/ 145484 h 2193362"/>
              <a:gd name="connsiteX6" fmla="*/ 3855296 w 9478808"/>
              <a:gd name="connsiteY6" fmla="*/ 133663 h 2193362"/>
              <a:gd name="connsiteX7" fmla="*/ 8444349 w 9478808"/>
              <a:gd name="connsiteY7" fmla="*/ 251 h 2193362"/>
              <a:gd name="connsiteX8" fmla="*/ 9378301 w 9478808"/>
              <a:gd name="connsiteY8" fmla="*/ 117242 h 2193362"/>
              <a:gd name="connsiteX9" fmla="*/ 6782585 w 9478808"/>
              <a:gd name="connsiteY9" fmla="*/ 608855 h 2193362"/>
              <a:gd name="connsiteX10" fmla="*/ 5592882 w 9478808"/>
              <a:gd name="connsiteY10" fmla="*/ 1828055 h 2193362"/>
              <a:gd name="connsiteX11" fmla="*/ 4786636 w 9478808"/>
              <a:gd name="connsiteY11" fmla="*/ 2191849 h 2193362"/>
              <a:gd name="connsiteX12" fmla="*/ 4000056 w 9478808"/>
              <a:gd name="connsiteY12" fmla="*/ 1729733 h 2193362"/>
              <a:gd name="connsiteX13" fmla="*/ 3429785 w 9478808"/>
              <a:gd name="connsiteY13" fmla="*/ 844830 h 2193362"/>
              <a:gd name="connsiteX14" fmla="*/ 2938172 w 9478808"/>
              <a:gd name="connsiteY14" fmla="*/ 549862 h 2193362"/>
              <a:gd name="connsiteX15" fmla="*/ 2358069 w 9478808"/>
              <a:gd name="connsiteY15" fmla="*/ 451539 h 2193362"/>
              <a:gd name="connsiteX16" fmla="*/ 775075 w 9478808"/>
              <a:gd name="connsiteY16" fmla="*/ 313888 h 2193362"/>
              <a:gd name="connsiteX17" fmla="*/ 440778 w 9478808"/>
              <a:gd name="connsiteY17" fmla="*/ 264726 h 2193362"/>
              <a:gd name="connsiteX18" fmla="*/ 2316 w 9478808"/>
              <a:gd name="connsiteY18" fmla="*/ 133962 h 2193362"/>
              <a:gd name="connsiteX19" fmla="*/ 114771 w 9478808"/>
              <a:gd name="connsiteY19" fmla="*/ 158381 h 2193362"/>
              <a:gd name="connsiteX20" fmla="*/ 8218 w 9478808"/>
              <a:gd name="connsiteY20" fmla="*/ 58249 h 2193362"/>
              <a:gd name="connsiteX0" fmla="*/ 8218 w 9469001"/>
              <a:gd name="connsiteY0" fmla="*/ 57997 h 2193110"/>
              <a:gd name="connsiteX1" fmla="*/ 268888 w 9469001"/>
              <a:gd name="connsiteY1" fmla="*/ 34573 h 2193110"/>
              <a:gd name="connsiteX2" fmla="*/ 1390541 w 9469001"/>
              <a:gd name="connsiteY2" fmla="*/ 38359 h 2193110"/>
              <a:gd name="connsiteX3" fmla="*/ 2283276 w 9469001"/>
              <a:gd name="connsiteY3" fmla="*/ 116385 h 2193110"/>
              <a:gd name="connsiteX4" fmla="*/ 1449349 w 9469001"/>
              <a:gd name="connsiteY4" fmla="*/ 54612 h 2193110"/>
              <a:gd name="connsiteX5" fmla="*/ 1940580 w 9469001"/>
              <a:gd name="connsiteY5" fmla="*/ 145232 h 2193110"/>
              <a:gd name="connsiteX6" fmla="*/ 4334244 w 9469001"/>
              <a:gd name="connsiteY6" fmla="*/ 11814 h 2193110"/>
              <a:gd name="connsiteX7" fmla="*/ 8444349 w 9469001"/>
              <a:gd name="connsiteY7" fmla="*/ -1 h 2193110"/>
              <a:gd name="connsiteX8" fmla="*/ 9378301 w 9469001"/>
              <a:gd name="connsiteY8" fmla="*/ 116990 h 2193110"/>
              <a:gd name="connsiteX9" fmla="*/ 6782585 w 9469001"/>
              <a:gd name="connsiteY9" fmla="*/ 608603 h 2193110"/>
              <a:gd name="connsiteX10" fmla="*/ 5592882 w 9469001"/>
              <a:gd name="connsiteY10" fmla="*/ 1827803 h 2193110"/>
              <a:gd name="connsiteX11" fmla="*/ 4786636 w 9469001"/>
              <a:gd name="connsiteY11" fmla="*/ 2191597 h 2193110"/>
              <a:gd name="connsiteX12" fmla="*/ 4000056 w 9469001"/>
              <a:gd name="connsiteY12" fmla="*/ 1729481 h 2193110"/>
              <a:gd name="connsiteX13" fmla="*/ 3429785 w 9469001"/>
              <a:gd name="connsiteY13" fmla="*/ 844578 h 2193110"/>
              <a:gd name="connsiteX14" fmla="*/ 2938172 w 9469001"/>
              <a:gd name="connsiteY14" fmla="*/ 549610 h 2193110"/>
              <a:gd name="connsiteX15" fmla="*/ 2358069 w 9469001"/>
              <a:gd name="connsiteY15" fmla="*/ 451287 h 2193110"/>
              <a:gd name="connsiteX16" fmla="*/ 775075 w 9469001"/>
              <a:gd name="connsiteY16" fmla="*/ 313636 h 2193110"/>
              <a:gd name="connsiteX17" fmla="*/ 440778 w 9469001"/>
              <a:gd name="connsiteY17" fmla="*/ 264474 h 2193110"/>
              <a:gd name="connsiteX18" fmla="*/ 2316 w 9469001"/>
              <a:gd name="connsiteY18" fmla="*/ 133710 h 2193110"/>
              <a:gd name="connsiteX19" fmla="*/ 114771 w 9469001"/>
              <a:gd name="connsiteY19" fmla="*/ 158129 h 2193110"/>
              <a:gd name="connsiteX20" fmla="*/ 8218 w 9469001"/>
              <a:gd name="connsiteY20" fmla="*/ 57997 h 2193110"/>
              <a:gd name="connsiteX0" fmla="*/ 8218 w 9469632"/>
              <a:gd name="connsiteY0" fmla="*/ 106978 h 2242091"/>
              <a:gd name="connsiteX1" fmla="*/ 268888 w 9469632"/>
              <a:gd name="connsiteY1" fmla="*/ 83554 h 2242091"/>
              <a:gd name="connsiteX2" fmla="*/ 1390541 w 9469632"/>
              <a:gd name="connsiteY2" fmla="*/ 87340 h 2242091"/>
              <a:gd name="connsiteX3" fmla="*/ 2283276 w 9469632"/>
              <a:gd name="connsiteY3" fmla="*/ 165366 h 2242091"/>
              <a:gd name="connsiteX4" fmla="*/ 1449349 w 9469632"/>
              <a:gd name="connsiteY4" fmla="*/ 103593 h 2242091"/>
              <a:gd name="connsiteX5" fmla="*/ 1940580 w 9469632"/>
              <a:gd name="connsiteY5" fmla="*/ 194213 h 2242091"/>
              <a:gd name="connsiteX6" fmla="*/ 4301217 w 9469632"/>
              <a:gd name="connsiteY6" fmla="*/ 0 h 2242091"/>
              <a:gd name="connsiteX7" fmla="*/ 8444349 w 9469632"/>
              <a:gd name="connsiteY7" fmla="*/ 48980 h 2242091"/>
              <a:gd name="connsiteX8" fmla="*/ 9378301 w 9469632"/>
              <a:gd name="connsiteY8" fmla="*/ 165971 h 2242091"/>
              <a:gd name="connsiteX9" fmla="*/ 6782585 w 9469632"/>
              <a:gd name="connsiteY9" fmla="*/ 657584 h 2242091"/>
              <a:gd name="connsiteX10" fmla="*/ 5592882 w 9469632"/>
              <a:gd name="connsiteY10" fmla="*/ 1876784 h 2242091"/>
              <a:gd name="connsiteX11" fmla="*/ 4786636 w 9469632"/>
              <a:gd name="connsiteY11" fmla="*/ 2240578 h 2242091"/>
              <a:gd name="connsiteX12" fmla="*/ 4000056 w 9469632"/>
              <a:gd name="connsiteY12" fmla="*/ 1778462 h 2242091"/>
              <a:gd name="connsiteX13" fmla="*/ 3429785 w 9469632"/>
              <a:gd name="connsiteY13" fmla="*/ 893559 h 2242091"/>
              <a:gd name="connsiteX14" fmla="*/ 2938172 w 9469632"/>
              <a:gd name="connsiteY14" fmla="*/ 598591 h 2242091"/>
              <a:gd name="connsiteX15" fmla="*/ 2358069 w 9469632"/>
              <a:gd name="connsiteY15" fmla="*/ 500268 h 2242091"/>
              <a:gd name="connsiteX16" fmla="*/ 775075 w 9469632"/>
              <a:gd name="connsiteY16" fmla="*/ 362617 h 2242091"/>
              <a:gd name="connsiteX17" fmla="*/ 440778 w 9469632"/>
              <a:gd name="connsiteY17" fmla="*/ 313455 h 2242091"/>
              <a:gd name="connsiteX18" fmla="*/ 2316 w 9469632"/>
              <a:gd name="connsiteY18" fmla="*/ 182691 h 2242091"/>
              <a:gd name="connsiteX19" fmla="*/ 114771 w 9469632"/>
              <a:gd name="connsiteY19" fmla="*/ 207110 h 2242091"/>
              <a:gd name="connsiteX20" fmla="*/ 8218 w 9469632"/>
              <a:gd name="connsiteY20" fmla="*/ 106978 h 2242091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55244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2283276 w 9471560"/>
              <a:gd name="connsiteY3" fmla="*/ 116385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268888 w 9471560"/>
              <a:gd name="connsiteY1" fmla="*/ 34573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8218 w 9471560"/>
              <a:gd name="connsiteY0" fmla="*/ 57997 h 2193110"/>
              <a:gd name="connsiteX1" fmla="*/ 169792 w 9471560"/>
              <a:gd name="connsiteY1" fmla="*/ 25889 h 2193110"/>
              <a:gd name="connsiteX2" fmla="*/ 1390541 w 9471560"/>
              <a:gd name="connsiteY2" fmla="*/ 38359 h 2193110"/>
              <a:gd name="connsiteX3" fmla="*/ 450054 w 9471560"/>
              <a:gd name="connsiteY3" fmla="*/ 55587 h 2193110"/>
              <a:gd name="connsiteX4" fmla="*/ 1449349 w 9471560"/>
              <a:gd name="connsiteY4" fmla="*/ 54612 h 2193110"/>
              <a:gd name="connsiteX5" fmla="*/ 1940580 w 9471560"/>
              <a:gd name="connsiteY5" fmla="*/ 145232 h 2193110"/>
              <a:gd name="connsiteX6" fmla="*/ 4202120 w 9471560"/>
              <a:gd name="connsiteY6" fmla="*/ 29187 h 2193110"/>
              <a:gd name="connsiteX7" fmla="*/ 8444349 w 9471560"/>
              <a:gd name="connsiteY7" fmla="*/ -1 h 2193110"/>
              <a:gd name="connsiteX8" fmla="*/ 9378301 w 9471560"/>
              <a:gd name="connsiteY8" fmla="*/ 116990 h 2193110"/>
              <a:gd name="connsiteX9" fmla="*/ 6782585 w 9471560"/>
              <a:gd name="connsiteY9" fmla="*/ 608603 h 2193110"/>
              <a:gd name="connsiteX10" fmla="*/ 5592882 w 9471560"/>
              <a:gd name="connsiteY10" fmla="*/ 1827803 h 2193110"/>
              <a:gd name="connsiteX11" fmla="*/ 4786636 w 9471560"/>
              <a:gd name="connsiteY11" fmla="*/ 2191597 h 2193110"/>
              <a:gd name="connsiteX12" fmla="*/ 4000056 w 9471560"/>
              <a:gd name="connsiteY12" fmla="*/ 1729481 h 2193110"/>
              <a:gd name="connsiteX13" fmla="*/ 3429785 w 9471560"/>
              <a:gd name="connsiteY13" fmla="*/ 844578 h 2193110"/>
              <a:gd name="connsiteX14" fmla="*/ 2938172 w 9471560"/>
              <a:gd name="connsiteY14" fmla="*/ 549610 h 2193110"/>
              <a:gd name="connsiteX15" fmla="*/ 2358069 w 9471560"/>
              <a:gd name="connsiteY15" fmla="*/ 451287 h 2193110"/>
              <a:gd name="connsiteX16" fmla="*/ 775075 w 9471560"/>
              <a:gd name="connsiteY16" fmla="*/ 313636 h 2193110"/>
              <a:gd name="connsiteX17" fmla="*/ 440778 w 9471560"/>
              <a:gd name="connsiteY17" fmla="*/ 264474 h 2193110"/>
              <a:gd name="connsiteX18" fmla="*/ 2316 w 9471560"/>
              <a:gd name="connsiteY18" fmla="*/ 133710 h 2193110"/>
              <a:gd name="connsiteX19" fmla="*/ 114771 w 9471560"/>
              <a:gd name="connsiteY19" fmla="*/ 158129 h 2193110"/>
              <a:gd name="connsiteX20" fmla="*/ 8218 w 9471560"/>
              <a:gd name="connsiteY20" fmla="*/ 57997 h 2193110"/>
              <a:gd name="connsiteX0" fmla="*/ 235839 w 9699181"/>
              <a:gd name="connsiteY0" fmla="*/ 57997 h 2193110"/>
              <a:gd name="connsiteX1" fmla="*/ 397413 w 9699181"/>
              <a:gd name="connsiteY1" fmla="*/ 25889 h 2193110"/>
              <a:gd name="connsiteX2" fmla="*/ 1618162 w 9699181"/>
              <a:gd name="connsiteY2" fmla="*/ 38359 h 2193110"/>
              <a:gd name="connsiteX3" fmla="*/ 677675 w 9699181"/>
              <a:gd name="connsiteY3" fmla="*/ 55587 h 2193110"/>
              <a:gd name="connsiteX4" fmla="*/ 58454 w 9699181"/>
              <a:gd name="connsiteY4" fmla="*/ 19871 h 2193110"/>
              <a:gd name="connsiteX5" fmla="*/ 2168201 w 9699181"/>
              <a:gd name="connsiteY5" fmla="*/ 145232 h 2193110"/>
              <a:gd name="connsiteX6" fmla="*/ 4429741 w 9699181"/>
              <a:gd name="connsiteY6" fmla="*/ 29187 h 2193110"/>
              <a:gd name="connsiteX7" fmla="*/ 8671970 w 9699181"/>
              <a:gd name="connsiteY7" fmla="*/ -1 h 2193110"/>
              <a:gd name="connsiteX8" fmla="*/ 9605922 w 9699181"/>
              <a:gd name="connsiteY8" fmla="*/ 116990 h 2193110"/>
              <a:gd name="connsiteX9" fmla="*/ 7010206 w 9699181"/>
              <a:gd name="connsiteY9" fmla="*/ 608603 h 2193110"/>
              <a:gd name="connsiteX10" fmla="*/ 5820503 w 9699181"/>
              <a:gd name="connsiteY10" fmla="*/ 1827803 h 2193110"/>
              <a:gd name="connsiteX11" fmla="*/ 5014257 w 9699181"/>
              <a:gd name="connsiteY11" fmla="*/ 2191597 h 2193110"/>
              <a:gd name="connsiteX12" fmla="*/ 4227677 w 9699181"/>
              <a:gd name="connsiteY12" fmla="*/ 1729481 h 2193110"/>
              <a:gd name="connsiteX13" fmla="*/ 3657406 w 9699181"/>
              <a:gd name="connsiteY13" fmla="*/ 844578 h 2193110"/>
              <a:gd name="connsiteX14" fmla="*/ 3165793 w 9699181"/>
              <a:gd name="connsiteY14" fmla="*/ 549610 h 2193110"/>
              <a:gd name="connsiteX15" fmla="*/ 2585690 w 9699181"/>
              <a:gd name="connsiteY15" fmla="*/ 451287 h 2193110"/>
              <a:gd name="connsiteX16" fmla="*/ 1002696 w 9699181"/>
              <a:gd name="connsiteY16" fmla="*/ 313636 h 2193110"/>
              <a:gd name="connsiteX17" fmla="*/ 668399 w 9699181"/>
              <a:gd name="connsiteY17" fmla="*/ 264474 h 2193110"/>
              <a:gd name="connsiteX18" fmla="*/ 229937 w 9699181"/>
              <a:gd name="connsiteY18" fmla="*/ 133710 h 2193110"/>
              <a:gd name="connsiteX19" fmla="*/ 342392 w 9699181"/>
              <a:gd name="connsiteY19" fmla="*/ 158129 h 2193110"/>
              <a:gd name="connsiteX20" fmla="*/ 235839 w 9699181"/>
              <a:gd name="connsiteY20" fmla="*/ 57997 h 2193110"/>
              <a:gd name="connsiteX0" fmla="*/ 188843 w 9652185"/>
              <a:gd name="connsiteY0" fmla="*/ 57997 h 2193110"/>
              <a:gd name="connsiteX1" fmla="*/ 350417 w 9652185"/>
              <a:gd name="connsiteY1" fmla="*/ 25889 h 2193110"/>
              <a:gd name="connsiteX2" fmla="*/ 1571166 w 9652185"/>
              <a:gd name="connsiteY2" fmla="*/ 38359 h 2193110"/>
              <a:gd name="connsiteX3" fmla="*/ 630679 w 9652185"/>
              <a:gd name="connsiteY3" fmla="*/ 55587 h 2193110"/>
              <a:gd name="connsiteX4" fmla="*/ 11458 w 9652185"/>
              <a:gd name="connsiteY4" fmla="*/ 19871 h 2193110"/>
              <a:gd name="connsiteX5" fmla="*/ 1163309 w 9652185"/>
              <a:gd name="connsiteY5" fmla="*/ 41008 h 2193110"/>
              <a:gd name="connsiteX6" fmla="*/ 4382745 w 9652185"/>
              <a:gd name="connsiteY6" fmla="*/ 29187 h 2193110"/>
              <a:gd name="connsiteX7" fmla="*/ 8624974 w 9652185"/>
              <a:gd name="connsiteY7" fmla="*/ -1 h 2193110"/>
              <a:gd name="connsiteX8" fmla="*/ 9558926 w 9652185"/>
              <a:gd name="connsiteY8" fmla="*/ 116990 h 2193110"/>
              <a:gd name="connsiteX9" fmla="*/ 6963210 w 9652185"/>
              <a:gd name="connsiteY9" fmla="*/ 608603 h 2193110"/>
              <a:gd name="connsiteX10" fmla="*/ 5773507 w 9652185"/>
              <a:gd name="connsiteY10" fmla="*/ 1827803 h 2193110"/>
              <a:gd name="connsiteX11" fmla="*/ 4967261 w 9652185"/>
              <a:gd name="connsiteY11" fmla="*/ 2191597 h 2193110"/>
              <a:gd name="connsiteX12" fmla="*/ 4180681 w 9652185"/>
              <a:gd name="connsiteY12" fmla="*/ 1729481 h 2193110"/>
              <a:gd name="connsiteX13" fmla="*/ 3610410 w 9652185"/>
              <a:gd name="connsiteY13" fmla="*/ 844578 h 2193110"/>
              <a:gd name="connsiteX14" fmla="*/ 3118797 w 9652185"/>
              <a:gd name="connsiteY14" fmla="*/ 549610 h 2193110"/>
              <a:gd name="connsiteX15" fmla="*/ 2538694 w 9652185"/>
              <a:gd name="connsiteY15" fmla="*/ 451287 h 2193110"/>
              <a:gd name="connsiteX16" fmla="*/ 955700 w 9652185"/>
              <a:gd name="connsiteY16" fmla="*/ 313636 h 2193110"/>
              <a:gd name="connsiteX17" fmla="*/ 621403 w 9652185"/>
              <a:gd name="connsiteY17" fmla="*/ 264474 h 2193110"/>
              <a:gd name="connsiteX18" fmla="*/ 182941 w 9652185"/>
              <a:gd name="connsiteY18" fmla="*/ 133710 h 2193110"/>
              <a:gd name="connsiteX19" fmla="*/ 295396 w 9652185"/>
              <a:gd name="connsiteY19" fmla="*/ 158129 h 2193110"/>
              <a:gd name="connsiteX20" fmla="*/ 188843 w 9652185"/>
              <a:gd name="connsiteY20" fmla="*/ 57997 h 2193110"/>
              <a:gd name="connsiteX0" fmla="*/ 188843 w 9641469"/>
              <a:gd name="connsiteY0" fmla="*/ 72236 h 2207349"/>
              <a:gd name="connsiteX1" fmla="*/ 350417 w 9641469"/>
              <a:gd name="connsiteY1" fmla="*/ 40128 h 2207349"/>
              <a:gd name="connsiteX2" fmla="*/ 1571166 w 9641469"/>
              <a:gd name="connsiteY2" fmla="*/ 52598 h 2207349"/>
              <a:gd name="connsiteX3" fmla="*/ 630679 w 9641469"/>
              <a:gd name="connsiteY3" fmla="*/ 69826 h 2207349"/>
              <a:gd name="connsiteX4" fmla="*/ 11458 w 9641469"/>
              <a:gd name="connsiteY4" fmla="*/ 34110 h 2207349"/>
              <a:gd name="connsiteX5" fmla="*/ 1163309 w 9641469"/>
              <a:gd name="connsiteY5" fmla="*/ 55247 h 2207349"/>
              <a:gd name="connsiteX6" fmla="*/ 4977303 w 9641469"/>
              <a:gd name="connsiteY6" fmla="*/ 0 h 2207349"/>
              <a:gd name="connsiteX7" fmla="*/ 8624974 w 9641469"/>
              <a:gd name="connsiteY7" fmla="*/ 14238 h 2207349"/>
              <a:gd name="connsiteX8" fmla="*/ 9558926 w 9641469"/>
              <a:gd name="connsiteY8" fmla="*/ 131229 h 2207349"/>
              <a:gd name="connsiteX9" fmla="*/ 6963210 w 9641469"/>
              <a:gd name="connsiteY9" fmla="*/ 622842 h 2207349"/>
              <a:gd name="connsiteX10" fmla="*/ 5773507 w 9641469"/>
              <a:gd name="connsiteY10" fmla="*/ 1842042 h 2207349"/>
              <a:gd name="connsiteX11" fmla="*/ 4967261 w 9641469"/>
              <a:gd name="connsiteY11" fmla="*/ 2205836 h 2207349"/>
              <a:gd name="connsiteX12" fmla="*/ 4180681 w 9641469"/>
              <a:gd name="connsiteY12" fmla="*/ 1743720 h 2207349"/>
              <a:gd name="connsiteX13" fmla="*/ 3610410 w 9641469"/>
              <a:gd name="connsiteY13" fmla="*/ 858817 h 2207349"/>
              <a:gd name="connsiteX14" fmla="*/ 3118797 w 9641469"/>
              <a:gd name="connsiteY14" fmla="*/ 563849 h 2207349"/>
              <a:gd name="connsiteX15" fmla="*/ 2538694 w 9641469"/>
              <a:gd name="connsiteY15" fmla="*/ 465526 h 2207349"/>
              <a:gd name="connsiteX16" fmla="*/ 955700 w 9641469"/>
              <a:gd name="connsiteY16" fmla="*/ 327875 h 2207349"/>
              <a:gd name="connsiteX17" fmla="*/ 621403 w 9641469"/>
              <a:gd name="connsiteY17" fmla="*/ 278713 h 2207349"/>
              <a:gd name="connsiteX18" fmla="*/ 182941 w 9641469"/>
              <a:gd name="connsiteY18" fmla="*/ 147949 h 2207349"/>
              <a:gd name="connsiteX19" fmla="*/ 295396 w 9641469"/>
              <a:gd name="connsiteY19" fmla="*/ 172368 h 2207349"/>
              <a:gd name="connsiteX20" fmla="*/ 188843 w 9641469"/>
              <a:gd name="connsiteY20" fmla="*/ 72236 h 2207349"/>
              <a:gd name="connsiteX0" fmla="*/ 188344 w 9640970"/>
              <a:gd name="connsiteY0" fmla="*/ 80435 h 2215548"/>
              <a:gd name="connsiteX1" fmla="*/ 349918 w 9640970"/>
              <a:gd name="connsiteY1" fmla="*/ 48327 h 2215548"/>
              <a:gd name="connsiteX2" fmla="*/ 1422023 w 9640970"/>
              <a:gd name="connsiteY2" fmla="*/ 0 h 2215548"/>
              <a:gd name="connsiteX3" fmla="*/ 630180 w 9640970"/>
              <a:gd name="connsiteY3" fmla="*/ 78025 h 2215548"/>
              <a:gd name="connsiteX4" fmla="*/ 10959 w 9640970"/>
              <a:gd name="connsiteY4" fmla="*/ 42309 h 2215548"/>
              <a:gd name="connsiteX5" fmla="*/ 1162810 w 9640970"/>
              <a:gd name="connsiteY5" fmla="*/ 63446 h 2215548"/>
              <a:gd name="connsiteX6" fmla="*/ 4976804 w 9640970"/>
              <a:gd name="connsiteY6" fmla="*/ 8199 h 2215548"/>
              <a:gd name="connsiteX7" fmla="*/ 8624475 w 9640970"/>
              <a:gd name="connsiteY7" fmla="*/ 22437 h 2215548"/>
              <a:gd name="connsiteX8" fmla="*/ 9558427 w 9640970"/>
              <a:gd name="connsiteY8" fmla="*/ 139428 h 2215548"/>
              <a:gd name="connsiteX9" fmla="*/ 6962711 w 9640970"/>
              <a:gd name="connsiteY9" fmla="*/ 631041 h 2215548"/>
              <a:gd name="connsiteX10" fmla="*/ 5773008 w 9640970"/>
              <a:gd name="connsiteY10" fmla="*/ 1850241 h 2215548"/>
              <a:gd name="connsiteX11" fmla="*/ 4966762 w 9640970"/>
              <a:gd name="connsiteY11" fmla="*/ 2214035 h 2215548"/>
              <a:gd name="connsiteX12" fmla="*/ 4180182 w 9640970"/>
              <a:gd name="connsiteY12" fmla="*/ 1751919 h 2215548"/>
              <a:gd name="connsiteX13" fmla="*/ 3609911 w 9640970"/>
              <a:gd name="connsiteY13" fmla="*/ 867016 h 2215548"/>
              <a:gd name="connsiteX14" fmla="*/ 3118298 w 9640970"/>
              <a:gd name="connsiteY14" fmla="*/ 572048 h 2215548"/>
              <a:gd name="connsiteX15" fmla="*/ 2538195 w 9640970"/>
              <a:gd name="connsiteY15" fmla="*/ 473725 h 2215548"/>
              <a:gd name="connsiteX16" fmla="*/ 955201 w 9640970"/>
              <a:gd name="connsiteY16" fmla="*/ 336074 h 2215548"/>
              <a:gd name="connsiteX17" fmla="*/ 620904 w 9640970"/>
              <a:gd name="connsiteY17" fmla="*/ 286912 h 2215548"/>
              <a:gd name="connsiteX18" fmla="*/ 182442 w 9640970"/>
              <a:gd name="connsiteY18" fmla="*/ 156148 h 2215548"/>
              <a:gd name="connsiteX19" fmla="*/ 294897 w 9640970"/>
              <a:gd name="connsiteY19" fmla="*/ 180567 h 2215548"/>
              <a:gd name="connsiteX20" fmla="*/ 188344 w 9640970"/>
              <a:gd name="connsiteY20" fmla="*/ 80435 h 2215548"/>
              <a:gd name="connsiteX0" fmla="*/ 185556 w 9638182"/>
              <a:gd name="connsiteY0" fmla="*/ 72236 h 2207349"/>
              <a:gd name="connsiteX1" fmla="*/ 347130 w 9638182"/>
              <a:gd name="connsiteY1" fmla="*/ 40128 h 2207349"/>
              <a:gd name="connsiteX2" fmla="*/ 279666 w 9638182"/>
              <a:gd name="connsiteY2" fmla="*/ 26543 h 2207349"/>
              <a:gd name="connsiteX3" fmla="*/ 627392 w 9638182"/>
              <a:gd name="connsiteY3" fmla="*/ 69826 h 2207349"/>
              <a:gd name="connsiteX4" fmla="*/ 8171 w 9638182"/>
              <a:gd name="connsiteY4" fmla="*/ 34110 h 2207349"/>
              <a:gd name="connsiteX5" fmla="*/ 1160022 w 9638182"/>
              <a:gd name="connsiteY5" fmla="*/ 55247 h 2207349"/>
              <a:gd name="connsiteX6" fmla="*/ 4974016 w 9638182"/>
              <a:gd name="connsiteY6" fmla="*/ 0 h 2207349"/>
              <a:gd name="connsiteX7" fmla="*/ 8621687 w 9638182"/>
              <a:gd name="connsiteY7" fmla="*/ 14238 h 2207349"/>
              <a:gd name="connsiteX8" fmla="*/ 9555639 w 9638182"/>
              <a:gd name="connsiteY8" fmla="*/ 131229 h 2207349"/>
              <a:gd name="connsiteX9" fmla="*/ 6959923 w 9638182"/>
              <a:gd name="connsiteY9" fmla="*/ 622842 h 2207349"/>
              <a:gd name="connsiteX10" fmla="*/ 5770220 w 9638182"/>
              <a:gd name="connsiteY10" fmla="*/ 1842042 h 2207349"/>
              <a:gd name="connsiteX11" fmla="*/ 4963974 w 9638182"/>
              <a:gd name="connsiteY11" fmla="*/ 2205836 h 2207349"/>
              <a:gd name="connsiteX12" fmla="*/ 4177394 w 9638182"/>
              <a:gd name="connsiteY12" fmla="*/ 1743720 h 2207349"/>
              <a:gd name="connsiteX13" fmla="*/ 3607123 w 9638182"/>
              <a:gd name="connsiteY13" fmla="*/ 858817 h 2207349"/>
              <a:gd name="connsiteX14" fmla="*/ 3115510 w 9638182"/>
              <a:gd name="connsiteY14" fmla="*/ 563849 h 2207349"/>
              <a:gd name="connsiteX15" fmla="*/ 2535407 w 9638182"/>
              <a:gd name="connsiteY15" fmla="*/ 465526 h 2207349"/>
              <a:gd name="connsiteX16" fmla="*/ 952413 w 9638182"/>
              <a:gd name="connsiteY16" fmla="*/ 327875 h 2207349"/>
              <a:gd name="connsiteX17" fmla="*/ 618116 w 9638182"/>
              <a:gd name="connsiteY17" fmla="*/ 278713 h 2207349"/>
              <a:gd name="connsiteX18" fmla="*/ 179654 w 9638182"/>
              <a:gd name="connsiteY18" fmla="*/ 147949 h 2207349"/>
              <a:gd name="connsiteX19" fmla="*/ 292109 w 9638182"/>
              <a:gd name="connsiteY19" fmla="*/ 172368 h 2207349"/>
              <a:gd name="connsiteX20" fmla="*/ 185556 w 9638182"/>
              <a:gd name="connsiteY20" fmla="*/ 72236 h 2207349"/>
              <a:gd name="connsiteX0" fmla="*/ 207299 w 9659925"/>
              <a:gd name="connsiteY0" fmla="*/ 72236 h 2207349"/>
              <a:gd name="connsiteX1" fmla="*/ 368873 w 9659925"/>
              <a:gd name="connsiteY1" fmla="*/ 40128 h 2207349"/>
              <a:gd name="connsiteX2" fmla="*/ 301409 w 9659925"/>
              <a:gd name="connsiteY2" fmla="*/ 26543 h 2207349"/>
              <a:gd name="connsiteX3" fmla="*/ 335338 w 9659925"/>
              <a:gd name="connsiteY3" fmla="*/ 35084 h 2207349"/>
              <a:gd name="connsiteX4" fmla="*/ 29914 w 9659925"/>
              <a:gd name="connsiteY4" fmla="*/ 34110 h 2207349"/>
              <a:gd name="connsiteX5" fmla="*/ 1181765 w 9659925"/>
              <a:gd name="connsiteY5" fmla="*/ 55247 h 2207349"/>
              <a:gd name="connsiteX6" fmla="*/ 4995759 w 9659925"/>
              <a:gd name="connsiteY6" fmla="*/ 0 h 2207349"/>
              <a:gd name="connsiteX7" fmla="*/ 8643430 w 9659925"/>
              <a:gd name="connsiteY7" fmla="*/ 14238 h 2207349"/>
              <a:gd name="connsiteX8" fmla="*/ 9577382 w 9659925"/>
              <a:gd name="connsiteY8" fmla="*/ 131229 h 2207349"/>
              <a:gd name="connsiteX9" fmla="*/ 6981666 w 9659925"/>
              <a:gd name="connsiteY9" fmla="*/ 622842 h 2207349"/>
              <a:gd name="connsiteX10" fmla="*/ 5791963 w 9659925"/>
              <a:gd name="connsiteY10" fmla="*/ 1842042 h 2207349"/>
              <a:gd name="connsiteX11" fmla="*/ 4985717 w 9659925"/>
              <a:gd name="connsiteY11" fmla="*/ 2205836 h 2207349"/>
              <a:gd name="connsiteX12" fmla="*/ 4199137 w 9659925"/>
              <a:gd name="connsiteY12" fmla="*/ 1743720 h 2207349"/>
              <a:gd name="connsiteX13" fmla="*/ 3628866 w 9659925"/>
              <a:gd name="connsiteY13" fmla="*/ 858817 h 2207349"/>
              <a:gd name="connsiteX14" fmla="*/ 3137253 w 9659925"/>
              <a:gd name="connsiteY14" fmla="*/ 563849 h 2207349"/>
              <a:gd name="connsiteX15" fmla="*/ 2557150 w 9659925"/>
              <a:gd name="connsiteY15" fmla="*/ 465526 h 2207349"/>
              <a:gd name="connsiteX16" fmla="*/ 974156 w 9659925"/>
              <a:gd name="connsiteY16" fmla="*/ 327875 h 2207349"/>
              <a:gd name="connsiteX17" fmla="*/ 639859 w 9659925"/>
              <a:gd name="connsiteY17" fmla="*/ 278713 h 2207349"/>
              <a:gd name="connsiteX18" fmla="*/ 201397 w 9659925"/>
              <a:gd name="connsiteY18" fmla="*/ 147949 h 2207349"/>
              <a:gd name="connsiteX19" fmla="*/ 313852 w 9659925"/>
              <a:gd name="connsiteY19" fmla="*/ 172368 h 2207349"/>
              <a:gd name="connsiteX20" fmla="*/ 207299 w 9659925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200405 w 9653031"/>
              <a:gd name="connsiteY0" fmla="*/ 72236 h 2207349"/>
              <a:gd name="connsiteX1" fmla="*/ 361979 w 9653031"/>
              <a:gd name="connsiteY1" fmla="*/ 40128 h 2207349"/>
              <a:gd name="connsiteX2" fmla="*/ 294515 w 9653031"/>
              <a:gd name="connsiteY2" fmla="*/ 26543 h 2207349"/>
              <a:gd name="connsiteX3" fmla="*/ 328444 w 9653031"/>
              <a:gd name="connsiteY3" fmla="*/ 35084 h 2207349"/>
              <a:gd name="connsiteX4" fmla="*/ 23020 w 9653031"/>
              <a:gd name="connsiteY4" fmla="*/ 34110 h 2207349"/>
              <a:gd name="connsiteX5" fmla="*/ 1042747 w 9653031"/>
              <a:gd name="connsiteY5" fmla="*/ 20506 h 2207349"/>
              <a:gd name="connsiteX6" fmla="*/ 4988865 w 9653031"/>
              <a:gd name="connsiteY6" fmla="*/ 0 h 2207349"/>
              <a:gd name="connsiteX7" fmla="*/ 8636536 w 9653031"/>
              <a:gd name="connsiteY7" fmla="*/ 14238 h 2207349"/>
              <a:gd name="connsiteX8" fmla="*/ 9570488 w 9653031"/>
              <a:gd name="connsiteY8" fmla="*/ 131229 h 2207349"/>
              <a:gd name="connsiteX9" fmla="*/ 6974772 w 9653031"/>
              <a:gd name="connsiteY9" fmla="*/ 622842 h 2207349"/>
              <a:gd name="connsiteX10" fmla="*/ 5785069 w 9653031"/>
              <a:gd name="connsiteY10" fmla="*/ 1842042 h 2207349"/>
              <a:gd name="connsiteX11" fmla="*/ 4978823 w 9653031"/>
              <a:gd name="connsiteY11" fmla="*/ 2205836 h 2207349"/>
              <a:gd name="connsiteX12" fmla="*/ 4192243 w 9653031"/>
              <a:gd name="connsiteY12" fmla="*/ 1743720 h 2207349"/>
              <a:gd name="connsiteX13" fmla="*/ 3621972 w 9653031"/>
              <a:gd name="connsiteY13" fmla="*/ 858817 h 2207349"/>
              <a:gd name="connsiteX14" fmla="*/ 3130359 w 9653031"/>
              <a:gd name="connsiteY14" fmla="*/ 563849 h 2207349"/>
              <a:gd name="connsiteX15" fmla="*/ 2550256 w 9653031"/>
              <a:gd name="connsiteY15" fmla="*/ 465526 h 2207349"/>
              <a:gd name="connsiteX16" fmla="*/ 967262 w 9653031"/>
              <a:gd name="connsiteY16" fmla="*/ 327875 h 2207349"/>
              <a:gd name="connsiteX17" fmla="*/ 632965 w 9653031"/>
              <a:gd name="connsiteY17" fmla="*/ 278713 h 2207349"/>
              <a:gd name="connsiteX18" fmla="*/ 194503 w 9653031"/>
              <a:gd name="connsiteY18" fmla="*/ 147949 h 2207349"/>
              <a:gd name="connsiteX19" fmla="*/ 306958 w 9653031"/>
              <a:gd name="connsiteY19" fmla="*/ 172368 h 2207349"/>
              <a:gd name="connsiteX20" fmla="*/ 200405 w 9653031"/>
              <a:gd name="connsiteY20" fmla="*/ 72236 h 2207349"/>
              <a:gd name="connsiteX0" fmla="*/ 8218 w 9460844"/>
              <a:gd name="connsiteY0" fmla="*/ 72236 h 2207349"/>
              <a:gd name="connsiteX1" fmla="*/ 169792 w 9460844"/>
              <a:gd name="connsiteY1" fmla="*/ 40128 h 2207349"/>
              <a:gd name="connsiteX2" fmla="*/ 102328 w 9460844"/>
              <a:gd name="connsiteY2" fmla="*/ 26543 h 2207349"/>
              <a:gd name="connsiteX3" fmla="*/ 136257 w 9460844"/>
              <a:gd name="connsiteY3" fmla="*/ 35084 h 2207349"/>
              <a:gd name="connsiteX4" fmla="*/ 161143 w 9460844"/>
              <a:gd name="connsiteY4" fmla="*/ 25426 h 2207349"/>
              <a:gd name="connsiteX5" fmla="*/ 850560 w 9460844"/>
              <a:gd name="connsiteY5" fmla="*/ 20506 h 2207349"/>
              <a:gd name="connsiteX6" fmla="*/ 4796678 w 9460844"/>
              <a:gd name="connsiteY6" fmla="*/ 0 h 2207349"/>
              <a:gd name="connsiteX7" fmla="*/ 8444349 w 9460844"/>
              <a:gd name="connsiteY7" fmla="*/ 14238 h 2207349"/>
              <a:gd name="connsiteX8" fmla="*/ 9378301 w 9460844"/>
              <a:gd name="connsiteY8" fmla="*/ 131229 h 2207349"/>
              <a:gd name="connsiteX9" fmla="*/ 6782585 w 9460844"/>
              <a:gd name="connsiteY9" fmla="*/ 622842 h 2207349"/>
              <a:gd name="connsiteX10" fmla="*/ 5592882 w 9460844"/>
              <a:gd name="connsiteY10" fmla="*/ 1842042 h 2207349"/>
              <a:gd name="connsiteX11" fmla="*/ 4786636 w 9460844"/>
              <a:gd name="connsiteY11" fmla="*/ 2205836 h 2207349"/>
              <a:gd name="connsiteX12" fmla="*/ 4000056 w 9460844"/>
              <a:gd name="connsiteY12" fmla="*/ 1743720 h 2207349"/>
              <a:gd name="connsiteX13" fmla="*/ 3429785 w 9460844"/>
              <a:gd name="connsiteY13" fmla="*/ 858817 h 2207349"/>
              <a:gd name="connsiteX14" fmla="*/ 2938172 w 9460844"/>
              <a:gd name="connsiteY14" fmla="*/ 563849 h 2207349"/>
              <a:gd name="connsiteX15" fmla="*/ 2358069 w 9460844"/>
              <a:gd name="connsiteY15" fmla="*/ 465526 h 2207349"/>
              <a:gd name="connsiteX16" fmla="*/ 775075 w 9460844"/>
              <a:gd name="connsiteY16" fmla="*/ 327875 h 2207349"/>
              <a:gd name="connsiteX17" fmla="*/ 440778 w 9460844"/>
              <a:gd name="connsiteY17" fmla="*/ 278713 h 2207349"/>
              <a:gd name="connsiteX18" fmla="*/ 2316 w 9460844"/>
              <a:gd name="connsiteY18" fmla="*/ 147949 h 2207349"/>
              <a:gd name="connsiteX19" fmla="*/ 114771 w 9460844"/>
              <a:gd name="connsiteY19" fmla="*/ 172368 h 2207349"/>
              <a:gd name="connsiteX20" fmla="*/ 8218 w 9460844"/>
              <a:gd name="connsiteY20" fmla="*/ 72236 h 220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460844" h="2207349">
                <a:moveTo>
                  <a:pt x="8218" y="72236"/>
                </a:moveTo>
                <a:cubicBezTo>
                  <a:pt x="17388" y="50196"/>
                  <a:pt x="154107" y="47743"/>
                  <a:pt x="169792" y="40128"/>
                </a:cubicBezTo>
                <a:cubicBezTo>
                  <a:pt x="185477" y="32513"/>
                  <a:pt x="107917" y="27384"/>
                  <a:pt x="102328" y="26543"/>
                </a:cubicBezTo>
                <a:cubicBezTo>
                  <a:pt x="96739" y="25702"/>
                  <a:pt x="126455" y="35270"/>
                  <a:pt x="136257" y="35084"/>
                </a:cubicBezTo>
                <a:cubicBezTo>
                  <a:pt x="146059" y="34898"/>
                  <a:pt x="42093" y="27856"/>
                  <a:pt x="161143" y="25426"/>
                </a:cubicBezTo>
                <a:cubicBezTo>
                  <a:pt x="280193" y="22996"/>
                  <a:pt x="77971" y="24744"/>
                  <a:pt x="850560" y="20506"/>
                </a:cubicBezTo>
                <a:lnTo>
                  <a:pt x="4796678" y="0"/>
                </a:lnTo>
                <a:lnTo>
                  <a:pt x="8444349" y="14238"/>
                </a:lnTo>
                <a:cubicBezTo>
                  <a:pt x="9207953" y="36109"/>
                  <a:pt x="9655262" y="29795"/>
                  <a:pt x="9378301" y="131229"/>
                </a:cubicBezTo>
                <a:cubicBezTo>
                  <a:pt x="9101340" y="232663"/>
                  <a:pt x="7413488" y="337707"/>
                  <a:pt x="6782585" y="622842"/>
                </a:cubicBezTo>
                <a:cubicBezTo>
                  <a:pt x="6151682" y="907977"/>
                  <a:pt x="5925540" y="1578210"/>
                  <a:pt x="5592882" y="1842042"/>
                </a:cubicBezTo>
                <a:cubicBezTo>
                  <a:pt x="5260224" y="2105874"/>
                  <a:pt x="5052107" y="2222223"/>
                  <a:pt x="4786636" y="2205836"/>
                </a:cubicBezTo>
                <a:cubicBezTo>
                  <a:pt x="4521165" y="2189449"/>
                  <a:pt x="4226198" y="1968223"/>
                  <a:pt x="4000056" y="1743720"/>
                </a:cubicBezTo>
                <a:cubicBezTo>
                  <a:pt x="3773914" y="1519217"/>
                  <a:pt x="3606766" y="1055462"/>
                  <a:pt x="3429785" y="858817"/>
                </a:cubicBezTo>
                <a:cubicBezTo>
                  <a:pt x="3252804" y="662172"/>
                  <a:pt x="3116791" y="629397"/>
                  <a:pt x="2938172" y="563849"/>
                </a:cubicBezTo>
                <a:cubicBezTo>
                  <a:pt x="2759553" y="498301"/>
                  <a:pt x="2718585" y="504855"/>
                  <a:pt x="2358069" y="465526"/>
                </a:cubicBezTo>
                <a:cubicBezTo>
                  <a:pt x="1997553" y="426197"/>
                  <a:pt x="1094623" y="359010"/>
                  <a:pt x="775075" y="327875"/>
                </a:cubicBezTo>
                <a:cubicBezTo>
                  <a:pt x="455527" y="296740"/>
                  <a:pt x="569571" y="308701"/>
                  <a:pt x="440778" y="278713"/>
                </a:cubicBezTo>
                <a:cubicBezTo>
                  <a:pt x="311985" y="248725"/>
                  <a:pt x="23619" y="175807"/>
                  <a:pt x="2316" y="147949"/>
                </a:cubicBezTo>
                <a:cubicBezTo>
                  <a:pt x="-18987" y="120091"/>
                  <a:pt x="113787" y="184987"/>
                  <a:pt x="114771" y="172368"/>
                </a:cubicBezTo>
                <a:cubicBezTo>
                  <a:pt x="115755" y="159749"/>
                  <a:pt x="-952" y="94276"/>
                  <a:pt x="8218" y="72236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43445482-4FFA-4B99-98AD-20BAC1F56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8632"/>
              </p:ext>
            </p:extLst>
          </p:nvPr>
        </p:nvGraphicFramePr>
        <p:xfrm>
          <a:off x="7286613" y="1983898"/>
          <a:ext cx="797581" cy="6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90440" progId="Equation.DSMT4">
                  <p:embed/>
                </p:oleObj>
              </mc:Choice>
              <mc:Fallback>
                <p:oleObj name="Equation" r:id="rId13" imgW="241200" imgH="1904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CC7A598-4641-4B2E-8986-5355FC697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6613" y="1983898"/>
                        <a:ext cx="797581" cy="6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683C087E-7931-4877-A7D2-29CE85713BFB}"/>
              </a:ext>
            </a:extLst>
          </p:cNvPr>
          <p:cNvCxnSpPr/>
          <p:nvPr/>
        </p:nvCxnSpPr>
        <p:spPr>
          <a:xfrm>
            <a:off x="6065160" y="1779681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36AFA4D-1ACB-4FC6-806C-B5EF200C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29975"/>
              </p:ext>
            </p:extLst>
          </p:nvPr>
        </p:nvGraphicFramePr>
        <p:xfrm>
          <a:off x="5733502" y="1603991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B4438008-A44C-4BF3-A426-FCAD5A3C4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33502" y="1603991"/>
                        <a:ext cx="34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A1CD4A1A-34C6-41D0-85C5-59B28FD24F80}"/>
              </a:ext>
            </a:extLst>
          </p:cNvPr>
          <p:cNvSpPr txBox="1"/>
          <p:nvPr/>
        </p:nvSpPr>
        <p:spPr>
          <a:xfrm>
            <a:off x="1907240" y="6320782"/>
            <a:ext cx="1169447" cy="49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背景 </a:t>
            </a:r>
            <a:r>
              <a:rPr lang="en-US" altLang="zh-CN" sz="2400" spc="100" dirty="0">
                <a:solidFill>
                  <a:srgbClr val="F0ECE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F0ECE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1FC81E5-DCEC-4265-8FCF-17D690361ACB}"/>
              </a:ext>
            </a:extLst>
          </p:cNvPr>
          <p:cNvSpPr txBox="1"/>
          <p:nvPr/>
        </p:nvSpPr>
        <p:spPr>
          <a:xfrm>
            <a:off x="3815869" y="6358235"/>
            <a:ext cx="1788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研究内容 </a:t>
            </a:r>
            <a:r>
              <a:rPr lang="en-US" altLang="zh-CN" sz="2400" spc="100" dirty="0">
                <a:solidFill>
                  <a:srgbClr val="DFD3C3"/>
                </a:solidFill>
                <a:latin typeface="汉仪中楷简" panose="02010604000101010101" pitchFamily="2" charset="-122"/>
                <a:ea typeface="汉仪中楷简" panose="02010604000101010101" pitchFamily="2" charset="-122"/>
              </a:rPr>
              <a:t>1</a:t>
            </a:r>
            <a:endParaRPr lang="zh-CN" altLang="en-US" sz="2400" spc="100" dirty="0">
              <a:solidFill>
                <a:srgbClr val="DFD3C3"/>
              </a:solidFill>
              <a:latin typeface="汉仪中楷简" panose="02010604000101010101" pitchFamily="2" charset="-122"/>
              <a:ea typeface="汉仪中楷简" panose="0201060400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B7764E0-CB62-4FBC-BFF5-D29128993B88}"/>
              </a:ext>
            </a:extLst>
          </p:cNvPr>
          <p:cNvSpPr txBox="1"/>
          <p:nvPr/>
        </p:nvSpPr>
        <p:spPr>
          <a:xfrm>
            <a:off x="1451351" y="874837"/>
            <a:ext cx="6511549" cy="57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pc="100" dirty="0">
                <a:latin typeface="Maiandra GD" panose="020E0502030308020204" pitchFamily="34" charset="0"/>
                <a:ea typeface="汉仪中楷简" panose="02010604000101010101" pitchFamily="2" charset="-122"/>
              </a:rPr>
              <a:t> =</a:t>
            </a:r>
            <a:r>
              <a:rPr lang="en-US" altLang="zh-CN" sz="2800" b="1" spc="100" dirty="0">
                <a:latin typeface="+mn-ea"/>
              </a:rPr>
              <a:t>  </a:t>
            </a:r>
            <a:r>
              <a:rPr lang="zh-CN" altLang="en-US" sz="2800" b="1" spc="100" dirty="0">
                <a:latin typeface="黑体" panose="02010609060101010101" pitchFamily="49" charset="-122"/>
                <a:ea typeface="黑体" panose="02010609060101010101" pitchFamily="49" charset="-122"/>
              </a:rPr>
              <a:t>泵浦脉冲 各频率分量 差频之和</a:t>
            </a: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869A47B7-EDD8-49FC-B539-E697B885AC35}"/>
              </a:ext>
            </a:extLst>
          </p:cNvPr>
          <p:cNvCxnSpPr/>
          <p:nvPr/>
        </p:nvCxnSpPr>
        <p:spPr>
          <a:xfrm>
            <a:off x="7226594" y="1783165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10500FA-5B5C-4B62-882D-B2FEB4EC11D7}"/>
              </a:ext>
            </a:extLst>
          </p:cNvPr>
          <p:cNvCxnSpPr/>
          <p:nvPr/>
        </p:nvCxnSpPr>
        <p:spPr>
          <a:xfrm>
            <a:off x="7166781" y="1784597"/>
            <a:ext cx="0" cy="914400"/>
          </a:xfrm>
          <a:prstGeom prst="line">
            <a:avLst/>
          </a:prstGeom>
          <a:ln w="1905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7D2399A-FB88-4AC8-8A09-57A74665F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96692"/>
              </p:ext>
            </p:extLst>
          </p:nvPr>
        </p:nvGraphicFramePr>
        <p:xfrm>
          <a:off x="6889200" y="1680191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3703469-EA0D-460F-B1D2-5F819577D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9200" y="1680191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B56A45-1CC0-4D74-88E0-07A17CBE1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33886"/>
              </p:ext>
            </p:extLst>
          </p:nvPr>
        </p:nvGraphicFramePr>
        <p:xfrm>
          <a:off x="7227338" y="1610341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5A4E6389-D5E4-4AF0-9122-00D36BBA8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27338" y="1610341"/>
                        <a:ext cx="755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660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79"/>
    </mc:Choice>
    <mc:Fallback xmlns="">
      <p:transition advTm="479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0.9|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0.9|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0.9|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0.9|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0.9|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5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4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15</TotalTime>
  <Words>7561</Words>
  <Application>Microsoft Office PowerPoint</Application>
  <PresentationFormat>全屏显示(4:3)</PresentationFormat>
  <Paragraphs>1264</Paragraphs>
  <Slides>82</Slides>
  <Notes>8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2</vt:i4>
      </vt:variant>
    </vt:vector>
  </HeadingPairs>
  <TitlesOfParts>
    <vt:vector size="95" baseType="lpstr">
      <vt:lpstr>Arial</vt:lpstr>
      <vt:lpstr>等线</vt:lpstr>
      <vt:lpstr>迷你简瘦金书</vt:lpstr>
      <vt:lpstr>Candara</vt:lpstr>
      <vt:lpstr>Maiandra GD</vt:lpstr>
      <vt:lpstr>Times New Roman</vt:lpstr>
      <vt:lpstr>黑体</vt:lpstr>
      <vt:lpstr>Calibri</vt:lpstr>
      <vt:lpstr>Calibri Light</vt:lpstr>
      <vt:lpstr>微软雅黑</vt:lpstr>
      <vt:lpstr>汉仪中楷简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谢 尘竹</dc:creator>
  <cp:lastModifiedBy>谢 尘竹</cp:lastModifiedBy>
  <cp:revision>4344</cp:revision>
  <dcterms:created xsi:type="dcterms:W3CDTF">2020-10-21T04:25:15Z</dcterms:created>
  <dcterms:modified xsi:type="dcterms:W3CDTF">2020-12-23T04:58:56Z</dcterms:modified>
</cp:coreProperties>
</file>